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425" w:type="dxa"/>
        <w:tblInd w:w="-5" w:type="dxa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343"/>
        <w:gridCol w:w="8082"/>
      </w:tblGrid>
      <w:tr w:rsidR="002D2325" w14:paraId="6FDAB7EB" w14:textId="77777777" w:rsidTr="00A5734C">
        <w:tc>
          <w:tcPr>
            <w:tcW w:w="23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14:paraId="468AEB24" w14:textId="6BDFF16E" w:rsidR="002D2325" w:rsidRDefault="004E3421" w:rsidP="00A5734C">
            <w:pPr>
              <w:jc w:val="center"/>
              <w:rPr>
                <w:rFonts w:ascii="Calibri" w:hAnsi="Calibri" w:cs="Calibri"/>
                <w:b/>
                <w:i/>
                <w:color w:val="7030A0"/>
              </w:rPr>
            </w:pPr>
            <w:bookmarkStart w:id="0" w:name="_Toc326336830"/>
            <w:r>
              <w:rPr>
                <w:rFonts w:ascii="Calibri" w:hAnsi="Calibri" w:cs="Calibri"/>
                <w:b/>
                <w:i/>
                <w:color w:val="7030A0"/>
              </w:rPr>
              <w:t xml:space="preserve"> </w:t>
            </w:r>
            <w:r w:rsidR="002D2325">
              <w:rPr>
                <w:rFonts w:ascii="Calibri" w:hAnsi="Calibri" w:cs="Calibri"/>
                <w:b/>
                <w:i/>
                <w:color w:val="7030A0"/>
              </w:rPr>
              <w:t>Ondes et signaux</w:t>
            </w:r>
          </w:p>
        </w:tc>
        <w:tc>
          <w:tcPr>
            <w:tcW w:w="8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A6BAD0D" w14:textId="34E067E6" w:rsidR="002D2325" w:rsidRDefault="00CA00ED" w:rsidP="00CA00ED">
            <w:pPr>
              <w:pStyle w:val="Titre4"/>
              <w:tabs>
                <w:tab w:val="num" w:pos="0"/>
              </w:tabs>
              <w:suppressAutoHyphens/>
              <w:snapToGrid w:val="0"/>
              <w:spacing w:before="240" w:after="240"/>
              <w:ind w:left="862" w:hanging="862"/>
              <w:jc w:val="center"/>
              <w:rPr>
                <w:rFonts w:ascii="Calibri" w:hAnsi="Calibri" w:cs="Calibri"/>
                <w:b/>
                <w:color w:val="FF00FF"/>
                <w:sz w:val="32"/>
                <w:szCs w:val="32"/>
                <w:u w:val="single"/>
              </w:rPr>
            </w:pPr>
            <w:r>
              <w:rPr>
                <w:rFonts w:ascii="Calibri" w:hAnsi="Calibri" w:cs="Calibri"/>
                <w:b/>
                <w:color w:val="FF00FF"/>
                <w:sz w:val="32"/>
                <w:szCs w:val="32"/>
                <w:u w:val="single"/>
              </w:rPr>
              <w:t>Jouons des partitions avec un microcontrôleur</w:t>
            </w:r>
          </w:p>
        </w:tc>
      </w:tr>
    </w:tbl>
    <w:p w14:paraId="34CE974D" w14:textId="77777777" w:rsidR="002D2325" w:rsidRDefault="002D2325" w:rsidP="002D2325">
      <w:pPr>
        <w:jc w:val="both"/>
        <w:rPr>
          <w:rFonts w:ascii="Calibri" w:hAnsi="Calibri" w:cs="Calibri"/>
          <w:u w:val="single"/>
        </w:rPr>
      </w:pPr>
    </w:p>
    <w:p w14:paraId="748F3239" w14:textId="77777777" w:rsidR="002D2325" w:rsidRDefault="002D2325" w:rsidP="002D2325">
      <w:pPr>
        <w:pBdr>
          <w:top w:val="single" w:sz="4" w:space="1" w:color="808080"/>
          <w:left w:val="single" w:sz="4" w:space="4" w:color="808080"/>
          <w:bottom w:val="single" w:sz="4" w:space="1" w:color="808080"/>
          <w:right w:val="single" w:sz="4" w:space="6" w:color="808080"/>
        </w:pBdr>
        <w:shd w:val="clear" w:color="auto" w:fill="95B3D7"/>
        <w:tabs>
          <w:tab w:val="left" w:pos="851"/>
        </w:tabs>
        <w:jc w:val="center"/>
        <w:rPr>
          <w:rFonts w:ascii="Calibri" w:eastAsia="Calibri" w:hAnsi="Calibri" w:cs="Calibri"/>
          <w:b/>
          <w:bCs/>
          <w:color w:val="0F243E"/>
          <w:sz w:val="28"/>
          <w:szCs w:val="28"/>
        </w:rPr>
      </w:pPr>
      <w:r>
        <w:rPr>
          <w:rFonts w:ascii="Calibri" w:eastAsia="Calibri" w:hAnsi="Calibri" w:cs="Calibri"/>
          <w:b/>
          <w:bCs/>
          <w:color w:val="0F243E"/>
          <w:sz w:val="28"/>
          <w:szCs w:val="28"/>
        </w:rPr>
        <w:t>DESCRIPTIF DE SUJET DESTINE AU PROFESSEUR</w:t>
      </w:r>
    </w:p>
    <w:p w14:paraId="348698F6" w14:textId="77777777" w:rsidR="002D2325" w:rsidRDefault="002D2325" w:rsidP="002D2325">
      <w:pPr>
        <w:jc w:val="both"/>
        <w:rPr>
          <w:sz w:val="22"/>
          <w:szCs w:val="22"/>
          <w:u w:val="single"/>
        </w:rPr>
      </w:pPr>
    </w:p>
    <w:tbl>
      <w:tblPr>
        <w:tblW w:w="104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198"/>
        <w:gridCol w:w="8227"/>
      </w:tblGrid>
      <w:tr w:rsidR="002D2325" w14:paraId="308BC44D" w14:textId="77777777" w:rsidTr="00A5734C">
        <w:tc>
          <w:tcPr>
            <w:tcW w:w="21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A6F0B5" w14:textId="77777777" w:rsidR="002D2325" w:rsidRDefault="002D2325" w:rsidP="00A5734C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  <w:r>
              <w:rPr>
                <w:rFonts w:ascii="Calibri" w:hAnsi="Calibri"/>
                <w:b/>
                <w:sz w:val="22"/>
                <w:szCs w:val="22"/>
              </w:rPr>
              <w:t>Notions et contenus</w:t>
            </w:r>
          </w:p>
        </w:tc>
        <w:tc>
          <w:tcPr>
            <w:tcW w:w="8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6D1356" w14:textId="77777777" w:rsidR="002D2325" w:rsidRDefault="002D2325" w:rsidP="00A5734C">
            <w:pPr>
              <w:snapToGrid w:val="0"/>
              <w:spacing w:before="120" w:after="120"/>
              <w:jc w:val="center"/>
              <w:rPr>
                <w:rFonts w:ascii="Calibri" w:hAnsi="Calibri" w:cs="Arial"/>
                <w:b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sz w:val="22"/>
                <w:szCs w:val="22"/>
              </w:rPr>
              <w:t xml:space="preserve">Seconde </w:t>
            </w:r>
          </w:p>
        </w:tc>
      </w:tr>
      <w:tr w:rsidR="00CA00ED" w14:paraId="130BED9B" w14:textId="77777777" w:rsidTr="00A5734C">
        <w:trPr>
          <w:trHeight w:val="1174"/>
        </w:trPr>
        <w:tc>
          <w:tcPr>
            <w:tcW w:w="21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F693B0" w14:textId="77777777" w:rsidR="00CA00ED" w:rsidRDefault="00CA00ED" w:rsidP="00A5734C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8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70627A" w14:textId="77777777" w:rsidR="00CA00ED" w:rsidRPr="0048152E" w:rsidRDefault="00CA00ED" w:rsidP="00A47FF3">
            <w:pPr>
              <w:snapToGrid w:val="0"/>
              <w:jc w:val="both"/>
              <w:rPr>
                <w:rFonts w:ascii="Calibri" w:hAnsi="Calibri" w:cs="Arial"/>
                <w:i/>
                <w:color w:val="7030A0"/>
                <w:sz w:val="16"/>
                <w:szCs w:val="16"/>
              </w:rPr>
            </w:pPr>
          </w:p>
          <w:p w14:paraId="4B7EAAC7" w14:textId="77777777" w:rsidR="00CA00ED" w:rsidRDefault="00CA00ED" w:rsidP="00CA00ED">
            <w:pPr>
              <w:numPr>
                <w:ilvl w:val="0"/>
                <w:numId w:val="14"/>
              </w:numPr>
              <w:snapToGrid w:val="0"/>
              <w:jc w:val="both"/>
              <w:rPr>
                <w:rFonts w:ascii="Calibri" w:hAnsi="Calibri" w:cs="Arial"/>
                <w:sz w:val="22"/>
                <w:szCs w:val="22"/>
                <w:u w:val="single"/>
              </w:rPr>
            </w:pPr>
            <w:r>
              <w:rPr>
                <w:rFonts w:ascii="Calibri" w:hAnsi="Calibri" w:cs="Arial"/>
                <w:sz w:val="22"/>
                <w:szCs w:val="22"/>
                <w:u w:val="single"/>
              </w:rPr>
              <w:t>Emission et perception d’un son</w:t>
            </w:r>
          </w:p>
          <w:p w14:paraId="556A6092" w14:textId="77777777" w:rsidR="00CA00ED" w:rsidRDefault="00CA00ED" w:rsidP="00A47FF3">
            <w:pPr>
              <w:numPr>
                <w:ilvl w:val="0"/>
                <w:numId w:val="10"/>
              </w:numPr>
              <w:snapToGrid w:val="0"/>
              <w:ind w:left="71" w:firstLine="0"/>
              <w:jc w:val="both"/>
              <w:rPr>
                <w:rFonts w:ascii="Calibri" w:hAnsi="Calibri" w:cs="Arial"/>
                <w:sz w:val="22"/>
                <w:szCs w:val="22"/>
              </w:rPr>
            </w:pPr>
            <w:r>
              <w:rPr>
                <w:rFonts w:ascii="Calibri" w:hAnsi="Calibri" w:cs="Arial"/>
                <w:sz w:val="22"/>
                <w:szCs w:val="22"/>
              </w:rPr>
              <w:t xml:space="preserve"> Emission et propagation d’un signal sonore</w:t>
            </w:r>
          </w:p>
          <w:p w14:paraId="6D07976E" w14:textId="77777777" w:rsidR="00CA00ED" w:rsidRDefault="00CA00ED" w:rsidP="00A47FF3">
            <w:pPr>
              <w:numPr>
                <w:ilvl w:val="0"/>
                <w:numId w:val="10"/>
              </w:numPr>
              <w:snapToGrid w:val="0"/>
              <w:ind w:left="71" w:firstLine="0"/>
              <w:jc w:val="both"/>
              <w:rPr>
                <w:rFonts w:ascii="Calibri" w:hAnsi="Calibri" w:cs="Arial"/>
                <w:sz w:val="22"/>
                <w:szCs w:val="22"/>
              </w:rPr>
            </w:pPr>
            <w:r>
              <w:rPr>
                <w:rFonts w:ascii="Calibri" w:hAnsi="Calibri" w:cs="Arial"/>
                <w:sz w:val="22"/>
                <w:szCs w:val="22"/>
              </w:rPr>
              <w:t xml:space="preserve"> Signal sonore périodique, fréquence et période. Relation entre période et fréquence</w:t>
            </w:r>
          </w:p>
          <w:p w14:paraId="6F7C6A6E" w14:textId="77777777" w:rsidR="00CA00ED" w:rsidRDefault="00CA00ED" w:rsidP="00A5734C">
            <w:pPr>
              <w:snapToGrid w:val="0"/>
              <w:ind w:left="71"/>
              <w:jc w:val="both"/>
              <w:rPr>
                <w:rFonts w:ascii="Calibri" w:hAnsi="Calibri" w:cs="Arial"/>
                <w:sz w:val="22"/>
                <w:szCs w:val="22"/>
              </w:rPr>
            </w:pPr>
          </w:p>
        </w:tc>
      </w:tr>
      <w:tr w:rsidR="00CA00ED" w14:paraId="45A3064D" w14:textId="77777777" w:rsidTr="00A5734C">
        <w:trPr>
          <w:trHeight w:val="1174"/>
        </w:trPr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A71FA9" w14:textId="77777777" w:rsidR="00CA00ED" w:rsidRDefault="00CA00ED" w:rsidP="00A5734C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  <w:r>
              <w:rPr>
                <w:rFonts w:ascii="Calibri" w:hAnsi="Calibri"/>
                <w:b/>
                <w:sz w:val="22"/>
                <w:szCs w:val="22"/>
              </w:rPr>
              <w:t>Capacités exigibles</w:t>
            </w:r>
          </w:p>
        </w:tc>
        <w:tc>
          <w:tcPr>
            <w:tcW w:w="8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5D3D91" w14:textId="77777777" w:rsidR="00CA00ED" w:rsidRPr="00286E0E" w:rsidRDefault="00CA00ED" w:rsidP="00CA00ED">
            <w:pPr>
              <w:pStyle w:val="NormalWeb"/>
              <w:numPr>
                <w:ilvl w:val="0"/>
                <w:numId w:val="11"/>
              </w:numPr>
              <w:spacing w:before="0" w:beforeAutospacing="0" w:after="0" w:afterAutospacing="0"/>
              <w:ind w:left="71" w:hanging="71"/>
              <w:jc w:val="both"/>
              <w:rPr>
                <w:rFonts w:ascii="Calibri" w:hAnsi="Calibri"/>
                <w:sz w:val="22"/>
                <w:szCs w:val="22"/>
              </w:rPr>
            </w:pPr>
            <w:r w:rsidRPr="003C6558">
              <w:rPr>
                <w:rFonts w:ascii="Calibri" w:hAnsi="Calibri" w:cs="Calibri"/>
                <w:sz w:val="22"/>
                <w:szCs w:val="22"/>
              </w:rPr>
              <w:t>Définir et déterminer la période et la fréquence d’un signal sonore notamment à partir de sa représentation temporelle.</w:t>
            </w:r>
          </w:p>
          <w:p w14:paraId="040FA0AC" w14:textId="77777777" w:rsidR="00CA00ED" w:rsidRPr="00286E0E" w:rsidRDefault="00CA00ED" w:rsidP="00CA00ED">
            <w:pPr>
              <w:pStyle w:val="NormalWeb"/>
              <w:numPr>
                <w:ilvl w:val="0"/>
                <w:numId w:val="11"/>
              </w:numPr>
              <w:spacing w:before="0" w:beforeAutospacing="0" w:after="0" w:afterAutospacing="0"/>
              <w:ind w:left="71" w:hanging="71"/>
              <w:jc w:val="both"/>
              <w:rPr>
                <w:rFonts w:ascii="Calibri" w:hAnsi="Calibri"/>
                <w:sz w:val="22"/>
                <w:szCs w:val="22"/>
              </w:rPr>
            </w:pPr>
            <w:r w:rsidRPr="003C6558">
              <w:rPr>
                <w:rFonts w:ascii="Calibri" w:hAnsi="Calibri" w:cs="Calibri"/>
                <w:sz w:val="22"/>
                <w:szCs w:val="22"/>
              </w:rPr>
              <w:t>Utiliser une chaîne de mesure pour obtenir des informations sur les vibrations d’un objet émettant un signal sonore.</w:t>
            </w:r>
          </w:p>
          <w:p w14:paraId="6693946A" w14:textId="77777777" w:rsidR="00CA00ED" w:rsidRPr="00823839" w:rsidRDefault="00CA00ED" w:rsidP="00CA00ED">
            <w:pPr>
              <w:pStyle w:val="NormalWeb"/>
              <w:numPr>
                <w:ilvl w:val="0"/>
                <w:numId w:val="11"/>
              </w:numPr>
              <w:spacing w:before="0" w:beforeAutospacing="0" w:after="0" w:afterAutospacing="0"/>
              <w:ind w:left="71" w:hanging="71"/>
              <w:jc w:val="both"/>
              <w:rPr>
                <w:rFonts w:ascii="Calibri" w:hAnsi="Calibri"/>
                <w:sz w:val="22"/>
                <w:szCs w:val="22"/>
              </w:rPr>
            </w:pPr>
            <w:r w:rsidRPr="003C6558">
              <w:rPr>
                <w:rFonts w:ascii="Calibri" w:hAnsi="Calibri" w:cs="Calibri"/>
                <w:sz w:val="22"/>
                <w:szCs w:val="22"/>
              </w:rPr>
              <w:t>Mesurer la période d’un signal sonore périodique.</w:t>
            </w:r>
          </w:p>
          <w:p w14:paraId="186068D9" w14:textId="46B18D9C" w:rsidR="00CA00ED" w:rsidRPr="0020633F" w:rsidRDefault="00CA00ED" w:rsidP="002D2325">
            <w:pPr>
              <w:pStyle w:val="NormalWeb"/>
              <w:numPr>
                <w:ilvl w:val="0"/>
                <w:numId w:val="11"/>
              </w:numPr>
              <w:spacing w:before="0" w:beforeAutospacing="0" w:after="0" w:afterAutospacing="0"/>
              <w:ind w:left="71" w:hanging="71"/>
              <w:jc w:val="both"/>
              <w:rPr>
                <w:rFonts w:ascii="Calibri" w:hAnsi="Calibri"/>
                <w:sz w:val="22"/>
                <w:szCs w:val="22"/>
              </w:rPr>
            </w:pPr>
            <w:r w:rsidRPr="003C6558">
              <w:rPr>
                <w:rFonts w:ascii="Calibri" w:hAnsi="Calibri" w:cs="Calibri"/>
                <w:sz w:val="22"/>
                <w:szCs w:val="22"/>
              </w:rPr>
              <w:t>Utiliser un dispositif comportant un microcontrôleur pour produire un signal sonore.</w:t>
            </w:r>
          </w:p>
        </w:tc>
      </w:tr>
      <w:tr w:rsidR="00CA00ED" w14:paraId="7C854C50" w14:textId="77777777" w:rsidTr="00A5734C"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359E07" w14:textId="77777777" w:rsidR="00CA00ED" w:rsidRDefault="00CA00ED" w:rsidP="00A5734C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  <w:r>
              <w:rPr>
                <w:rFonts w:ascii="Calibri" w:hAnsi="Calibri"/>
                <w:b/>
                <w:sz w:val="22"/>
                <w:szCs w:val="22"/>
              </w:rPr>
              <w:t>Prérequis</w:t>
            </w:r>
          </w:p>
        </w:tc>
        <w:tc>
          <w:tcPr>
            <w:tcW w:w="8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0A3E67" w14:textId="77777777" w:rsidR="00CA00ED" w:rsidRPr="00980CEF" w:rsidRDefault="00CA00ED" w:rsidP="00A47FF3">
            <w:pPr>
              <w:spacing w:before="120"/>
              <w:rPr>
                <w:rFonts w:ascii="Calibri" w:hAnsi="Calibri" w:cs="Arial"/>
                <w:sz w:val="22"/>
                <w:szCs w:val="22"/>
                <w:u w:val="single"/>
              </w:rPr>
            </w:pPr>
            <w:r w:rsidRPr="00980CEF">
              <w:rPr>
                <w:rFonts w:ascii="Calibri" w:hAnsi="Calibri" w:cs="Arial"/>
                <w:sz w:val="22"/>
                <w:szCs w:val="22"/>
                <w:u w:val="single"/>
              </w:rPr>
              <w:t xml:space="preserve">Cycle 4 – </w:t>
            </w:r>
            <w:r>
              <w:rPr>
                <w:rFonts w:ascii="Calibri" w:hAnsi="Calibri" w:cs="Arial"/>
                <w:sz w:val="22"/>
                <w:szCs w:val="22"/>
                <w:u w:val="single"/>
              </w:rPr>
              <w:t>Des signaux pour observer et communiquer</w:t>
            </w:r>
          </w:p>
          <w:p w14:paraId="2108B93B" w14:textId="77777777" w:rsidR="00CA00ED" w:rsidRPr="007D66F9" w:rsidRDefault="00CA00ED" w:rsidP="00CA00ED">
            <w:pPr>
              <w:numPr>
                <w:ilvl w:val="0"/>
                <w:numId w:val="12"/>
              </w:numPr>
              <w:snapToGrid w:val="0"/>
              <w:ind w:left="280" w:hanging="280"/>
              <w:jc w:val="both"/>
              <w:rPr>
                <w:rFonts w:ascii="Calibri" w:hAnsi="Calibri" w:cs="Calibri"/>
                <w:i/>
                <w:color w:val="7030A0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aractériser différents types de signaux (sonores).</w:t>
            </w:r>
          </w:p>
          <w:p w14:paraId="66B6CEAB" w14:textId="77777777" w:rsidR="00CA00ED" w:rsidRPr="007D66F9" w:rsidRDefault="00CA00ED" w:rsidP="00CA00ED">
            <w:pPr>
              <w:numPr>
                <w:ilvl w:val="0"/>
                <w:numId w:val="12"/>
              </w:numPr>
              <w:snapToGrid w:val="0"/>
              <w:ind w:left="280" w:hanging="280"/>
              <w:jc w:val="both"/>
              <w:rPr>
                <w:rFonts w:ascii="Calibri" w:hAnsi="Calibri" w:cs="Calibri"/>
                <w:i/>
                <w:color w:val="7030A0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Utiliser les propriétés des signaux.</w:t>
            </w:r>
          </w:p>
          <w:p w14:paraId="0E2365D8" w14:textId="77777777" w:rsidR="00CA00ED" w:rsidRPr="007D66F9" w:rsidRDefault="00CA00ED" w:rsidP="00CA00ED">
            <w:pPr>
              <w:numPr>
                <w:ilvl w:val="0"/>
                <w:numId w:val="12"/>
              </w:numPr>
              <w:snapToGrid w:val="0"/>
              <w:ind w:left="280" w:hanging="280"/>
              <w:jc w:val="both"/>
              <w:rPr>
                <w:rFonts w:ascii="Calibri" w:hAnsi="Calibri" w:cs="Calibri"/>
                <w:i/>
                <w:color w:val="7030A0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écrire les conditions de propagation d’un son.</w:t>
            </w:r>
          </w:p>
          <w:p w14:paraId="6E242AA7" w14:textId="7F06BC46" w:rsidR="00CA00ED" w:rsidRDefault="00CA00ED" w:rsidP="002D2325">
            <w:pPr>
              <w:numPr>
                <w:ilvl w:val="0"/>
                <w:numId w:val="12"/>
              </w:numPr>
              <w:snapToGrid w:val="0"/>
              <w:ind w:left="278" w:hanging="278"/>
              <w:jc w:val="both"/>
              <w:rPr>
                <w:rFonts w:ascii="Calibri" w:hAnsi="Calibri" w:cs="Calibri"/>
                <w:i/>
                <w:color w:val="7030A0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omprendre que l’utilisation du son permet d’émettre, de transporter un signal donc une information.</w:t>
            </w:r>
          </w:p>
        </w:tc>
      </w:tr>
      <w:tr w:rsidR="002D2325" w14:paraId="7F4FF2D2" w14:textId="77777777" w:rsidTr="00A5734C">
        <w:trPr>
          <w:trHeight w:val="561"/>
        </w:trPr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CD9ED0" w14:textId="77777777" w:rsidR="002D2325" w:rsidRDefault="002D2325" w:rsidP="00A5734C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  <w:r>
              <w:rPr>
                <w:rFonts w:ascii="Calibri" w:hAnsi="Calibri"/>
                <w:b/>
                <w:sz w:val="22"/>
                <w:szCs w:val="22"/>
              </w:rPr>
              <w:t>Type d’activité</w:t>
            </w:r>
          </w:p>
        </w:tc>
        <w:tc>
          <w:tcPr>
            <w:tcW w:w="8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82930B" w14:textId="1FFEBB0C" w:rsidR="002D2325" w:rsidRPr="0020633F" w:rsidRDefault="002D2325" w:rsidP="00CA00ED">
            <w:pPr>
              <w:snapToGrid w:val="0"/>
              <w:jc w:val="center"/>
              <w:rPr>
                <w:rFonts w:ascii="Calibri" w:hAnsi="Calibri" w:cs="Arial"/>
                <w:sz w:val="22"/>
                <w:szCs w:val="22"/>
              </w:rPr>
            </w:pPr>
            <w:r>
              <w:rPr>
                <w:rFonts w:ascii="Calibri" w:hAnsi="Calibri" w:cs="Arial"/>
                <w:sz w:val="22"/>
                <w:szCs w:val="22"/>
              </w:rPr>
              <w:t>Activité expérimentale</w:t>
            </w:r>
          </w:p>
        </w:tc>
      </w:tr>
      <w:tr w:rsidR="002D2325" w14:paraId="077157FD" w14:textId="77777777" w:rsidTr="00CA00ED">
        <w:trPr>
          <w:trHeight w:val="431"/>
        </w:trPr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235CCC" w14:textId="77777777" w:rsidR="002D2325" w:rsidRPr="00D66750" w:rsidRDefault="002D2325" w:rsidP="00A5734C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  <w:r w:rsidRPr="00D66750">
              <w:rPr>
                <w:rFonts w:ascii="Calibri" w:hAnsi="Calibri"/>
                <w:b/>
                <w:sz w:val="22"/>
                <w:szCs w:val="22"/>
              </w:rPr>
              <w:t>Description succincte</w:t>
            </w:r>
          </w:p>
        </w:tc>
        <w:tc>
          <w:tcPr>
            <w:tcW w:w="8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ABD75A" w14:textId="617EFC9A" w:rsidR="002D2325" w:rsidRPr="00D66750" w:rsidRDefault="00D66750" w:rsidP="00A5734C">
            <w:pPr>
              <w:pStyle w:val="Paragraphedeliste1"/>
              <w:tabs>
                <w:tab w:val="left" w:pos="355"/>
              </w:tabs>
              <w:suppressAutoHyphens w:val="0"/>
              <w:spacing w:before="120" w:after="120"/>
              <w:ind w:left="0"/>
              <w:contextualSpacing/>
              <w:jc w:val="both"/>
              <w:rPr>
                <w:rFonts w:ascii="Calibri" w:hAnsi="Calibri"/>
                <w:sz w:val="22"/>
                <w:szCs w:val="22"/>
              </w:rPr>
            </w:pPr>
            <w:r w:rsidRPr="00D66750">
              <w:rPr>
                <w:rFonts w:ascii="Calibri" w:hAnsi="Calibri"/>
                <w:sz w:val="22"/>
                <w:szCs w:val="22"/>
              </w:rPr>
              <w:t>Programmer un microcontrôleur afin de reconnaître des génériques</w:t>
            </w:r>
            <w:r>
              <w:rPr>
                <w:rFonts w:ascii="Calibri" w:hAnsi="Calibri"/>
                <w:sz w:val="22"/>
                <w:szCs w:val="22"/>
              </w:rPr>
              <w:t xml:space="preserve"> (films, dessins animés…)</w:t>
            </w:r>
            <w:r w:rsidRPr="00D66750">
              <w:rPr>
                <w:rFonts w:ascii="Calibri" w:hAnsi="Calibri"/>
                <w:sz w:val="22"/>
                <w:szCs w:val="22"/>
              </w:rPr>
              <w:t xml:space="preserve"> et comprendre la</w:t>
            </w:r>
            <w:r>
              <w:rPr>
                <w:rFonts w:ascii="Calibri" w:hAnsi="Calibri"/>
                <w:sz w:val="22"/>
                <w:szCs w:val="22"/>
              </w:rPr>
              <w:t xml:space="preserve"> construction de la fonction TONE</w:t>
            </w:r>
          </w:p>
        </w:tc>
      </w:tr>
      <w:tr w:rsidR="002D2325" w14:paraId="14AC6D9D" w14:textId="77777777" w:rsidTr="00A5734C">
        <w:trPr>
          <w:trHeight w:val="267"/>
        </w:trPr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49328B" w14:textId="77777777" w:rsidR="002D2325" w:rsidRDefault="002D2325" w:rsidP="00A5734C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  <w:r>
              <w:rPr>
                <w:rFonts w:ascii="Calibri" w:hAnsi="Calibri"/>
                <w:b/>
                <w:sz w:val="22"/>
                <w:szCs w:val="22"/>
              </w:rPr>
              <w:t>Compétences travaillées</w:t>
            </w:r>
          </w:p>
        </w:tc>
        <w:tc>
          <w:tcPr>
            <w:tcW w:w="8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24C9B9" w14:textId="77777777" w:rsidR="002D2325" w:rsidRPr="00DB7DC5" w:rsidRDefault="002D2325" w:rsidP="00A5734C">
            <w:pPr>
              <w:pStyle w:val="Paragraphedeliste1"/>
              <w:tabs>
                <w:tab w:val="left" w:pos="355"/>
              </w:tabs>
              <w:suppressAutoHyphens w:val="0"/>
              <w:ind w:left="0"/>
              <w:contextualSpacing/>
              <w:rPr>
                <w:rFonts w:ascii="Calibri" w:hAnsi="Calibri"/>
                <w:b/>
                <w:sz w:val="22"/>
                <w:szCs w:val="22"/>
              </w:rPr>
            </w:pPr>
            <w:r w:rsidRPr="00DB7DC5">
              <w:rPr>
                <w:rFonts w:ascii="Calibri" w:hAnsi="Calibri"/>
                <w:b/>
                <w:sz w:val="22"/>
                <w:szCs w:val="22"/>
              </w:rPr>
              <w:t>Analyser/Raisonner</w:t>
            </w:r>
          </w:p>
          <w:p w14:paraId="375BA622" w14:textId="6FFFEAF7" w:rsidR="002D2325" w:rsidRDefault="002D2325" w:rsidP="00A5734C">
            <w:pPr>
              <w:pStyle w:val="Paragraphedeliste1"/>
              <w:tabs>
                <w:tab w:val="left" w:pos="355"/>
              </w:tabs>
              <w:suppressAutoHyphens w:val="0"/>
              <w:ind w:left="0"/>
              <w:contextualSpacing/>
              <w:rPr>
                <w:rFonts w:ascii="Calibri" w:hAnsi="Calibri"/>
                <w:b/>
                <w:sz w:val="22"/>
                <w:szCs w:val="22"/>
              </w:rPr>
            </w:pPr>
            <w:r w:rsidRPr="00DB7DC5">
              <w:rPr>
                <w:rFonts w:ascii="Calibri" w:hAnsi="Calibri"/>
                <w:b/>
                <w:sz w:val="22"/>
                <w:szCs w:val="22"/>
              </w:rPr>
              <w:t>Réaliser</w:t>
            </w:r>
          </w:p>
          <w:p w14:paraId="47E60991" w14:textId="30261BB9" w:rsidR="00DB7DC5" w:rsidRDefault="00DB7DC5" w:rsidP="00A5734C">
            <w:pPr>
              <w:pStyle w:val="Paragraphedeliste1"/>
              <w:tabs>
                <w:tab w:val="left" w:pos="355"/>
              </w:tabs>
              <w:suppressAutoHyphens w:val="0"/>
              <w:ind w:left="0"/>
              <w:contextualSpacing/>
              <w:rPr>
                <w:rFonts w:ascii="Calibri" w:hAnsi="Calibri"/>
                <w:b/>
                <w:sz w:val="22"/>
                <w:szCs w:val="22"/>
              </w:rPr>
            </w:pPr>
            <w:r>
              <w:rPr>
                <w:rFonts w:ascii="Calibri" w:hAnsi="Calibri"/>
                <w:b/>
                <w:sz w:val="22"/>
                <w:szCs w:val="22"/>
              </w:rPr>
              <w:t>Valider</w:t>
            </w:r>
          </w:p>
          <w:p w14:paraId="52013DCB" w14:textId="4457B7D3" w:rsidR="002D2325" w:rsidRPr="000D5170" w:rsidRDefault="002D2325" w:rsidP="00A5734C">
            <w:pPr>
              <w:pStyle w:val="Paragraphedeliste1"/>
              <w:tabs>
                <w:tab w:val="left" w:pos="355"/>
              </w:tabs>
              <w:suppressAutoHyphens w:val="0"/>
              <w:ind w:left="0"/>
              <w:contextualSpacing/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2D2325" w14:paraId="1FF6957E" w14:textId="77777777" w:rsidTr="00A5734C"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F5E3D9" w14:textId="77777777" w:rsidR="002D2325" w:rsidRDefault="002D2325" w:rsidP="00A5734C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  <w:r>
              <w:rPr>
                <w:rFonts w:ascii="Calibri" w:hAnsi="Calibri"/>
                <w:b/>
                <w:sz w:val="22"/>
                <w:szCs w:val="22"/>
              </w:rPr>
              <w:t xml:space="preserve">Mise en œuvre </w:t>
            </w:r>
          </w:p>
        </w:tc>
        <w:tc>
          <w:tcPr>
            <w:tcW w:w="8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5EA414" w14:textId="77777777" w:rsidR="00CA00ED" w:rsidRDefault="00CA00ED" w:rsidP="00CA00ED">
            <w:pPr>
              <w:numPr>
                <w:ilvl w:val="0"/>
                <w:numId w:val="13"/>
              </w:numPr>
              <w:ind w:left="355" w:hanging="355"/>
              <w:jc w:val="both"/>
              <w:rPr>
                <w:rFonts w:ascii="Calibri" w:hAnsi="Calibri"/>
                <w:sz w:val="22"/>
                <w:szCs w:val="22"/>
              </w:rPr>
            </w:pPr>
            <w:r w:rsidRPr="00313F30">
              <w:rPr>
                <w:rFonts w:ascii="Calibri" w:hAnsi="Calibri"/>
                <w:sz w:val="22"/>
                <w:szCs w:val="22"/>
                <w:u w:val="single"/>
              </w:rPr>
              <w:t>Place dans la progression de la séquence et/ou de l’année</w:t>
            </w:r>
            <w:r>
              <w:rPr>
                <w:rFonts w:ascii="Calibri" w:hAnsi="Calibri"/>
                <w:sz w:val="22"/>
                <w:szCs w:val="22"/>
              </w:rPr>
              <w:t> :</w:t>
            </w:r>
          </w:p>
          <w:p w14:paraId="7FC94FBB" w14:textId="77777777" w:rsidR="00CA00ED" w:rsidRDefault="00CA00ED" w:rsidP="00CA00ED">
            <w:pPr>
              <w:jc w:val="both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TP sur la séquence « Emission et perception d’un son »</w:t>
            </w:r>
          </w:p>
          <w:p w14:paraId="6904A92D" w14:textId="77777777" w:rsidR="00CA00ED" w:rsidRDefault="00CA00ED" w:rsidP="00CA00ED">
            <w:pPr>
              <w:ind w:left="355"/>
              <w:jc w:val="both"/>
              <w:rPr>
                <w:rFonts w:ascii="Calibri" w:hAnsi="Calibri"/>
                <w:sz w:val="22"/>
                <w:szCs w:val="22"/>
              </w:rPr>
            </w:pPr>
          </w:p>
          <w:p w14:paraId="72DB0115" w14:textId="77777777" w:rsidR="00CA00ED" w:rsidRDefault="00CA00ED" w:rsidP="00CA00ED">
            <w:pPr>
              <w:numPr>
                <w:ilvl w:val="0"/>
                <w:numId w:val="13"/>
              </w:numPr>
              <w:ind w:left="355" w:hanging="355"/>
              <w:jc w:val="both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 xml:space="preserve"> </w:t>
            </w:r>
            <w:r w:rsidRPr="00313F30">
              <w:rPr>
                <w:rFonts w:ascii="Calibri" w:hAnsi="Calibri"/>
                <w:sz w:val="22"/>
                <w:szCs w:val="22"/>
                <w:u w:val="single"/>
              </w:rPr>
              <w:t>Cadre de mise en œuvre de l’activité</w:t>
            </w:r>
            <w:r>
              <w:rPr>
                <w:rFonts w:ascii="Calibri" w:hAnsi="Calibri"/>
                <w:sz w:val="22"/>
                <w:szCs w:val="22"/>
              </w:rPr>
              <w:t xml:space="preserve"> : </w:t>
            </w:r>
          </w:p>
          <w:p w14:paraId="0669B2A2" w14:textId="56C56562" w:rsidR="002D2325" w:rsidRDefault="00CA00ED" w:rsidP="00CA00ED">
            <w:pPr>
              <w:ind w:left="355"/>
              <w:jc w:val="both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Séance de TP d’1h30 par binôme.</w:t>
            </w:r>
          </w:p>
        </w:tc>
      </w:tr>
      <w:tr w:rsidR="002D2325" w14:paraId="7A960917" w14:textId="77777777" w:rsidTr="00A5734C"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D1D5CB" w14:textId="77777777" w:rsidR="002D2325" w:rsidRDefault="002D2325" w:rsidP="00A5734C">
            <w:pPr>
              <w:spacing w:before="120" w:after="120"/>
              <w:jc w:val="center"/>
              <w:rPr>
                <w:rFonts w:ascii="Calibri" w:hAnsi="Calibri"/>
                <w:b/>
                <w:sz w:val="22"/>
                <w:szCs w:val="22"/>
              </w:rPr>
            </w:pPr>
            <w:r>
              <w:rPr>
                <w:rFonts w:ascii="Calibri" w:hAnsi="Calibri"/>
                <w:b/>
                <w:sz w:val="22"/>
                <w:szCs w:val="22"/>
              </w:rPr>
              <w:t>Source(s)</w:t>
            </w:r>
          </w:p>
        </w:tc>
        <w:tc>
          <w:tcPr>
            <w:tcW w:w="8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03B079" w14:textId="77777777" w:rsidR="002D2325" w:rsidRDefault="002D2325" w:rsidP="00A5734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120"/>
              <w:rPr>
                <w:rFonts w:ascii="Calibri" w:hAnsi="Calibri" w:cs="Calibri"/>
                <w:i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sz w:val="22"/>
                <w:szCs w:val="22"/>
              </w:rPr>
              <w:t>-</w:t>
            </w:r>
          </w:p>
        </w:tc>
      </w:tr>
      <w:tr w:rsidR="002D2325" w14:paraId="2A946985" w14:textId="77777777" w:rsidTr="00A5734C">
        <w:trPr>
          <w:trHeight w:val="545"/>
        </w:trPr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E7B05D" w14:textId="77777777" w:rsidR="002D2325" w:rsidRDefault="002D2325" w:rsidP="00A5734C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  <w:r>
              <w:rPr>
                <w:rFonts w:ascii="Calibri" w:hAnsi="Calibri"/>
                <w:b/>
                <w:sz w:val="22"/>
                <w:szCs w:val="22"/>
              </w:rPr>
              <w:t>Auteur(s)</w:t>
            </w:r>
          </w:p>
        </w:tc>
        <w:tc>
          <w:tcPr>
            <w:tcW w:w="8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65C71D" w14:textId="77777777" w:rsidR="002D2325" w:rsidRDefault="002D2325" w:rsidP="00A5734C">
            <w:pPr>
              <w:spacing w:before="120"/>
              <w:jc w:val="both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 xml:space="preserve">Tony BOIVIN – Lycée Augustin Thierry - BLOIS </w:t>
            </w:r>
          </w:p>
        </w:tc>
      </w:tr>
    </w:tbl>
    <w:p w14:paraId="1AA0DFD2" w14:textId="77777777" w:rsidR="002D2325" w:rsidRDefault="002D2325" w:rsidP="002D2325">
      <w:pPr>
        <w:rPr>
          <w:rFonts w:ascii="Calibri" w:hAnsi="Calibri"/>
          <w:sz w:val="22"/>
          <w:szCs w:val="22"/>
        </w:rPr>
      </w:pPr>
    </w:p>
    <w:p w14:paraId="28B7403A" w14:textId="77777777" w:rsidR="002D2325" w:rsidRDefault="002D2325" w:rsidP="002D2325">
      <w:pPr>
        <w:rPr>
          <w:rFonts w:ascii="Calibri" w:hAnsi="Calibri"/>
          <w:sz w:val="22"/>
          <w:szCs w:val="22"/>
        </w:rPr>
      </w:pPr>
    </w:p>
    <w:p w14:paraId="1927A8BF" w14:textId="77777777" w:rsidR="002D2325" w:rsidRDefault="002D2325" w:rsidP="002D2325">
      <w:pPr>
        <w:rPr>
          <w:rFonts w:ascii="Calibri" w:hAnsi="Calibri"/>
          <w:sz w:val="22"/>
          <w:szCs w:val="22"/>
        </w:rPr>
      </w:pPr>
    </w:p>
    <w:p w14:paraId="7433E600" w14:textId="77777777" w:rsidR="00CA00ED" w:rsidRDefault="00CA00ED" w:rsidP="002D2325">
      <w:pPr>
        <w:rPr>
          <w:rFonts w:ascii="Calibri" w:hAnsi="Calibri"/>
          <w:sz w:val="22"/>
          <w:szCs w:val="22"/>
        </w:rPr>
      </w:pPr>
    </w:p>
    <w:p w14:paraId="060B91BA" w14:textId="77777777" w:rsidR="00CA00ED" w:rsidRDefault="00CA00ED" w:rsidP="002D2325">
      <w:pPr>
        <w:rPr>
          <w:rFonts w:ascii="Calibri" w:hAnsi="Calibri"/>
          <w:sz w:val="22"/>
          <w:szCs w:val="22"/>
        </w:rPr>
      </w:pPr>
    </w:p>
    <w:p w14:paraId="04E24CA3" w14:textId="77777777" w:rsidR="00CA00ED" w:rsidRDefault="00CA00ED" w:rsidP="002D2325">
      <w:pPr>
        <w:rPr>
          <w:rFonts w:ascii="Calibri" w:hAnsi="Calibri"/>
          <w:sz w:val="22"/>
          <w:szCs w:val="22"/>
        </w:rPr>
      </w:pPr>
    </w:p>
    <w:p w14:paraId="78A2C84D" w14:textId="77777777" w:rsidR="00CA00ED" w:rsidRDefault="00CA00ED" w:rsidP="002D2325">
      <w:pPr>
        <w:rPr>
          <w:rFonts w:ascii="Calibri" w:hAnsi="Calibri"/>
          <w:sz w:val="22"/>
          <w:szCs w:val="22"/>
        </w:rPr>
      </w:pPr>
    </w:p>
    <w:p w14:paraId="17EB2FEE" w14:textId="77777777" w:rsidR="00CA00ED" w:rsidRDefault="00CA00ED" w:rsidP="002D2325">
      <w:pPr>
        <w:rPr>
          <w:rFonts w:ascii="Calibri" w:hAnsi="Calibri"/>
          <w:sz w:val="22"/>
          <w:szCs w:val="22"/>
        </w:rPr>
      </w:pPr>
    </w:p>
    <w:p w14:paraId="349A7DFA" w14:textId="77777777" w:rsidR="00CA00ED" w:rsidRDefault="00CA00ED" w:rsidP="002D2325">
      <w:pPr>
        <w:rPr>
          <w:rFonts w:ascii="Calibri" w:hAnsi="Calibri"/>
          <w:sz w:val="22"/>
          <w:szCs w:val="22"/>
        </w:rPr>
      </w:pPr>
    </w:p>
    <w:p w14:paraId="25DFA25C" w14:textId="77777777" w:rsidR="00CA00ED" w:rsidRDefault="00CA00ED" w:rsidP="002D2325">
      <w:pPr>
        <w:rPr>
          <w:rFonts w:ascii="Calibri" w:hAnsi="Calibri"/>
          <w:sz w:val="22"/>
          <w:szCs w:val="22"/>
        </w:rPr>
      </w:pPr>
    </w:p>
    <w:p w14:paraId="4D2D74D7" w14:textId="77777777" w:rsidR="00CA00ED" w:rsidRDefault="00CA00ED" w:rsidP="002D2325">
      <w:pPr>
        <w:rPr>
          <w:rFonts w:ascii="Calibri" w:hAnsi="Calibri"/>
          <w:sz w:val="22"/>
          <w:szCs w:val="22"/>
        </w:rPr>
      </w:pPr>
    </w:p>
    <w:p w14:paraId="63E83CE9" w14:textId="77777777" w:rsidR="00CA00ED" w:rsidRDefault="00CA00ED" w:rsidP="002D2325">
      <w:pPr>
        <w:rPr>
          <w:rFonts w:ascii="Calibri" w:hAnsi="Calibri"/>
          <w:sz w:val="22"/>
          <w:szCs w:val="22"/>
        </w:rPr>
      </w:pPr>
    </w:p>
    <w:p w14:paraId="26DFF40B" w14:textId="4D06BDE5" w:rsidR="002D2325" w:rsidRDefault="002D2325" w:rsidP="002D2325">
      <w:pPr>
        <w:pBdr>
          <w:top w:val="single" w:sz="18" w:space="1" w:color="808080"/>
          <w:left w:val="single" w:sz="18" w:space="4" w:color="808080"/>
          <w:bottom w:val="single" w:sz="18" w:space="1" w:color="808080"/>
          <w:right w:val="single" w:sz="18" w:space="4" w:color="808080"/>
        </w:pBdr>
        <w:shd w:val="clear" w:color="auto" w:fill="95B3D7"/>
        <w:tabs>
          <w:tab w:val="left" w:pos="851"/>
        </w:tabs>
        <w:jc w:val="center"/>
        <w:rPr>
          <w:rFonts w:ascii="Calibri" w:eastAsia="Calibri" w:hAnsi="Calibri" w:cs="Calibri"/>
          <w:b/>
          <w:bCs/>
          <w:color w:val="0F243E"/>
          <w:sz w:val="28"/>
          <w:szCs w:val="28"/>
        </w:rPr>
      </w:pPr>
      <w:r>
        <w:rPr>
          <w:rFonts w:ascii="Calibri" w:eastAsia="Calibri" w:hAnsi="Calibri" w:cs="Calibri"/>
          <w:b/>
          <w:bCs/>
          <w:color w:val="0F243E"/>
          <w:sz w:val="28"/>
          <w:szCs w:val="28"/>
        </w:rPr>
        <w:lastRenderedPageBreak/>
        <w:t>ACTIVITÉ</w:t>
      </w:r>
    </w:p>
    <w:p w14:paraId="46C639E4" w14:textId="77777777" w:rsidR="002D2325" w:rsidRDefault="002D2325" w:rsidP="00FF0A34">
      <w:pPr>
        <w:rPr>
          <w:rFonts w:ascii="Calibri" w:hAnsi="Calibri"/>
          <w:sz w:val="22"/>
          <w:szCs w:val="22"/>
        </w:rPr>
      </w:pPr>
    </w:p>
    <w:p w14:paraId="22A634B2" w14:textId="77777777" w:rsidR="00064780" w:rsidRDefault="00064780" w:rsidP="00064780">
      <w:pPr>
        <w:rPr>
          <w:rFonts w:ascii="Calibri" w:hAnsi="Calibri"/>
          <w:sz w:val="22"/>
          <w:szCs w:val="22"/>
        </w:rPr>
      </w:pPr>
    </w:p>
    <w:p w14:paraId="5D40645C" w14:textId="55640F55" w:rsidR="00064780" w:rsidRPr="00955490" w:rsidRDefault="00064780" w:rsidP="00064780">
      <w:pPr>
        <w:pBdr>
          <w:top w:val="single" w:sz="4" w:space="1" w:color="712540"/>
          <w:left w:val="single" w:sz="4" w:space="4" w:color="712540"/>
          <w:bottom w:val="single" w:sz="4" w:space="1" w:color="712540"/>
          <w:right w:val="single" w:sz="4" w:space="4" w:color="712540"/>
        </w:pBdr>
        <w:shd w:val="clear" w:color="auto" w:fill="E8BACA"/>
        <w:autoSpaceDE w:val="0"/>
        <w:autoSpaceDN w:val="0"/>
        <w:adjustRightInd w:val="0"/>
        <w:rPr>
          <w:rFonts w:ascii="Calibri" w:hAnsi="Calibri" w:cs="Calibri"/>
          <w:b/>
          <w:bCs/>
          <w:color w:val="712540"/>
        </w:rPr>
      </w:pPr>
      <w:r>
        <w:rPr>
          <w:rFonts w:ascii="Calibri" w:hAnsi="Calibri" w:cs="Calibri"/>
          <w:b/>
          <w:color w:val="712540"/>
        </w:rPr>
        <w:t>CONTEXTE</w:t>
      </w:r>
    </w:p>
    <w:p w14:paraId="0A56F325" w14:textId="77777777" w:rsidR="00064780" w:rsidRPr="00FF0A34" w:rsidRDefault="00064780" w:rsidP="00064780">
      <w:pPr>
        <w:rPr>
          <w:rFonts w:ascii="Calibri" w:hAnsi="Calibri"/>
          <w:sz w:val="16"/>
          <w:szCs w:val="16"/>
        </w:rPr>
      </w:pPr>
    </w:p>
    <w:p w14:paraId="44BA7E20" w14:textId="7938BF2B" w:rsidR="00064780" w:rsidRPr="00064780" w:rsidRDefault="00E765F9" w:rsidP="00E765F9">
      <w:pPr>
        <w:jc w:val="both"/>
        <w:rPr>
          <w:rFonts w:ascii="Calibri" w:hAnsi="Calibri"/>
        </w:rPr>
      </w:pPr>
      <w:r>
        <w:rPr>
          <w:rFonts w:ascii="Calibri" w:hAnsi="Calibri"/>
        </w:rPr>
        <w:t>L’</w:t>
      </w:r>
      <w:r w:rsidRPr="00E765F9">
        <w:rPr>
          <w:rFonts w:ascii="Calibri" w:hAnsi="Calibri"/>
        </w:rPr>
        <w:t>objectif de la séance est d'émettre sur un haut-parleur une succession de note</w:t>
      </w:r>
      <w:r w:rsidR="00017CF6">
        <w:rPr>
          <w:rFonts w:ascii="Calibri" w:hAnsi="Calibri"/>
        </w:rPr>
        <w:t>s</w:t>
      </w:r>
      <w:r w:rsidRPr="00E765F9">
        <w:rPr>
          <w:rFonts w:ascii="Calibri" w:hAnsi="Calibri"/>
        </w:rPr>
        <w:t xml:space="preserve"> d'une partition (qui a été simplifiée) pour y associer le nom du générique d'un film, d'un dessin animé ou d’une musique. Pour comprendre la méthode à utiliser, un exemple qui permet de jouer la mélodie "Au clair de la Lune" est donné. A vous de jouer !</w:t>
      </w:r>
    </w:p>
    <w:p w14:paraId="4185677E" w14:textId="7740D4AC" w:rsidR="0077621C" w:rsidRDefault="0077621C" w:rsidP="00FF0A34">
      <w:pPr>
        <w:rPr>
          <w:rFonts w:ascii="Calibri" w:hAnsi="Calibri"/>
          <w:sz w:val="22"/>
          <w:szCs w:val="22"/>
        </w:rPr>
      </w:pPr>
    </w:p>
    <w:p w14:paraId="35E02CC2" w14:textId="4CBF6088" w:rsidR="0077621C" w:rsidRDefault="0077621C" w:rsidP="00FF0A34">
      <w:pPr>
        <w:rPr>
          <w:rFonts w:ascii="Calibri" w:hAnsi="Calibri"/>
          <w:sz w:val="22"/>
          <w:szCs w:val="22"/>
        </w:rPr>
      </w:pPr>
    </w:p>
    <w:p w14:paraId="7421DC19" w14:textId="5D695363" w:rsidR="00FF0A34" w:rsidRPr="00955490" w:rsidRDefault="00FF0A34" w:rsidP="00FF0A34">
      <w:pPr>
        <w:pBdr>
          <w:top w:val="single" w:sz="4" w:space="1" w:color="712540"/>
          <w:left w:val="single" w:sz="4" w:space="4" w:color="712540"/>
          <w:bottom w:val="single" w:sz="4" w:space="1" w:color="712540"/>
          <w:right w:val="single" w:sz="4" w:space="4" w:color="712540"/>
        </w:pBdr>
        <w:shd w:val="clear" w:color="auto" w:fill="E8BACA"/>
        <w:autoSpaceDE w:val="0"/>
        <w:autoSpaceDN w:val="0"/>
        <w:adjustRightInd w:val="0"/>
        <w:rPr>
          <w:rFonts w:ascii="Calibri" w:hAnsi="Calibri" w:cs="Calibri"/>
          <w:b/>
          <w:bCs/>
          <w:color w:val="712540"/>
        </w:rPr>
      </w:pPr>
      <w:r>
        <w:rPr>
          <w:rFonts w:ascii="Calibri" w:hAnsi="Calibri" w:cs="Calibri"/>
          <w:b/>
          <w:color w:val="712540"/>
        </w:rPr>
        <w:t>SUPPORT(S) D’ACTIVIT</w:t>
      </w:r>
      <w:r w:rsidRPr="00025377">
        <w:rPr>
          <w:rFonts w:ascii="Calibri" w:hAnsi="Calibri" w:cs="Arial"/>
          <w:b/>
          <w:color w:val="712540"/>
        </w:rPr>
        <w:t>É</w:t>
      </w:r>
      <w:r>
        <w:rPr>
          <w:rFonts w:ascii="Calibri" w:hAnsi="Calibri" w:cs="Arial"/>
          <w:b/>
          <w:color w:val="712540"/>
        </w:rPr>
        <w:t xml:space="preserve"> </w:t>
      </w:r>
    </w:p>
    <w:p w14:paraId="5205B22D" w14:textId="2482B8F1" w:rsidR="00FF0A34" w:rsidRPr="00FF0A34" w:rsidRDefault="00045C60" w:rsidP="00F46198">
      <w:pPr>
        <w:rPr>
          <w:rFonts w:ascii="Calibri" w:hAnsi="Calibri"/>
          <w:sz w:val="16"/>
          <w:szCs w:val="16"/>
        </w:rPr>
      </w:pPr>
      <w:r w:rsidRPr="00D76184">
        <w:rPr>
          <w:noProof/>
        </w:rPr>
        <mc:AlternateContent>
          <mc:Choice Requires="wps">
            <w:drawing>
              <wp:anchor distT="45720" distB="45720" distL="114300" distR="114300" simplePos="0" relativeHeight="251678208" behindDoc="0" locked="0" layoutInCell="1" allowOverlap="1" wp14:anchorId="3A5F4CF2" wp14:editId="31276DBF">
                <wp:simplePos x="0" y="0"/>
                <wp:positionH relativeFrom="margin">
                  <wp:posOffset>-64135</wp:posOffset>
                </wp:positionH>
                <wp:positionV relativeFrom="paragraph">
                  <wp:posOffset>132715</wp:posOffset>
                </wp:positionV>
                <wp:extent cx="2838450" cy="1466850"/>
                <wp:effectExtent l="0" t="0" r="19050" b="19050"/>
                <wp:wrapSquare wrapText="bothSides"/>
                <wp:docPr id="4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8450" cy="14668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DF559E" w14:textId="77777777" w:rsidR="00153CE6" w:rsidRPr="006812A2" w:rsidRDefault="00153CE6" w:rsidP="00E57929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744DE">
                              <w:rPr>
                                <w:rFonts w:ascii="Calibri" w:hAnsi="Calibri"/>
                                <w:b/>
                                <w:color w:val="0070C0"/>
                                <w:u w:val="single"/>
                              </w:rPr>
                              <w:t xml:space="preserve">Doc. </w:t>
                            </w:r>
                            <w:r>
                              <w:rPr>
                                <w:rFonts w:ascii="Calibri" w:hAnsi="Calibri"/>
                                <w:b/>
                                <w:color w:val="0070C0"/>
                                <w:u w:val="single"/>
                              </w:rPr>
                              <w:t>1</w:t>
                            </w:r>
                            <w:r w:rsidRPr="005744DE">
                              <w:rPr>
                                <w:rFonts w:ascii="Calibri" w:hAnsi="Calibri"/>
                                <w:b/>
                                <w:color w:val="0070C0"/>
                                <w:u w:val="single"/>
                              </w:rPr>
                              <w:t> :</w:t>
                            </w:r>
                            <w:r w:rsidRPr="005744DE">
                              <w:rPr>
                                <w:rFonts w:ascii="Calibri" w:hAnsi="Calibri"/>
                                <w:b/>
                                <w:color w:val="0070C0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b/>
                                <w:color w:val="0070C0"/>
                              </w:rPr>
                              <w:t>Emission d’un son</w:t>
                            </w:r>
                          </w:p>
                          <w:p w14:paraId="18E46265" w14:textId="77777777" w:rsidR="00153CE6" w:rsidRPr="00153CE6" w:rsidRDefault="00153CE6" w:rsidP="00153CE6">
                            <w:pPr>
                              <w:jc w:val="both"/>
                              <w:rPr>
                                <w:rFonts w:ascii="Calibri" w:hAnsi="Calibri" w:cs="Calibri"/>
                              </w:rPr>
                            </w:pPr>
                            <w:r w:rsidRPr="00153CE6">
                              <w:rPr>
                                <w:rFonts w:ascii="Calibri" w:hAnsi="Calibri" w:cs="Calibri"/>
                              </w:rPr>
                              <w:t>L'émission des sons se fait avec un haut-parleur. Il faut relier :</w:t>
                            </w:r>
                          </w:p>
                          <w:p w14:paraId="0C9F87EC" w14:textId="77777777" w:rsidR="00153CE6" w:rsidRPr="00153CE6" w:rsidRDefault="00153CE6" w:rsidP="00153CE6">
                            <w:pPr>
                              <w:jc w:val="both"/>
                              <w:rPr>
                                <w:rFonts w:ascii="Calibri" w:hAnsi="Calibri" w:cs="Calibri"/>
                              </w:rPr>
                            </w:pPr>
                            <w:r w:rsidRPr="00153CE6">
                              <w:rPr>
                                <w:rFonts w:ascii="Calibri" w:hAnsi="Calibri" w:cs="Calibri"/>
                              </w:rPr>
                              <w:t>-</w:t>
                            </w:r>
                            <w:r w:rsidR="00A13E94">
                              <w:rPr>
                                <w:rFonts w:ascii="Calibri" w:hAnsi="Calibri" w:cs="Calibri"/>
                              </w:rPr>
                              <w:t xml:space="preserve"> une des bornes</w:t>
                            </w:r>
                            <w:r w:rsidRPr="00153CE6">
                              <w:rPr>
                                <w:rFonts w:ascii="Calibri" w:hAnsi="Calibri" w:cs="Calibri"/>
                              </w:rPr>
                              <w:t xml:space="preserve"> du haut-parleur à la b</w:t>
                            </w:r>
                            <w:r w:rsidR="00A13E94">
                              <w:rPr>
                                <w:rFonts w:ascii="Calibri" w:hAnsi="Calibri" w:cs="Calibri"/>
                              </w:rPr>
                              <w:t>roche</w:t>
                            </w:r>
                            <w:r w:rsidRPr="00153CE6">
                              <w:rPr>
                                <w:rFonts w:ascii="Calibri" w:hAnsi="Calibri" w:cs="Calibri"/>
                              </w:rPr>
                              <w:t xml:space="preserve"> n°2 </w:t>
                            </w:r>
                            <w:r w:rsidR="00A13E94">
                              <w:rPr>
                                <w:rFonts w:ascii="Calibri" w:hAnsi="Calibri" w:cs="Calibri"/>
                              </w:rPr>
                              <w:t>du microcontrôleur</w:t>
                            </w:r>
                            <w:r w:rsidRPr="00153CE6">
                              <w:rPr>
                                <w:rFonts w:ascii="Calibri" w:hAnsi="Calibri" w:cs="Calibri"/>
                              </w:rPr>
                              <w:t xml:space="preserve">.  </w:t>
                            </w:r>
                          </w:p>
                          <w:p w14:paraId="5F2E2A4C" w14:textId="77777777" w:rsidR="00153CE6" w:rsidRPr="00153CE6" w:rsidRDefault="00153CE6" w:rsidP="00153CE6">
                            <w:pPr>
                              <w:jc w:val="both"/>
                              <w:rPr>
                                <w:rFonts w:ascii="Calibri" w:hAnsi="Calibri" w:cs="Calibri"/>
                              </w:rPr>
                            </w:pPr>
                            <w:r w:rsidRPr="00153CE6">
                              <w:rPr>
                                <w:rFonts w:ascii="Calibri" w:hAnsi="Calibri" w:cs="Calibri"/>
                              </w:rPr>
                              <w:t xml:space="preserve">- </w:t>
                            </w:r>
                            <w:r w:rsidR="00A13E94">
                              <w:rPr>
                                <w:rFonts w:ascii="Calibri" w:hAnsi="Calibri" w:cs="Calibri"/>
                              </w:rPr>
                              <w:t>l’autre borne</w:t>
                            </w:r>
                            <w:r w:rsidRPr="00153CE6">
                              <w:rPr>
                                <w:rFonts w:ascii="Calibri" w:hAnsi="Calibri" w:cs="Calibri"/>
                              </w:rPr>
                              <w:t xml:space="preserve"> du haut-parleur </w:t>
                            </w:r>
                            <w:r w:rsidR="00A13E94">
                              <w:rPr>
                                <w:rFonts w:ascii="Calibri" w:hAnsi="Calibri" w:cs="Calibri"/>
                              </w:rPr>
                              <w:t>à la broche GND du microcontrôleur</w:t>
                            </w:r>
                            <w:r w:rsidRPr="00153CE6">
                              <w:rPr>
                                <w:rFonts w:ascii="Calibri" w:hAnsi="Calibri" w:cs="Calibri"/>
                              </w:rPr>
                              <w:t>.</w:t>
                            </w:r>
                          </w:p>
                          <w:p w14:paraId="09197CFB" w14:textId="77777777" w:rsidR="00153CE6" w:rsidRDefault="00153CE6" w:rsidP="00153CE6"/>
                        </w:txbxContent>
                      </wps:txbx>
                      <wps:bodyPr rot="0" vert="horz" wrap="square" lIns="36000" tIns="0" rIns="3600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A5F4CF2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margin-left:-5.05pt;margin-top:10.45pt;width:223.5pt;height:115.5pt;z-index:2516782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" filled="f" strokecolor="black [3213]">
                <v:textbox inset="1mm,0,1mm,0">
                  <w:txbxContent>
                    <w:p w14:paraId="3EDF559E" w14:textId="77777777" w:rsidR="00153CE6" w:rsidRPr="006812A2" w:rsidRDefault="00153CE6" w:rsidP="00E57929">
                      <w:pPr>
                        <w:jc w:val="center"/>
                        <w:rPr>
                          <w:b/>
                        </w:rPr>
                      </w:pPr>
                      <w:r w:rsidRPr="005744DE">
                        <w:rPr>
                          <w:rFonts w:ascii="Calibri" w:hAnsi="Calibri"/>
                          <w:b/>
                          <w:color w:val="0070C0"/>
                          <w:u w:val="single"/>
                        </w:rPr>
                        <w:t xml:space="preserve">Doc. </w:t>
                      </w:r>
                      <w:r>
                        <w:rPr>
                          <w:rFonts w:ascii="Calibri" w:hAnsi="Calibri"/>
                          <w:b/>
                          <w:color w:val="0070C0"/>
                          <w:u w:val="single"/>
                        </w:rPr>
                        <w:t>1</w:t>
                      </w:r>
                      <w:r w:rsidRPr="005744DE">
                        <w:rPr>
                          <w:rFonts w:ascii="Calibri" w:hAnsi="Calibri"/>
                          <w:b/>
                          <w:color w:val="0070C0"/>
                          <w:u w:val="single"/>
                        </w:rPr>
                        <w:t> :</w:t>
                      </w:r>
                      <w:r w:rsidRPr="005744DE">
                        <w:rPr>
                          <w:rFonts w:ascii="Calibri" w:hAnsi="Calibri"/>
                          <w:b/>
                          <w:color w:val="0070C0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b/>
                          <w:color w:val="0070C0"/>
                        </w:rPr>
                        <w:t>Emission d’un son</w:t>
                      </w:r>
                    </w:p>
                    <w:p w14:paraId="18E46265" w14:textId="77777777" w:rsidR="00153CE6" w:rsidRPr="00153CE6" w:rsidRDefault="00153CE6" w:rsidP="00153CE6">
                      <w:pPr>
                        <w:jc w:val="both"/>
                        <w:rPr>
                          <w:rFonts w:ascii="Calibri" w:hAnsi="Calibri" w:cs="Calibri"/>
                        </w:rPr>
                      </w:pPr>
                      <w:r w:rsidRPr="00153CE6">
                        <w:rPr>
                          <w:rFonts w:ascii="Calibri" w:hAnsi="Calibri" w:cs="Calibri"/>
                        </w:rPr>
                        <w:t>L'émission des sons se fait avec un haut-parleur. Il faut relier :</w:t>
                      </w:r>
                    </w:p>
                    <w:p w14:paraId="0C9F87EC" w14:textId="77777777" w:rsidR="00153CE6" w:rsidRPr="00153CE6" w:rsidRDefault="00153CE6" w:rsidP="00153CE6">
                      <w:pPr>
                        <w:jc w:val="both"/>
                        <w:rPr>
                          <w:rFonts w:ascii="Calibri" w:hAnsi="Calibri" w:cs="Calibri"/>
                        </w:rPr>
                      </w:pPr>
                      <w:r w:rsidRPr="00153CE6">
                        <w:rPr>
                          <w:rFonts w:ascii="Calibri" w:hAnsi="Calibri" w:cs="Calibri"/>
                        </w:rPr>
                        <w:t>-</w:t>
                      </w:r>
                      <w:r w:rsidR="00A13E94">
                        <w:rPr>
                          <w:rFonts w:ascii="Calibri" w:hAnsi="Calibri" w:cs="Calibri"/>
                        </w:rPr>
                        <w:t xml:space="preserve"> une des bornes</w:t>
                      </w:r>
                      <w:r w:rsidRPr="00153CE6">
                        <w:rPr>
                          <w:rFonts w:ascii="Calibri" w:hAnsi="Calibri" w:cs="Calibri"/>
                        </w:rPr>
                        <w:t xml:space="preserve"> du haut-parleur à la b</w:t>
                      </w:r>
                      <w:r w:rsidR="00A13E94">
                        <w:rPr>
                          <w:rFonts w:ascii="Calibri" w:hAnsi="Calibri" w:cs="Calibri"/>
                        </w:rPr>
                        <w:t>roche</w:t>
                      </w:r>
                      <w:r w:rsidRPr="00153CE6">
                        <w:rPr>
                          <w:rFonts w:ascii="Calibri" w:hAnsi="Calibri" w:cs="Calibri"/>
                        </w:rPr>
                        <w:t xml:space="preserve"> n°2 </w:t>
                      </w:r>
                      <w:r w:rsidR="00A13E94">
                        <w:rPr>
                          <w:rFonts w:ascii="Calibri" w:hAnsi="Calibri" w:cs="Calibri"/>
                        </w:rPr>
                        <w:t>du microcontrôleur</w:t>
                      </w:r>
                      <w:r w:rsidRPr="00153CE6">
                        <w:rPr>
                          <w:rFonts w:ascii="Calibri" w:hAnsi="Calibri" w:cs="Calibri"/>
                        </w:rPr>
                        <w:t xml:space="preserve">.  </w:t>
                      </w:r>
                    </w:p>
                    <w:p w14:paraId="5F2E2A4C" w14:textId="77777777" w:rsidR="00153CE6" w:rsidRPr="00153CE6" w:rsidRDefault="00153CE6" w:rsidP="00153CE6">
                      <w:pPr>
                        <w:jc w:val="both"/>
                        <w:rPr>
                          <w:rFonts w:ascii="Calibri" w:hAnsi="Calibri" w:cs="Calibri"/>
                        </w:rPr>
                      </w:pPr>
                      <w:r w:rsidRPr="00153CE6">
                        <w:rPr>
                          <w:rFonts w:ascii="Calibri" w:hAnsi="Calibri" w:cs="Calibri"/>
                        </w:rPr>
                        <w:t xml:space="preserve">- </w:t>
                      </w:r>
                      <w:r w:rsidR="00A13E94">
                        <w:rPr>
                          <w:rFonts w:ascii="Calibri" w:hAnsi="Calibri" w:cs="Calibri"/>
                        </w:rPr>
                        <w:t>l’autre borne</w:t>
                      </w:r>
                      <w:r w:rsidRPr="00153CE6">
                        <w:rPr>
                          <w:rFonts w:ascii="Calibri" w:hAnsi="Calibri" w:cs="Calibri"/>
                        </w:rPr>
                        <w:t xml:space="preserve"> du haut-parleur </w:t>
                      </w:r>
                      <w:r w:rsidR="00A13E94">
                        <w:rPr>
                          <w:rFonts w:ascii="Calibri" w:hAnsi="Calibri" w:cs="Calibri"/>
                        </w:rPr>
                        <w:t>à la broche GND du microcontrôleur</w:t>
                      </w:r>
                      <w:r w:rsidRPr="00153CE6">
                        <w:rPr>
                          <w:rFonts w:ascii="Calibri" w:hAnsi="Calibri" w:cs="Calibri"/>
                        </w:rPr>
                        <w:t>.</w:t>
                      </w:r>
                    </w:p>
                    <w:p w14:paraId="09197CFB" w14:textId="77777777" w:rsidR="00153CE6" w:rsidRDefault="00153CE6" w:rsidP="00153CE6"/>
                  </w:txbxContent>
                </v:textbox>
                <w10:wrap type="square" anchorx="margin"/>
              </v:shape>
            </w:pict>
          </mc:Fallback>
        </mc:AlternateContent>
      </w:r>
    </w:p>
    <w:p w14:paraId="3F91555E" w14:textId="028EAAFA" w:rsidR="009143DF" w:rsidRDefault="009143DF" w:rsidP="00E765F9">
      <w:pPr>
        <w:jc w:val="both"/>
      </w:pPr>
      <w:r w:rsidRPr="00D76184">
        <w:rPr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2669BEE3" wp14:editId="1CA533AC">
                <wp:simplePos x="0" y="0"/>
                <wp:positionH relativeFrom="column">
                  <wp:posOffset>-35560</wp:posOffset>
                </wp:positionH>
                <wp:positionV relativeFrom="paragraph">
                  <wp:posOffset>18415</wp:posOffset>
                </wp:positionV>
                <wp:extent cx="3676650" cy="1750060"/>
                <wp:effectExtent l="0" t="0" r="19050" b="21590"/>
                <wp:wrapNone/>
                <wp:docPr id="3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76650" cy="175006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AADEC6" w14:textId="77777777" w:rsidR="009143DF" w:rsidRPr="00153CE6" w:rsidRDefault="009143DF" w:rsidP="00E57929">
                            <w:pPr>
                              <w:jc w:val="center"/>
                              <w:rPr>
                                <w:rFonts w:ascii="Calibri" w:hAnsi="Calibri" w:cs="Calibri"/>
                                <w:b/>
                                <w:sz w:val="28"/>
                              </w:rPr>
                            </w:pPr>
                            <w:r w:rsidRPr="005744DE">
                              <w:rPr>
                                <w:rFonts w:ascii="Calibri" w:hAnsi="Calibri"/>
                                <w:b/>
                                <w:color w:val="0070C0"/>
                                <w:u w:val="single"/>
                              </w:rPr>
                              <w:t xml:space="preserve">Doc. </w:t>
                            </w:r>
                            <w:r>
                              <w:rPr>
                                <w:rFonts w:ascii="Calibri" w:hAnsi="Calibri"/>
                                <w:b/>
                                <w:color w:val="0070C0"/>
                                <w:u w:val="single"/>
                              </w:rPr>
                              <w:t>2</w:t>
                            </w:r>
                            <w:r w:rsidRPr="005744DE">
                              <w:rPr>
                                <w:rFonts w:ascii="Calibri" w:hAnsi="Calibri"/>
                                <w:b/>
                                <w:color w:val="0070C0"/>
                                <w:u w:val="single"/>
                              </w:rPr>
                              <w:t> :</w:t>
                            </w:r>
                            <w:r w:rsidRPr="005744DE">
                              <w:rPr>
                                <w:rFonts w:ascii="Calibri" w:hAnsi="Calibri"/>
                                <w:b/>
                                <w:color w:val="0070C0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b/>
                                <w:color w:val="0070C0"/>
                              </w:rPr>
                              <w:t>La fonction tone()</w:t>
                            </w:r>
                          </w:p>
                          <w:p w14:paraId="72313A27" w14:textId="77777777" w:rsidR="009143DF" w:rsidRPr="00153CE6" w:rsidRDefault="009143DF" w:rsidP="009143DF">
                            <w:pPr>
                              <w:jc w:val="both"/>
                              <w:rPr>
                                <w:rFonts w:ascii="Calibri" w:hAnsi="Calibri" w:cs="Calibri"/>
                              </w:rPr>
                            </w:pPr>
                            <w:r w:rsidRPr="00153CE6">
                              <w:rPr>
                                <w:rFonts w:ascii="Calibri" w:hAnsi="Calibri" w:cs="Calibri"/>
                              </w:rPr>
                              <w:t xml:space="preserve">Dans le langage de programme Arduino, la fonction </w:t>
                            </w:r>
                            <w:r w:rsidRPr="00153CE6">
                              <w:rPr>
                                <w:rFonts w:ascii="Calibri" w:hAnsi="Calibri" w:cs="Calibri"/>
                                <w:b/>
                              </w:rPr>
                              <w:t>tone</w:t>
                            </w:r>
                            <w:r w:rsidRPr="00153CE6">
                              <w:rPr>
                                <w:rFonts w:ascii="Calibri" w:hAnsi="Calibri" w:cs="Calibri"/>
                              </w:rPr>
                              <w:t>(X,f,</w:t>
                            </w:r>
                            <w:r w:rsidRPr="00153CE6">
                              <w:rPr>
                                <w:rFonts w:ascii="Calibri" w:hAnsi="Calibri" w:cs="Calibri"/>
                              </w:rPr>
                              <w:sym w:font="Symbol" w:char="F044"/>
                            </w:r>
                            <w:r w:rsidRPr="00153CE6">
                              <w:rPr>
                                <w:rFonts w:ascii="Calibri" w:hAnsi="Calibri" w:cs="Calibri"/>
                              </w:rPr>
                              <w:t xml:space="preserve">t) permet de générer un signal électrique périodique de fréquence </w:t>
                            </w:r>
                            <w:r w:rsidRPr="00153CE6">
                              <w:rPr>
                                <w:rFonts w:ascii="Calibri" w:hAnsi="Calibri" w:cs="Calibri"/>
                                <w:b/>
                              </w:rPr>
                              <w:t>f</w:t>
                            </w:r>
                            <w:r w:rsidRPr="00153CE6">
                              <w:rPr>
                                <w:rFonts w:ascii="Calibri" w:hAnsi="Calibri" w:cs="Calibri"/>
                              </w:rPr>
                              <w:t xml:space="preserve"> pendant une durée </w:t>
                            </w:r>
                            <w:r w:rsidRPr="00153CE6">
                              <w:rPr>
                                <w:rFonts w:ascii="Calibri" w:hAnsi="Calibri" w:cs="Calibri"/>
                                <w:b/>
                              </w:rPr>
                              <w:sym w:font="Symbol" w:char="F044"/>
                            </w:r>
                            <w:r w:rsidRPr="00153CE6">
                              <w:rPr>
                                <w:rFonts w:ascii="Calibri" w:hAnsi="Calibri" w:cs="Calibri"/>
                                <w:b/>
                              </w:rPr>
                              <w:t>t</w:t>
                            </w:r>
                            <w:r w:rsidRPr="00153CE6">
                              <w:rPr>
                                <w:rFonts w:ascii="Calibri" w:hAnsi="Calibri" w:cs="Calibri"/>
                              </w:rPr>
                              <w:t xml:space="preserve"> (en ms) sur la sortie numérique n°X.</w:t>
                            </w:r>
                          </w:p>
                          <w:p w14:paraId="6590DD7B" w14:textId="77777777" w:rsidR="009143DF" w:rsidRPr="00153CE6" w:rsidRDefault="009143DF" w:rsidP="009143DF">
                            <w:pPr>
                              <w:jc w:val="both"/>
                              <w:rPr>
                                <w:rFonts w:ascii="Calibri" w:hAnsi="Calibri" w:cs="Calibri"/>
                              </w:rPr>
                            </w:pPr>
                          </w:p>
                          <w:p w14:paraId="018DA682" w14:textId="59035EFD" w:rsidR="009143DF" w:rsidRPr="00153CE6" w:rsidRDefault="009143DF" w:rsidP="009143DF">
                            <w:pPr>
                              <w:jc w:val="both"/>
                              <w:rPr>
                                <w:rFonts w:ascii="Calibri" w:hAnsi="Calibri" w:cs="Calibri"/>
                              </w:rPr>
                            </w:pPr>
                            <w:r w:rsidRPr="00153CE6">
                              <w:rPr>
                                <w:rFonts w:ascii="Calibri" w:hAnsi="Calibri" w:cs="Calibri"/>
                                <w:u w:val="single"/>
                              </w:rPr>
                              <w:t>Exemple</w:t>
                            </w:r>
                            <w:r w:rsidRPr="00153CE6">
                              <w:rPr>
                                <w:rFonts w:ascii="Calibri" w:hAnsi="Calibri" w:cs="Calibri"/>
                              </w:rPr>
                              <w:t xml:space="preserve"> : tone(2,500,3000) génère sur la sortie 2, un signal périodique de fréquence f</w:t>
                            </w:r>
                            <w:r w:rsidR="004E3421">
                              <w:rPr>
                                <w:rFonts w:ascii="Calibri" w:hAnsi="Calibri" w:cs="Calibri"/>
                              </w:rPr>
                              <w:t xml:space="preserve"> </w:t>
                            </w:r>
                            <w:r w:rsidRPr="00153CE6">
                              <w:rPr>
                                <w:rFonts w:ascii="Calibri" w:hAnsi="Calibri" w:cs="Calibri"/>
                              </w:rPr>
                              <w:t>=</w:t>
                            </w:r>
                            <w:r w:rsidR="004E3421">
                              <w:rPr>
                                <w:rFonts w:ascii="Calibri" w:hAnsi="Calibri" w:cs="Calibri"/>
                              </w:rPr>
                              <w:t xml:space="preserve"> </w:t>
                            </w:r>
                            <w:r w:rsidRPr="00153CE6">
                              <w:rPr>
                                <w:rFonts w:ascii="Calibri" w:hAnsi="Calibri" w:cs="Calibri"/>
                              </w:rPr>
                              <w:t xml:space="preserve">500 Hz pendant la durée </w:t>
                            </w:r>
                            <w:r w:rsidRPr="00153CE6">
                              <w:rPr>
                                <w:rFonts w:ascii="Calibri" w:hAnsi="Calibri" w:cs="Calibri"/>
                              </w:rPr>
                              <w:sym w:font="Symbol" w:char="F044"/>
                            </w:r>
                            <w:r w:rsidRPr="00153CE6">
                              <w:rPr>
                                <w:rFonts w:ascii="Calibri" w:hAnsi="Calibri" w:cs="Calibri"/>
                              </w:rPr>
                              <w:t>t</w:t>
                            </w:r>
                            <w:r w:rsidR="004E3421">
                              <w:rPr>
                                <w:rFonts w:ascii="Calibri" w:hAnsi="Calibri" w:cs="Calibri"/>
                              </w:rPr>
                              <w:t xml:space="preserve"> </w:t>
                            </w:r>
                            <w:r w:rsidRPr="00153CE6">
                              <w:rPr>
                                <w:rFonts w:ascii="Calibri" w:hAnsi="Calibri" w:cs="Calibri"/>
                              </w:rPr>
                              <w:t>=</w:t>
                            </w:r>
                            <w:r w:rsidR="004E3421">
                              <w:rPr>
                                <w:rFonts w:ascii="Calibri" w:hAnsi="Calibri" w:cs="Calibri"/>
                              </w:rPr>
                              <w:t xml:space="preserve"> </w:t>
                            </w:r>
                            <w:r w:rsidRPr="00153CE6">
                              <w:rPr>
                                <w:rFonts w:ascii="Calibri" w:hAnsi="Calibri" w:cs="Calibri"/>
                              </w:rPr>
                              <w:t>3000</w:t>
                            </w:r>
                            <w:r w:rsidR="004E3421">
                              <w:rPr>
                                <w:rFonts w:ascii="Calibri" w:hAnsi="Calibri" w:cs="Calibri"/>
                              </w:rPr>
                              <w:t xml:space="preserve"> </w:t>
                            </w:r>
                            <w:r w:rsidRPr="00153CE6">
                              <w:rPr>
                                <w:rFonts w:ascii="Calibri" w:hAnsi="Calibri" w:cs="Calibri"/>
                              </w:rPr>
                              <w:t>ms</w:t>
                            </w:r>
                            <w:r w:rsidR="004E3421">
                              <w:rPr>
                                <w:rFonts w:ascii="Calibri" w:hAnsi="Calibri" w:cs="Calibri"/>
                              </w:rPr>
                              <w:t xml:space="preserve"> </w:t>
                            </w:r>
                            <w:r w:rsidRPr="00153CE6">
                              <w:rPr>
                                <w:rFonts w:ascii="Calibri" w:hAnsi="Calibri" w:cs="Calibri"/>
                              </w:rPr>
                              <w:t>=</w:t>
                            </w:r>
                            <w:r w:rsidR="004E3421">
                              <w:rPr>
                                <w:rFonts w:ascii="Calibri" w:hAnsi="Calibri" w:cs="Calibri"/>
                              </w:rPr>
                              <w:t xml:space="preserve"> </w:t>
                            </w:r>
                            <w:r w:rsidRPr="00153CE6">
                              <w:rPr>
                                <w:rFonts w:ascii="Calibri" w:hAnsi="Calibri" w:cs="Calibri"/>
                              </w:rPr>
                              <w:t>3</w:t>
                            </w:r>
                            <w:r w:rsidR="004E3421">
                              <w:rPr>
                                <w:rFonts w:ascii="Calibri" w:hAnsi="Calibri" w:cs="Calibri"/>
                              </w:rPr>
                              <w:t xml:space="preserve"> </w:t>
                            </w:r>
                            <w:r w:rsidRPr="00153CE6">
                              <w:rPr>
                                <w:rFonts w:ascii="Calibri" w:hAnsi="Calibri" w:cs="Calibri"/>
                              </w:rPr>
                              <w:t>s</w:t>
                            </w:r>
                          </w:p>
                          <w:p w14:paraId="32396F24" w14:textId="77777777" w:rsidR="009143DF" w:rsidRDefault="009143DF" w:rsidP="009143DF"/>
                        </w:txbxContent>
                      </wps:txbx>
                      <wps:bodyPr rot="0" vert="horz" wrap="square" lIns="36000" tIns="0" rIns="3600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69BEE3" id="_x0000_s1027" type="#_x0000_t202" style="position:absolute;left:0;text-align:left;margin-left:-2.8pt;margin-top:1.45pt;width:289.5pt;height:137.8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" filled="f" strokecolor="black [3213]">
                <v:textbox inset="1mm,0,1mm,0">
                  <w:txbxContent>
                    <w:p w14:paraId="6CAADEC6" w14:textId="77777777" w:rsidR="009143DF" w:rsidRPr="00153CE6" w:rsidRDefault="009143DF" w:rsidP="00E57929">
                      <w:pPr>
                        <w:jc w:val="center"/>
                        <w:rPr>
                          <w:rFonts w:ascii="Calibri" w:hAnsi="Calibri" w:cs="Calibri"/>
                          <w:b/>
                          <w:sz w:val="28"/>
                        </w:rPr>
                      </w:pPr>
                      <w:r w:rsidRPr="005744DE">
                        <w:rPr>
                          <w:rFonts w:ascii="Calibri" w:hAnsi="Calibri"/>
                          <w:b/>
                          <w:color w:val="0070C0"/>
                          <w:u w:val="single"/>
                        </w:rPr>
                        <w:t xml:space="preserve">Doc. </w:t>
                      </w:r>
                      <w:r>
                        <w:rPr>
                          <w:rFonts w:ascii="Calibri" w:hAnsi="Calibri"/>
                          <w:b/>
                          <w:color w:val="0070C0"/>
                          <w:u w:val="single"/>
                        </w:rPr>
                        <w:t>2</w:t>
                      </w:r>
                      <w:r w:rsidRPr="005744DE">
                        <w:rPr>
                          <w:rFonts w:ascii="Calibri" w:hAnsi="Calibri"/>
                          <w:b/>
                          <w:color w:val="0070C0"/>
                          <w:u w:val="single"/>
                        </w:rPr>
                        <w:t> :</w:t>
                      </w:r>
                      <w:r w:rsidRPr="005744DE">
                        <w:rPr>
                          <w:rFonts w:ascii="Calibri" w:hAnsi="Calibri"/>
                          <w:b/>
                          <w:color w:val="0070C0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b/>
                          <w:color w:val="0070C0"/>
                        </w:rPr>
                        <w:t>La fonction tone()</w:t>
                      </w:r>
                    </w:p>
                    <w:p w14:paraId="72313A27" w14:textId="77777777" w:rsidR="009143DF" w:rsidRPr="00153CE6" w:rsidRDefault="009143DF" w:rsidP="009143DF">
                      <w:pPr>
                        <w:jc w:val="both"/>
                        <w:rPr>
                          <w:rFonts w:ascii="Calibri" w:hAnsi="Calibri" w:cs="Calibri"/>
                        </w:rPr>
                      </w:pPr>
                      <w:r w:rsidRPr="00153CE6">
                        <w:rPr>
                          <w:rFonts w:ascii="Calibri" w:hAnsi="Calibri" w:cs="Calibri"/>
                        </w:rPr>
                        <w:t xml:space="preserve">Dans le langage de programme Arduino, la fonction </w:t>
                      </w:r>
                      <w:r w:rsidRPr="00153CE6">
                        <w:rPr>
                          <w:rFonts w:ascii="Calibri" w:hAnsi="Calibri" w:cs="Calibri"/>
                          <w:b/>
                        </w:rPr>
                        <w:t>tone</w:t>
                      </w:r>
                      <w:r w:rsidRPr="00153CE6">
                        <w:rPr>
                          <w:rFonts w:ascii="Calibri" w:hAnsi="Calibri" w:cs="Calibri"/>
                        </w:rPr>
                        <w:t>(X,f,</w:t>
                      </w:r>
                      <w:r w:rsidRPr="00153CE6">
                        <w:rPr>
                          <w:rFonts w:ascii="Calibri" w:hAnsi="Calibri" w:cs="Calibri"/>
                        </w:rPr>
                        <w:sym w:font="Symbol" w:char="F044"/>
                      </w:r>
                      <w:r w:rsidRPr="00153CE6">
                        <w:rPr>
                          <w:rFonts w:ascii="Calibri" w:hAnsi="Calibri" w:cs="Calibri"/>
                        </w:rPr>
                        <w:t xml:space="preserve">t) permet de générer un signal électrique périodique de fréquence </w:t>
                      </w:r>
                      <w:r w:rsidRPr="00153CE6">
                        <w:rPr>
                          <w:rFonts w:ascii="Calibri" w:hAnsi="Calibri" w:cs="Calibri"/>
                          <w:b/>
                        </w:rPr>
                        <w:t>f</w:t>
                      </w:r>
                      <w:r w:rsidRPr="00153CE6">
                        <w:rPr>
                          <w:rFonts w:ascii="Calibri" w:hAnsi="Calibri" w:cs="Calibri"/>
                        </w:rPr>
                        <w:t xml:space="preserve"> pendant une durée </w:t>
                      </w:r>
                      <w:r w:rsidRPr="00153CE6">
                        <w:rPr>
                          <w:rFonts w:ascii="Calibri" w:hAnsi="Calibri" w:cs="Calibri"/>
                          <w:b/>
                        </w:rPr>
                        <w:sym w:font="Symbol" w:char="F044"/>
                      </w:r>
                      <w:r w:rsidRPr="00153CE6">
                        <w:rPr>
                          <w:rFonts w:ascii="Calibri" w:hAnsi="Calibri" w:cs="Calibri"/>
                          <w:b/>
                        </w:rPr>
                        <w:t>t</w:t>
                      </w:r>
                      <w:r w:rsidRPr="00153CE6">
                        <w:rPr>
                          <w:rFonts w:ascii="Calibri" w:hAnsi="Calibri" w:cs="Calibri"/>
                        </w:rPr>
                        <w:t xml:space="preserve"> (en ms) sur la sortie numérique n°X.</w:t>
                      </w:r>
                    </w:p>
                    <w:p w14:paraId="6590DD7B" w14:textId="77777777" w:rsidR="009143DF" w:rsidRPr="00153CE6" w:rsidRDefault="009143DF" w:rsidP="009143DF">
                      <w:pPr>
                        <w:jc w:val="both"/>
                        <w:rPr>
                          <w:rFonts w:ascii="Calibri" w:hAnsi="Calibri" w:cs="Calibri"/>
                        </w:rPr>
                      </w:pPr>
                    </w:p>
                    <w:p w14:paraId="018DA682" w14:textId="59035EFD" w:rsidR="009143DF" w:rsidRPr="00153CE6" w:rsidRDefault="009143DF" w:rsidP="009143DF">
                      <w:pPr>
                        <w:jc w:val="both"/>
                        <w:rPr>
                          <w:rFonts w:ascii="Calibri" w:hAnsi="Calibri" w:cs="Calibri"/>
                        </w:rPr>
                      </w:pPr>
                      <w:r w:rsidRPr="00153CE6">
                        <w:rPr>
                          <w:rFonts w:ascii="Calibri" w:hAnsi="Calibri" w:cs="Calibri"/>
                          <w:u w:val="single"/>
                        </w:rPr>
                        <w:t>Exemple</w:t>
                      </w:r>
                      <w:r w:rsidRPr="00153CE6">
                        <w:rPr>
                          <w:rFonts w:ascii="Calibri" w:hAnsi="Calibri" w:cs="Calibri"/>
                        </w:rPr>
                        <w:t xml:space="preserve"> : tone(2,500,3000) génère sur la sortie 2, un signal périodique de fréquence f</w:t>
                      </w:r>
                      <w:r w:rsidR="004E3421">
                        <w:rPr>
                          <w:rFonts w:ascii="Calibri" w:hAnsi="Calibri" w:cs="Calibri"/>
                        </w:rPr>
                        <w:t xml:space="preserve"> </w:t>
                      </w:r>
                      <w:r w:rsidRPr="00153CE6">
                        <w:rPr>
                          <w:rFonts w:ascii="Calibri" w:hAnsi="Calibri" w:cs="Calibri"/>
                        </w:rPr>
                        <w:t>=</w:t>
                      </w:r>
                      <w:r w:rsidR="004E3421">
                        <w:rPr>
                          <w:rFonts w:ascii="Calibri" w:hAnsi="Calibri" w:cs="Calibri"/>
                        </w:rPr>
                        <w:t xml:space="preserve"> </w:t>
                      </w:r>
                      <w:r w:rsidRPr="00153CE6">
                        <w:rPr>
                          <w:rFonts w:ascii="Calibri" w:hAnsi="Calibri" w:cs="Calibri"/>
                        </w:rPr>
                        <w:t xml:space="preserve">500 Hz pendant la durée </w:t>
                      </w:r>
                      <w:r w:rsidRPr="00153CE6">
                        <w:rPr>
                          <w:rFonts w:ascii="Calibri" w:hAnsi="Calibri" w:cs="Calibri"/>
                        </w:rPr>
                        <w:sym w:font="Symbol" w:char="F044"/>
                      </w:r>
                      <w:r w:rsidRPr="00153CE6">
                        <w:rPr>
                          <w:rFonts w:ascii="Calibri" w:hAnsi="Calibri" w:cs="Calibri"/>
                        </w:rPr>
                        <w:t>t</w:t>
                      </w:r>
                      <w:r w:rsidR="004E3421">
                        <w:rPr>
                          <w:rFonts w:ascii="Calibri" w:hAnsi="Calibri" w:cs="Calibri"/>
                        </w:rPr>
                        <w:t xml:space="preserve"> </w:t>
                      </w:r>
                      <w:r w:rsidRPr="00153CE6">
                        <w:rPr>
                          <w:rFonts w:ascii="Calibri" w:hAnsi="Calibri" w:cs="Calibri"/>
                        </w:rPr>
                        <w:t>=</w:t>
                      </w:r>
                      <w:r w:rsidR="004E3421">
                        <w:rPr>
                          <w:rFonts w:ascii="Calibri" w:hAnsi="Calibri" w:cs="Calibri"/>
                        </w:rPr>
                        <w:t xml:space="preserve"> </w:t>
                      </w:r>
                      <w:r w:rsidRPr="00153CE6">
                        <w:rPr>
                          <w:rFonts w:ascii="Calibri" w:hAnsi="Calibri" w:cs="Calibri"/>
                        </w:rPr>
                        <w:t>3000</w:t>
                      </w:r>
                      <w:r w:rsidR="004E3421">
                        <w:rPr>
                          <w:rFonts w:ascii="Calibri" w:hAnsi="Calibri" w:cs="Calibri"/>
                        </w:rPr>
                        <w:t xml:space="preserve"> </w:t>
                      </w:r>
                      <w:r w:rsidRPr="00153CE6">
                        <w:rPr>
                          <w:rFonts w:ascii="Calibri" w:hAnsi="Calibri" w:cs="Calibri"/>
                        </w:rPr>
                        <w:t>ms</w:t>
                      </w:r>
                      <w:r w:rsidR="004E3421">
                        <w:rPr>
                          <w:rFonts w:ascii="Calibri" w:hAnsi="Calibri" w:cs="Calibri"/>
                        </w:rPr>
                        <w:t xml:space="preserve"> </w:t>
                      </w:r>
                      <w:r w:rsidRPr="00153CE6">
                        <w:rPr>
                          <w:rFonts w:ascii="Calibri" w:hAnsi="Calibri" w:cs="Calibri"/>
                        </w:rPr>
                        <w:t>=</w:t>
                      </w:r>
                      <w:r w:rsidR="004E3421">
                        <w:rPr>
                          <w:rFonts w:ascii="Calibri" w:hAnsi="Calibri" w:cs="Calibri"/>
                        </w:rPr>
                        <w:t xml:space="preserve"> </w:t>
                      </w:r>
                      <w:r w:rsidRPr="00153CE6">
                        <w:rPr>
                          <w:rFonts w:ascii="Calibri" w:hAnsi="Calibri" w:cs="Calibri"/>
                        </w:rPr>
                        <w:t>3</w:t>
                      </w:r>
                      <w:r w:rsidR="004E3421">
                        <w:rPr>
                          <w:rFonts w:ascii="Calibri" w:hAnsi="Calibri" w:cs="Calibri"/>
                        </w:rPr>
                        <w:t xml:space="preserve"> </w:t>
                      </w:r>
                      <w:r w:rsidRPr="00153CE6">
                        <w:rPr>
                          <w:rFonts w:ascii="Calibri" w:hAnsi="Calibri" w:cs="Calibri"/>
                        </w:rPr>
                        <w:t>s</w:t>
                      </w:r>
                    </w:p>
                    <w:p w14:paraId="32396F24" w14:textId="77777777" w:rsidR="009143DF" w:rsidRDefault="009143DF" w:rsidP="009143DF"/>
                  </w:txbxContent>
                </v:textbox>
              </v:shape>
            </w:pict>
          </mc:Fallback>
        </mc:AlternateContent>
      </w:r>
    </w:p>
    <w:p w14:paraId="4584DC00" w14:textId="1544A238" w:rsidR="009143DF" w:rsidRDefault="009143DF" w:rsidP="00E765F9">
      <w:pPr>
        <w:jc w:val="both"/>
      </w:pPr>
    </w:p>
    <w:p w14:paraId="14F8D893" w14:textId="3814E5B4" w:rsidR="009143DF" w:rsidRDefault="009143DF" w:rsidP="00E765F9">
      <w:pPr>
        <w:jc w:val="both"/>
      </w:pPr>
    </w:p>
    <w:p w14:paraId="29993A73" w14:textId="03B758CA" w:rsidR="009143DF" w:rsidRDefault="009143DF" w:rsidP="00E765F9">
      <w:pPr>
        <w:jc w:val="both"/>
      </w:pPr>
    </w:p>
    <w:p w14:paraId="76640658" w14:textId="1B184D99" w:rsidR="009143DF" w:rsidRDefault="009143DF" w:rsidP="00E765F9">
      <w:pPr>
        <w:jc w:val="both"/>
      </w:pPr>
    </w:p>
    <w:p w14:paraId="7654637D" w14:textId="3A4D3D5F" w:rsidR="009143DF" w:rsidRDefault="009143DF" w:rsidP="00E765F9">
      <w:pPr>
        <w:jc w:val="both"/>
      </w:pPr>
    </w:p>
    <w:p w14:paraId="1E79A6A0" w14:textId="46D33AAE" w:rsidR="009143DF" w:rsidRDefault="009143DF" w:rsidP="00E765F9">
      <w:pPr>
        <w:jc w:val="both"/>
      </w:pPr>
    </w:p>
    <w:p w14:paraId="3BFA177A" w14:textId="136E80D3" w:rsidR="009143DF" w:rsidRDefault="009143DF" w:rsidP="00E765F9">
      <w:pPr>
        <w:jc w:val="both"/>
      </w:pPr>
    </w:p>
    <w:p w14:paraId="04636483" w14:textId="11A9EFFC" w:rsidR="00E765F9" w:rsidRPr="00287122" w:rsidRDefault="00045C60" w:rsidP="00E765F9">
      <w:pPr>
        <w:jc w:val="both"/>
        <w:rPr>
          <w:b/>
          <w:bCs/>
        </w:rPr>
      </w:pPr>
      <w:r w:rsidRPr="00287122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27008" behindDoc="0" locked="0" layoutInCell="1" allowOverlap="1" wp14:anchorId="6A31AF18" wp14:editId="1DC7670C">
                <wp:simplePos x="0" y="0"/>
                <wp:positionH relativeFrom="margin">
                  <wp:posOffset>-83185</wp:posOffset>
                </wp:positionH>
                <wp:positionV relativeFrom="paragraph">
                  <wp:posOffset>187960</wp:posOffset>
                </wp:positionV>
                <wp:extent cx="2867025" cy="4000500"/>
                <wp:effectExtent l="0" t="0" r="28575" b="19050"/>
                <wp:wrapSquare wrapText="bothSides"/>
                <wp:docPr id="2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7025" cy="40005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8B877E" w14:textId="77777777" w:rsidR="00E765F9" w:rsidRPr="00D76184" w:rsidRDefault="00153CE6" w:rsidP="00E57929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744DE">
                              <w:rPr>
                                <w:rFonts w:ascii="Calibri" w:hAnsi="Calibri"/>
                                <w:b/>
                                <w:color w:val="0070C0"/>
                                <w:u w:val="single"/>
                              </w:rPr>
                              <w:t xml:space="preserve">Doc. </w:t>
                            </w:r>
                            <w:r>
                              <w:rPr>
                                <w:rFonts w:ascii="Calibri" w:hAnsi="Calibri"/>
                                <w:b/>
                                <w:color w:val="0070C0"/>
                                <w:u w:val="single"/>
                              </w:rPr>
                              <w:t>3</w:t>
                            </w:r>
                            <w:r w:rsidRPr="005744DE">
                              <w:rPr>
                                <w:rFonts w:ascii="Calibri" w:hAnsi="Calibri"/>
                                <w:b/>
                                <w:color w:val="0070C0"/>
                                <w:u w:val="single"/>
                              </w:rPr>
                              <w:t> :</w:t>
                            </w:r>
                            <w:r w:rsidRPr="005744DE">
                              <w:rPr>
                                <w:rFonts w:ascii="Calibri" w:hAnsi="Calibri"/>
                                <w:b/>
                                <w:color w:val="0070C0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b/>
                                <w:color w:val="0070C0"/>
                              </w:rPr>
                              <w:t>Script « Au clair de la lune »</w:t>
                            </w:r>
                          </w:p>
                          <w:p w14:paraId="1FD9D287" w14:textId="77777777" w:rsidR="00E765F9" w:rsidRPr="00153CE6" w:rsidRDefault="00E765F9" w:rsidP="00E765F9">
                            <w:pPr>
                              <w:jc w:val="both"/>
                              <w:rPr>
                                <w:rFonts w:ascii="Calibri" w:hAnsi="Calibri" w:cs="Calibri"/>
                              </w:rPr>
                            </w:pPr>
                            <w:r w:rsidRPr="00153CE6">
                              <w:rPr>
                                <w:rFonts w:ascii="Calibri" w:hAnsi="Calibri" w:cs="Calibri"/>
                              </w:rPr>
                              <w:t>Voici le script qui permet de jouer "au clair de la lune" (haut-parleur sur la sortie numérique 2) :</w:t>
                            </w:r>
                          </w:p>
                          <w:p w14:paraId="026E5226" w14:textId="77777777" w:rsidR="00E765F9" w:rsidRPr="00153CE6" w:rsidRDefault="00E765F9" w:rsidP="00E765F9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153CE6">
                              <w:rPr>
                                <w:rFonts w:ascii="Calibri" w:hAnsi="Calibri" w:cs="Calibri"/>
                              </w:rPr>
                              <w:t>(ce script est disponible dans "mes devoirs")</w:t>
                            </w:r>
                          </w:p>
                          <w:p w14:paraId="5D522BC2" w14:textId="77777777" w:rsidR="00153CE6" w:rsidRPr="00D76184" w:rsidRDefault="00153CE6" w:rsidP="00E765F9">
                            <w:pPr>
                              <w:jc w:val="center"/>
                            </w:pPr>
                          </w:p>
                          <w:p w14:paraId="346594E9" w14:textId="77777777" w:rsidR="00E765F9" w:rsidRPr="00D76184" w:rsidRDefault="00E765F9" w:rsidP="00E765F9">
                            <w:pPr>
                              <w:jc w:val="both"/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</w:pPr>
                            <w:r w:rsidRPr="00D76184">
                              <w:rPr>
                                <w:rFonts w:ascii="Comic Sans MS" w:hAnsi="Comic Sans MS"/>
                                <w:color w:val="00B0F0"/>
                                <w:sz w:val="20"/>
                                <w:lang w:val="en-US"/>
                              </w:rPr>
                              <w:t xml:space="preserve">int 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duree=500;</w:t>
                            </w:r>
                          </w:p>
                          <w:p w14:paraId="380E7A8C" w14:textId="77777777" w:rsidR="00E765F9" w:rsidRPr="00D76184" w:rsidRDefault="00E765F9" w:rsidP="00E765F9">
                            <w:pPr>
                              <w:jc w:val="both"/>
                              <w:rPr>
                                <w:rFonts w:ascii="Comic Sans MS" w:hAnsi="Comic Sans MS"/>
                                <w:sz w:val="12"/>
                                <w:lang w:val="en-US"/>
                              </w:rPr>
                            </w:pPr>
                          </w:p>
                          <w:p w14:paraId="1E8026C7" w14:textId="77777777" w:rsidR="00E765F9" w:rsidRPr="00D76184" w:rsidRDefault="00E765F9" w:rsidP="00E765F9">
                            <w:pPr>
                              <w:jc w:val="both"/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</w:pPr>
                            <w:r w:rsidRPr="00D76184">
                              <w:rPr>
                                <w:rFonts w:ascii="Comic Sans MS" w:hAnsi="Comic Sans MS"/>
                                <w:color w:val="00B0F0"/>
                                <w:sz w:val="20"/>
                                <w:lang w:val="en-US"/>
                              </w:rPr>
                              <w:t xml:space="preserve">void  </w:t>
                            </w:r>
                            <w:r w:rsidRPr="00D76184">
                              <w:rPr>
                                <w:rFonts w:ascii="Comic Sans MS" w:hAnsi="Comic Sans MS"/>
                                <w:color w:val="00B050"/>
                                <w:sz w:val="20"/>
                                <w:lang w:val="en-US"/>
                              </w:rPr>
                              <w:t>setup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) {</w:t>
                            </w:r>
                          </w:p>
                          <w:p w14:paraId="355C5292" w14:textId="77777777" w:rsidR="00E765F9" w:rsidRPr="00D76184" w:rsidRDefault="00E765F9" w:rsidP="00E765F9">
                            <w:pPr>
                              <w:jc w:val="both"/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</w:pPr>
                            <w:r w:rsidRPr="00D76184">
                              <w:rPr>
                                <w:rFonts w:ascii="Comic Sans MS" w:hAnsi="Comic Sans MS"/>
                                <w:color w:val="943634" w:themeColor="accent2" w:themeShade="BF"/>
                                <w:sz w:val="20"/>
                                <w:lang w:val="en-US"/>
                              </w:rPr>
                              <w:t>tone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2,262,duree);</w:t>
                            </w:r>
                            <w:r w:rsidRPr="00D76184">
                              <w:rPr>
                                <w:rFonts w:ascii="Comic Sans MS" w:hAnsi="Comic Sans MS"/>
                                <w:color w:val="943634" w:themeColor="accent2" w:themeShade="BF"/>
                                <w:sz w:val="20"/>
                                <w:lang w:val="en-US"/>
                              </w:rPr>
                              <w:t>delay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</w:t>
                            </w:r>
                            <w:r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duree*1.1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);</w:t>
                            </w:r>
                          </w:p>
                          <w:p w14:paraId="31D8804F" w14:textId="77777777" w:rsidR="00E765F9" w:rsidRPr="00D76184" w:rsidRDefault="00E765F9" w:rsidP="00E765F9">
                            <w:pPr>
                              <w:jc w:val="both"/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</w:pPr>
                            <w:r w:rsidRPr="00D76184">
                              <w:rPr>
                                <w:rFonts w:ascii="Comic Sans MS" w:hAnsi="Comic Sans MS"/>
                                <w:color w:val="943634" w:themeColor="accent2" w:themeShade="BF"/>
                                <w:sz w:val="20"/>
                                <w:lang w:val="en-US"/>
                              </w:rPr>
                              <w:t>tone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2,262,duree);</w:t>
                            </w:r>
                            <w:r w:rsidRPr="00D76184">
                              <w:rPr>
                                <w:rFonts w:ascii="Comic Sans MS" w:hAnsi="Comic Sans MS"/>
                                <w:color w:val="943634" w:themeColor="accent2" w:themeShade="BF"/>
                                <w:sz w:val="20"/>
                                <w:lang w:val="en-US"/>
                              </w:rPr>
                              <w:t>delay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</w:t>
                            </w:r>
                            <w:r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duree*1.1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);</w:t>
                            </w:r>
                          </w:p>
                          <w:p w14:paraId="59BF254C" w14:textId="77777777" w:rsidR="00E765F9" w:rsidRPr="00D76184" w:rsidRDefault="00E765F9" w:rsidP="00E765F9">
                            <w:pPr>
                              <w:jc w:val="both"/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</w:pPr>
                            <w:r w:rsidRPr="00D76184">
                              <w:rPr>
                                <w:rFonts w:ascii="Comic Sans MS" w:hAnsi="Comic Sans MS"/>
                                <w:color w:val="943634" w:themeColor="accent2" w:themeShade="BF"/>
                                <w:sz w:val="20"/>
                                <w:lang w:val="en-US"/>
                              </w:rPr>
                              <w:t>tone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2,262,duree);</w:t>
                            </w:r>
                            <w:r w:rsidRPr="00D76184">
                              <w:rPr>
                                <w:rFonts w:ascii="Comic Sans MS" w:hAnsi="Comic Sans MS"/>
                                <w:color w:val="943634" w:themeColor="accent2" w:themeShade="BF"/>
                                <w:sz w:val="20"/>
                                <w:lang w:val="en-US"/>
                              </w:rPr>
                              <w:t>delay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</w:t>
                            </w:r>
                            <w:r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duree*1.1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);</w:t>
                            </w:r>
                          </w:p>
                          <w:p w14:paraId="1506C335" w14:textId="77777777" w:rsidR="00E765F9" w:rsidRPr="00D76184" w:rsidRDefault="00E765F9" w:rsidP="00E765F9">
                            <w:pPr>
                              <w:jc w:val="both"/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</w:pPr>
                            <w:r w:rsidRPr="00D76184">
                              <w:rPr>
                                <w:rFonts w:ascii="Comic Sans MS" w:hAnsi="Comic Sans MS"/>
                                <w:color w:val="943634" w:themeColor="accent2" w:themeShade="BF"/>
                                <w:sz w:val="20"/>
                                <w:lang w:val="en-US"/>
                              </w:rPr>
                              <w:t>tone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2,294,duree);</w:t>
                            </w:r>
                            <w:r w:rsidRPr="00D76184">
                              <w:rPr>
                                <w:rFonts w:ascii="Comic Sans MS" w:hAnsi="Comic Sans MS"/>
                                <w:color w:val="943634" w:themeColor="accent2" w:themeShade="BF"/>
                                <w:sz w:val="20"/>
                                <w:lang w:val="en-US"/>
                              </w:rPr>
                              <w:t>delay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</w:t>
                            </w:r>
                            <w:r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duree*1.1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);</w:t>
                            </w:r>
                          </w:p>
                          <w:p w14:paraId="3F7B7FA0" w14:textId="77777777" w:rsidR="00E765F9" w:rsidRPr="00D76184" w:rsidRDefault="00E765F9" w:rsidP="00E765F9">
                            <w:pPr>
                              <w:jc w:val="both"/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</w:pPr>
                            <w:r w:rsidRPr="00D76184">
                              <w:rPr>
                                <w:rFonts w:ascii="Comic Sans MS" w:hAnsi="Comic Sans MS"/>
                                <w:color w:val="943634" w:themeColor="accent2" w:themeShade="BF"/>
                                <w:sz w:val="20"/>
                                <w:lang w:val="en-US"/>
                              </w:rPr>
                              <w:t>tone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2,330,2*duree);</w:t>
                            </w:r>
                            <w:r w:rsidRPr="00D76184">
                              <w:rPr>
                                <w:rFonts w:ascii="Comic Sans MS" w:hAnsi="Comic Sans MS"/>
                                <w:color w:val="943634" w:themeColor="accent2" w:themeShade="BF"/>
                                <w:sz w:val="20"/>
                                <w:lang w:val="en-US"/>
                              </w:rPr>
                              <w:t>delay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</w:t>
                            </w:r>
                            <w:r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2*duree*1.1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);</w:t>
                            </w:r>
                          </w:p>
                          <w:p w14:paraId="7FDBFFE0" w14:textId="77777777" w:rsidR="00E765F9" w:rsidRPr="00D76184" w:rsidRDefault="00E765F9" w:rsidP="00E765F9">
                            <w:pPr>
                              <w:jc w:val="both"/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</w:pPr>
                            <w:r w:rsidRPr="00D76184">
                              <w:rPr>
                                <w:rFonts w:ascii="Comic Sans MS" w:hAnsi="Comic Sans MS"/>
                                <w:color w:val="943634" w:themeColor="accent2" w:themeShade="BF"/>
                                <w:sz w:val="20"/>
                                <w:lang w:val="en-US"/>
                              </w:rPr>
                              <w:t>tone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2,294,2*duree);</w:t>
                            </w:r>
                            <w:r w:rsidRPr="00D76184">
                              <w:rPr>
                                <w:rFonts w:ascii="Comic Sans MS" w:hAnsi="Comic Sans MS"/>
                                <w:color w:val="943634" w:themeColor="accent2" w:themeShade="BF"/>
                                <w:sz w:val="20"/>
                                <w:lang w:val="en-US"/>
                              </w:rPr>
                              <w:t>delay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</w:t>
                            </w:r>
                            <w:r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2*duree*1.1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);</w:t>
                            </w:r>
                          </w:p>
                          <w:p w14:paraId="35F44403" w14:textId="77777777" w:rsidR="00E765F9" w:rsidRPr="00D76184" w:rsidRDefault="00E765F9" w:rsidP="00E765F9">
                            <w:pPr>
                              <w:jc w:val="both"/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</w:pPr>
                            <w:r w:rsidRPr="00D76184">
                              <w:rPr>
                                <w:rFonts w:ascii="Comic Sans MS" w:hAnsi="Comic Sans MS"/>
                                <w:color w:val="943634" w:themeColor="accent2" w:themeShade="BF"/>
                                <w:sz w:val="20"/>
                                <w:lang w:val="en-US"/>
                              </w:rPr>
                              <w:t>tone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2,262,duree);</w:t>
                            </w:r>
                            <w:r w:rsidRPr="00D76184">
                              <w:rPr>
                                <w:rFonts w:ascii="Comic Sans MS" w:hAnsi="Comic Sans MS"/>
                                <w:color w:val="943634" w:themeColor="accent2" w:themeShade="BF"/>
                                <w:sz w:val="20"/>
                                <w:lang w:val="en-US"/>
                              </w:rPr>
                              <w:t>delay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</w:t>
                            </w:r>
                            <w:r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duree*1.1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);</w:t>
                            </w:r>
                          </w:p>
                          <w:p w14:paraId="76E208DE" w14:textId="77777777" w:rsidR="00E765F9" w:rsidRPr="00D76184" w:rsidRDefault="00E765F9" w:rsidP="00E765F9">
                            <w:pPr>
                              <w:jc w:val="both"/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</w:pPr>
                            <w:r w:rsidRPr="00D76184">
                              <w:rPr>
                                <w:rFonts w:ascii="Comic Sans MS" w:hAnsi="Comic Sans MS"/>
                                <w:color w:val="943634" w:themeColor="accent2" w:themeShade="BF"/>
                                <w:sz w:val="20"/>
                                <w:lang w:val="en-US"/>
                              </w:rPr>
                              <w:t>tone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2,330,duree);</w:t>
                            </w:r>
                            <w:r w:rsidRPr="00D76184">
                              <w:rPr>
                                <w:rFonts w:ascii="Comic Sans MS" w:hAnsi="Comic Sans MS"/>
                                <w:color w:val="943634" w:themeColor="accent2" w:themeShade="BF"/>
                                <w:sz w:val="20"/>
                                <w:lang w:val="en-US"/>
                              </w:rPr>
                              <w:t>delay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</w:t>
                            </w:r>
                            <w:r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duree*1.1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);</w:t>
                            </w:r>
                          </w:p>
                          <w:p w14:paraId="587B2E6C" w14:textId="77777777" w:rsidR="00E765F9" w:rsidRPr="00D76184" w:rsidRDefault="00E765F9" w:rsidP="00E765F9">
                            <w:pPr>
                              <w:jc w:val="both"/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</w:pPr>
                            <w:r w:rsidRPr="00D76184">
                              <w:rPr>
                                <w:rFonts w:ascii="Comic Sans MS" w:hAnsi="Comic Sans MS"/>
                                <w:color w:val="943634" w:themeColor="accent2" w:themeShade="BF"/>
                                <w:sz w:val="20"/>
                                <w:lang w:val="en-US"/>
                              </w:rPr>
                              <w:t>tone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2,294,duree);</w:t>
                            </w:r>
                            <w:r w:rsidRPr="00D76184">
                              <w:rPr>
                                <w:rFonts w:ascii="Comic Sans MS" w:hAnsi="Comic Sans MS"/>
                                <w:color w:val="943634" w:themeColor="accent2" w:themeShade="BF"/>
                                <w:sz w:val="20"/>
                                <w:lang w:val="en-US"/>
                              </w:rPr>
                              <w:t>delay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</w:t>
                            </w:r>
                            <w:r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duree*1.1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);</w:t>
                            </w:r>
                          </w:p>
                          <w:p w14:paraId="08B0D628" w14:textId="77777777" w:rsidR="00E765F9" w:rsidRPr="00D76184" w:rsidRDefault="00E765F9" w:rsidP="00E765F9">
                            <w:pPr>
                              <w:jc w:val="both"/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</w:pPr>
                            <w:r w:rsidRPr="00D76184">
                              <w:rPr>
                                <w:rFonts w:ascii="Comic Sans MS" w:hAnsi="Comic Sans MS"/>
                                <w:color w:val="943634" w:themeColor="accent2" w:themeShade="BF"/>
                                <w:sz w:val="20"/>
                                <w:lang w:val="en-US"/>
                              </w:rPr>
                              <w:t>tone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2,294,duree);</w:t>
                            </w:r>
                            <w:r w:rsidRPr="00D76184">
                              <w:rPr>
                                <w:rFonts w:ascii="Comic Sans MS" w:hAnsi="Comic Sans MS"/>
                                <w:color w:val="943634" w:themeColor="accent2" w:themeShade="BF"/>
                                <w:sz w:val="20"/>
                                <w:lang w:val="en-US"/>
                              </w:rPr>
                              <w:t>delay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</w:t>
                            </w:r>
                            <w:r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duree*1.1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);</w:t>
                            </w:r>
                          </w:p>
                          <w:p w14:paraId="031465BF" w14:textId="77777777" w:rsidR="00E765F9" w:rsidRPr="00D76184" w:rsidRDefault="00E765F9" w:rsidP="00E765F9">
                            <w:pPr>
                              <w:jc w:val="both"/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</w:pPr>
                            <w:r w:rsidRPr="00D76184">
                              <w:rPr>
                                <w:rFonts w:ascii="Comic Sans MS" w:hAnsi="Comic Sans MS"/>
                                <w:color w:val="943634" w:themeColor="accent2" w:themeShade="BF"/>
                                <w:sz w:val="20"/>
                                <w:lang w:val="en-US"/>
                              </w:rPr>
                              <w:t>tone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2,262,4*duree);</w:t>
                            </w:r>
                            <w:r w:rsidRPr="00D76184">
                              <w:rPr>
                                <w:rFonts w:ascii="Comic Sans MS" w:hAnsi="Comic Sans MS"/>
                                <w:color w:val="943634" w:themeColor="accent2" w:themeShade="BF"/>
                                <w:sz w:val="20"/>
                                <w:lang w:val="en-US"/>
                              </w:rPr>
                              <w:t>delay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</w:t>
                            </w:r>
                            <w:r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4*duree*1.1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);</w:t>
                            </w:r>
                          </w:p>
                          <w:p w14:paraId="4090001E" w14:textId="77777777" w:rsidR="00E765F9" w:rsidRPr="00D76184" w:rsidRDefault="00E765F9" w:rsidP="00E765F9">
                            <w:pPr>
                              <w:jc w:val="both"/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</w:pP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}</w:t>
                            </w:r>
                          </w:p>
                          <w:p w14:paraId="6F614D6C" w14:textId="77777777" w:rsidR="00E765F9" w:rsidRPr="00D76184" w:rsidRDefault="00E765F9" w:rsidP="00E765F9">
                            <w:pPr>
                              <w:jc w:val="both"/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</w:pPr>
                            <w:r w:rsidRPr="00D76184">
                              <w:rPr>
                                <w:rFonts w:ascii="Comic Sans MS" w:hAnsi="Comic Sans MS"/>
                                <w:color w:val="00B0F0"/>
                                <w:sz w:val="20"/>
                                <w:lang w:val="en-US"/>
                              </w:rPr>
                              <w:t xml:space="preserve">void  </w:t>
                            </w:r>
                            <w:r w:rsidRPr="00D76184">
                              <w:rPr>
                                <w:rFonts w:ascii="Comic Sans MS" w:hAnsi="Comic Sans MS"/>
                                <w:color w:val="00B050"/>
                                <w:sz w:val="20"/>
                                <w:lang w:val="en-US"/>
                              </w:rPr>
                              <w:t>loop</w:t>
                            </w: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() {</w:t>
                            </w:r>
                          </w:p>
                          <w:p w14:paraId="02E426DE" w14:textId="77777777" w:rsidR="00E765F9" w:rsidRPr="00D76184" w:rsidRDefault="00E765F9" w:rsidP="00E765F9">
                            <w:pPr>
                              <w:jc w:val="both"/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</w:pPr>
                            <w:r w:rsidRPr="00D76184">
                              <w:rPr>
                                <w:rFonts w:ascii="Comic Sans MS" w:hAnsi="Comic Sans MS"/>
                                <w:sz w:val="20"/>
                                <w:lang w:val="en-US"/>
                              </w:rPr>
                              <w:t>}</w:t>
                            </w:r>
                          </w:p>
                          <w:p w14:paraId="05B3C53B" w14:textId="77777777" w:rsidR="00E765F9" w:rsidRDefault="00E765F9" w:rsidP="00E765F9">
                            <w:pPr>
                              <w:jc w:val="center"/>
                            </w:pPr>
                          </w:p>
                          <w:p w14:paraId="5CA20CDA" w14:textId="77777777" w:rsidR="00E765F9" w:rsidRDefault="00E765F9" w:rsidP="00E765F9">
                            <w:pPr>
                              <w:jc w:val="center"/>
                            </w:pPr>
                          </w:p>
                          <w:p w14:paraId="4FD3DC4E" w14:textId="77777777" w:rsidR="00E765F9" w:rsidRDefault="00E765F9" w:rsidP="00E765F9"/>
                        </w:txbxContent>
                      </wps:txbx>
                      <wps:bodyPr rot="0" vert="horz" wrap="square" lIns="36000" tIns="0" rIns="3600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31AF18" id="_x0000_s1028" type="#_x0000_t202" style="position:absolute;left:0;text-align:left;margin-left:-6.55pt;margin-top:14.8pt;width:225.75pt;height:315pt;z-index:2516270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" filled="f" strokecolor="black [3213]">
                <v:textbox inset="1mm,0,1mm,0">
                  <w:txbxContent>
                    <w:p w14:paraId="4C8B877E" w14:textId="77777777" w:rsidR="00E765F9" w:rsidRPr="00D76184" w:rsidRDefault="00153CE6" w:rsidP="00E57929">
                      <w:pPr>
                        <w:jc w:val="center"/>
                        <w:rPr>
                          <w:b/>
                        </w:rPr>
                      </w:pPr>
                      <w:r w:rsidRPr="005744DE">
                        <w:rPr>
                          <w:rFonts w:ascii="Calibri" w:hAnsi="Calibri"/>
                          <w:b/>
                          <w:color w:val="0070C0"/>
                          <w:u w:val="single"/>
                        </w:rPr>
                        <w:t xml:space="preserve">Doc. </w:t>
                      </w:r>
                      <w:r>
                        <w:rPr>
                          <w:rFonts w:ascii="Calibri" w:hAnsi="Calibri"/>
                          <w:b/>
                          <w:color w:val="0070C0"/>
                          <w:u w:val="single"/>
                        </w:rPr>
                        <w:t>3</w:t>
                      </w:r>
                      <w:r w:rsidRPr="005744DE">
                        <w:rPr>
                          <w:rFonts w:ascii="Calibri" w:hAnsi="Calibri"/>
                          <w:b/>
                          <w:color w:val="0070C0"/>
                          <w:u w:val="single"/>
                        </w:rPr>
                        <w:t> :</w:t>
                      </w:r>
                      <w:r w:rsidRPr="005744DE">
                        <w:rPr>
                          <w:rFonts w:ascii="Calibri" w:hAnsi="Calibri"/>
                          <w:b/>
                          <w:color w:val="0070C0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b/>
                          <w:color w:val="0070C0"/>
                        </w:rPr>
                        <w:t>Script « Au clair de la lune »</w:t>
                      </w:r>
                    </w:p>
                    <w:p w14:paraId="1FD9D287" w14:textId="77777777" w:rsidR="00E765F9" w:rsidRPr="00153CE6" w:rsidRDefault="00E765F9" w:rsidP="00E765F9">
                      <w:pPr>
                        <w:jc w:val="both"/>
                        <w:rPr>
                          <w:rFonts w:ascii="Calibri" w:hAnsi="Calibri" w:cs="Calibri"/>
                        </w:rPr>
                      </w:pPr>
                      <w:r w:rsidRPr="00153CE6">
                        <w:rPr>
                          <w:rFonts w:ascii="Calibri" w:hAnsi="Calibri" w:cs="Calibri"/>
                        </w:rPr>
                        <w:t>Voici le script qui permet de jouer "au clair de la lune" (haut-parleur sur la sortie numérique 2) :</w:t>
                      </w:r>
                    </w:p>
                    <w:p w14:paraId="026E5226" w14:textId="77777777" w:rsidR="00E765F9" w:rsidRPr="00153CE6" w:rsidRDefault="00E765F9" w:rsidP="00E765F9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153CE6">
                        <w:rPr>
                          <w:rFonts w:ascii="Calibri" w:hAnsi="Calibri" w:cs="Calibri"/>
                        </w:rPr>
                        <w:t>(ce script est disponible dans "mes devoirs")</w:t>
                      </w:r>
                    </w:p>
                    <w:p w14:paraId="5D522BC2" w14:textId="77777777" w:rsidR="00153CE6" w:rsidRPr="00D76184" w:rsidRDefault="00153CE6" w:rsidP="00E765F9">
                      <w:pPr>
                        <w:jc w:val="center"/>
                      </w:pPr>
                    </w:p>
                    <w:p w14:paraId="346594E9" w14:textId="77777777" w:rsidR="00E765F9" w:rsidRPr="00D76184" w:rsidRDefault="00E765F9" w:rsidP="00E765F9">
                      <w:pPr>
                        <w:jc w:val="both"/>
                        <w:rPr>
                          <w:rFonts w:ascii="Comic Sans MS" w:hAnsi="Comic Sans MS"/>
                          <w:sz w:val="20"/>
                          <w:lang w:val="en-US"/>
                        </w:rPr>
                      </w:pPr>
                      <w:r w:rsidRPr="00D76184">
                        <w:rPr>
                          <w:rFonts w:ascii="Comic Sans MS" w:hAnsi="Comic Sans MS"/>
                          <w:color w:val="00B0F0"/>
                          <w:sz w:val="20"/>
                          <w:lang w:val="en-US"/>
                        </w:rPr>
                        <w:t xml:space="preserve">int 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duree=500;</w:t>
                      </w:r>
                    </w:p>
                    <w:p w14:paraId="380E7A8C" w14:textId="77777777" w:rsidR="00E765F9" w:rsidRPr="00D76184" w:rsidRDefault="00E765F9" w:rsidP="00E765F9">
                      <w:pPr>
                        <w:jc w:val="both"/>
                        <w:rPr>
                          <w:rFonts w:ascii="Comic Sans MS" w:hAnsi="Comic Sans MS"/>
                          <w:sz w:val="12"/>
                          <w:lang w:val="en-US"/>
                        </w:rPr>
                      </w:pPr>
                    </w:p>
                    <w:p w14:paraId="1E8026C7" w14:textId="77777777" w:rsidR="00E765F9" w:rsidRPr="00D76184" w:rsidRDefault="00E765F9" w:rsidP="00E765F9">
                      <w:pPr>
                        <w:jc w:val="both"/>
                        <w:rPr>
                          <w:rFonts w:ascii="Comic Sans MS" w:hAnsi="Comic Sans MS"/>
                          <w:sz w:val="20"/>
                          <w:lang w:val="en-US"/>
                        </w:rPr>
                      </w:pPr>
                      <w:r w:rsidRPr="00D76184">
                        <w:rPr>
                          <w:rFonts w:ascii="Comic Sans MS" w:hAnsi="Comic Sans MS"/>
                          <w:color w:val="00B0F0"/>
                          <w:sz w:val="20"/>
                          <w:lang w:val="en-US"/>
                        </w:rPr>
                        <w:t xml:space="preserve">void  </w:t>
                      </w:r>
                      <w:r w:rsidRPr="00D76184">
                        <w:rPr>
                          <w:rFonts w:ascii="Comic Sans MS" w:hAnsi="Comic Sans MS"/>
                          <w:color w:val="00B050"/>
                          <w:sz w:val="20"/>
                          <w:lang w:val="en-US"/>
                        </w:rPr>
                        <w:t>setup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) {</w:t>
                      </w:r>
                    </w:p>
                    <w:p w14:paraId="355C5292" w14:textId="77777777" w:rsidR="00E765F9" w:rsidRPr="00D76184" w:rsidRDefault="00E765F9" w:rsidP="00E765F9">
                      <w:pPr>
                        <w:jc w:val="both"/>
                        <w:rPr>
                          <w:rFonts w:ascii="Comic Sans MS" w:hAnsi="Comic Sans MS"/>
                          <w:sz w:val="20"/>
                          <w:lang w:val="en-US"/>
                        </w:rPr>
                      </w:pPr>
                      <w:r w:rsidRPr="00D76184">
                        <w:rPr>
                          <w:rFonts w:ascii="Comic Sans MS" w:hAnsi="Comic Sans MS"/>
                          <w:color w:val="943634" w:themeColor="accent2" w:themeShade="BF"/>
                          <w:sz w:val="20"/>
                          <w:lang w:val="en-US"/>
                        </w:rPr>
                        <w:t>tone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2,262,duree);</w:t>
                      </w:r>
                      <w:r w:rsidRPr="00D76184">
                        <w:rPr>
                          <w:rFonts w:ascii="Comic Sans MS" w:hAnsi="Comic Sans MS"/>
                          <w:color w:val="943634" w:themeColor="accent2" w:themeShade="BF"/>
                          <w:sz w:val="20"/>
                          <w:lang w:val="en-US"/>
                        </w:rPr>
                        <w:t>delay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</w:t>
                      </w:r>
                      <w:r>
                        <w:rPr>
                          <w:rFonts w:ascii="Comic Sans MS" w:hAnsi="Comic Sans MS"/>
                          <w:sz w:val="20"/>
                          <w:lang w:val="en-US"/>
                        </w:rPr>
                        <w:t>duree*1.1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);</w:t>
                      </w:r>
                    </w:p>
                    <w:p w14:paraId="31D8804F" w14:textId="77777777" w:rsidR="00E765F9" w:rsidRPr="00D76184" w:rsidRDefault="00E765F9" w:rsidP="00E765F9">
                      <w:pPr>
                        <w:jc w:val="both"/>
                        <w:rPr>
                          <w:rFonts w:ascii="Comic Sans MS" w:hAnsi="Comic Sans MS"/>
                          <w:sz w:val="20"/>
                          <w:lang w:val="en-US"/>
                        </w:rPr>
                      </w:pPr>
                      <w:r w:rsidRPr="00D76184">
                        <w:rPr>
                          <w:rFonts w:ascii="Comic Sans MS" w:hAnsi="Comic Sans MS"/>
                          <w:color w:val="943634" w:themeColor="accent2" w:themeShade="BF"/>
                          <w:sz w:val="20"/>
                          <w:lang w:val="en-US"/>
                        </w:rPr>
                        <w:t>tone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2,262,duree);</w:t>
                      </w:r>
                      <w:r w:rsidRPr="00D76184">
                        <w:rPr>
                          <w:rFonts w:ascii="Comic Sans MS" w:hAnsi="Comic Sans MS"/>
                          <w:color w:val="943634" w:themeColor="accent2" w:themeShade="BF"/>
                          <w:sz w:val="20"/>
                          <w:lang w:val="en-US"/>
                        </w:rPr>
                        <w:t>delay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</w:t>
                      </w:r>
                      <w:r>
                        <w:rPr>
                          <w:rFonts w:ascii="Comic Sans MS" w:hAnsi="Comic Sans MS"/>
                          <w:sz w:val="20"/>
                          <w:lang w:val="en-US"/>
                        </w:rPr>
                        <w:t>duree*1.1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);</w:t>
                      </w:r>
                    </w:p>
                    <w:p w14:paraId="59BF254C" w14:textId="77777777" w:rsidR="00E765F9" w:rsidRPr="00D76184" w:rsidRDefault="00E765F9" w:rsidP="00E765F9">
                      <w:pPr>
                        <w:jc w:val="both"/>
                        <w:rPr>
                          <w:rFonts w:ascii="Comic Sans MS" w:hAnsi="Comic Sans MS"/>
                          <w:sz w:val="20"/>
                          <w:lang w:val="en-US"/>
                        </w:rPr>
                      </w:pPr>
                      <w:r w:rsidRPr="00D76184">
                        <w:rPr>
                          <w:rFonts w:ascii="Comic Sans MS" w:hAnsi="Comic Sans MS"/>
                          <w:color w:val="943634" w:themeColor="accent2" w:themeShade="BF"/>
                          <w:sz w:val="20"/>
                          <w:lang w:val="en-US"/>
                        </w:rPr>
                        <w:t>tone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2,262,duree);</w:t>
                      </w:r>
                      <w:r w:rsidRPr="00D76184">
                        <w:rPr>
                          <w:rFonts w:ascii="Comic Sans MS" w:hAnsi="Comic Sans MS"/>
                          <w:color w:val="943634" w:themeColor="accent2" w:themeShade="BF"/>
                          <w:sz w:val="20"/>
                          <w:lang w:val="en-US"/>
                        </w:rPr>
                        <w:t>delay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</w:t>
                      </w:r>
                      <w:r>
                        <w:rPr>
                          <w:rFonts w:ascii="Comic Sans MS" w:hAnsi="Comic Sans MS"/>
                          <w:sz w:val="20"/>
                          <w:lang w:val="en-US"/>
                        </w:rPr>
                        <w:t>duree*1.1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);</w:t>
                      </w:r>
                    </w:p>
                    <w:p w14:paraId="1506C335" w14:textId="77777777" w:rsidR="00E765F9" w:rsidRPr="00D76184" w:rsidRDefault="00E765F9" w:rsidP="00E765F9">
                      <w:pPr>
                        <w:jc w:val="both"/>
                        <w:rPr>
                          <w:rFonts w:ascii="Comic Sans MS" w:hAnsi="Comic Sans MS"/>
                          <w:sz w:val="20"/>
                          <w:lang w:val="en-US"/>
                        </w:rPr>
                      </w:pPr>
                      <w:r w:rsidRPr="00D76184">
                        <w:rPr>
                          <w:rFonts w:ascii="Comic Sans MS" w:hAnsi="Comic Sans MS"/>
                          <w:color w:val="943634" w:themeColor="accent2" w:themeShade="BF"/>
                          <w:sz w:val="20"/>
                          <w:lang w:val="en-US"/>
                        </w:rPr>
                        <w:t>tone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2,294,duree);</w:t>
                      </w:r>
                      <w:r w:rsidRPr="00D76184">
                        <w:rPr>
                          <w:rFonts w:ascii="Comic Sans MS" w:hAnsi="Comic Sans MS"/>
                          <w:color w:val="943634" w:themeColor="accent2" w:themeShade="BF"/>
                          <w:sz w:val="20"/>
                          <w:lang w:val="en-US"/>
                        </w:rPr>
                        <w:t>delay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</w:t>
                      </w:r>
                      <w:r>
                        <w:rPr>
                          <w:rFonts w:ascii="Comic Sans MS" w:hAnsi="Comic Sans MS"/>
                          <w:sz w:val="20"/>
                          <w:lang w:val="en-US"/>
                        </w:rPr>
                        <w:t>duree*1.1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);</w:t>
                      </w:r>
                    </w:p>
                    <w:p w14:paraId="3F7B7FA0" w14:textId="77777777" w:rsidR="00E765F9" w:rsidRPr="00D76184" w:rsidRDefault="00E765F9" w:rsidP="00E765F9">
                      <w:pPr>
                        <w:jc w:val="both"/>
                        <w:rPr>
                          <w:rFonts w:ascii="Comic Sans MS" w:hAnsi="Comic Sans MS"/>
                          <w:sz w:val="20"/>
                          <w:lang w:val="en-US"/>
                        </w:rPr>
                      </w:pPr>
                      <w:r w:rsidRPr="00D76184">
                        <w:rPr>
                          <w:rFonts w:ascii="Comic Sans MS" w:hAnsi="Comic Sans MS"/>
                          <w:color w:val="943634" w:themeColor="accent2" w:themeShade="BF"/>
                          <w:sz w:val="20"/>
                          <w:lang w:val="en-US"/>
                        </w:rPr>
                        <w:t>tone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2,330,2*duree);</w:t>
                      </w:r>
                      <w:r w:rsidRPr="00D76184">
                        <w:rPr>
                          <w:rFonts w:ascii="Comic Sans MS" w:hAnsi="Comic Sans MS"/>
                          <w:color w:val="943634" w:themeColor="accent2" w:themeShade="BF"/>
                          <w:sz w:val="20"/>
                          <w:lang w:val="en-US"/>
                        </w:rPr>
                        <w:t>delay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</w:t>
                      </w:r>
                      <w:r>
                        <w:rPr>
                          <w:rFonts w:ascii="Comic Sans MS" w:hAnsi="Comic Sans MS"/>
                          <w:sz w:val="20"/>
                          <w:lang w:val="en-US"/>
                        </w:rPr>
                        <w:t>2*duree*1.1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);</w:t>
                      </w:r>
                    </w:p>
                    <w:p w14:paraId="7FDBFFE0" w14:textId="77777777" w:rsidR="00E765F9" w:rsidRPr="00D76184" w:rsidRDefault="00E765F9" w:rsidP="00E765F9">
                      <w:pPr>
                        <w:jc w:val="both"/>
                        <w:rPr>
                          <w:rFonts w:ascii="Comic Sans MS" w:hAnsi="Comic Sans MS"/>
                          <w:sz w:val="20"/>
                          <w:lang w:val="en-US"/>
                        </w:rPr>
                      </w:pPr>
                      <w:r w:rsidRPr="00D76184">
                        <w:rPr>
                          <w:rFonts w:ascii="Comic Sans MS" w:hAnsi="Comic Sans MS"/>
                          <w:color w:val="943634" w:themeColor="accent2" w:themeShade="BF"/>
                          <w:sz w:val="20"/>
                          <w:lang w:val="en-US"/>
                        </w:rPr>
                        <w:t>tone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2,294,2*duree);</w:t>
                      </w:r>
                      <w:r w:rsidRPr="00D76184">
                        <w:rPr>
                          <w:rFonts w:ascii="Comic Sans MS" w:hAnsi="Comic Sans MS"/>
                          <w:color w:val="943634" w:themeColor="accent2" w:themeShade="BF"/>
                          <w:sz w:val="20"/>
                          <w:lang w:val="en-US"/>
                        </w:rPr>
                        <w:t>delay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</w:t>
                      </w:r>
                      <w:r>
                        <w:rPr>
                          <w:rFonts w:ascii="Comic Sans MS" w:hAnsi="Comic Sans MS"/>
                          <w:sz w:val="20"/>
                          <w:lang w:val="en-US"/>
                        </w:rPr>
                        <w:t>2*duree*1.1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);</w:t>
                      </w:r>
                    </w:p>
                    <w:p w14:paraId="35F44403" w14:textId="77777777" w:rsidR="00E765F9" w:rsidRPr="00D76184" w:rsidRDefault="00E765F9" w:rsidP="00E765F9">
                      <w:pPr>
                        <w:jc w:val="both"/>
                        <w:rPr>
                          <w:rFonts w:ascii="Comic Sans MS" w:hAnsi="Comic Sans MS"/>
                          <w:sz w:val="20"/>
                          <w:lang w:val="en-US"/>
                        </w:rPr>
                      </w:pPr>
                      <w:r w:rsidRPr="00D76184">
                        <w:rPr>
                          <w:rFonts w:ascii="Comic Sans MS" w:hAnsi="Comic Sans MS"/>
                          <w:color w:val="943634" w:themeColor="accent2" w:themeShade="BF"/>
                          <w:sz w:val="20"/>
                          <w:lang w:val="en-US"/>
                        </w:rPr>
                        <w:t>tone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2,262,duree);</w:t>
                      </w:r>
                      <w:r w:rsidRPr="00D76184">
                        <w:rPr>
                          <w:rFonts w:ascii="Comic Sans MS" w:hAnsi="Comic Sans MS"/>
                          <w:color w:val="943634" w:themeColor="accent2" w:themeShade="BF"/>
                          <w:sz w:val="20"/>
                          <w:lang w:val="en-US"/>
                        </w:rPr>
                        <w:t>delay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</w:t>
                      </w:r>
                      <w:r>
                        <w:rPr>
                          <w:rFonts w:ascii="Comic Sans MS" w:hAnsi="Comic Sans MS"/>
                          <w:sz w:val="20"/>
                          <w:lang w:val="en-US"/>
                        </w:rPr>
                        <w:t>duree*1.1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);</w:t>
                      </w:r>
                    </w:p>
                    <w:p w14:paraId="76E208DE" w14:textId="77777777" w:rsidR="00E765F9" w:rsidRPr="00D76184" w:rsidRDefault="00E765F9" w:rsidP="00E765F9">
                      <w:pPr>
                        <w:jc w:val="both"/>
                        <w:rPr>
                          <w:rFonts w:ascii="Comic Sans MS" w:hAnsi="Comic Sans MS"/>
                          <w:sz w:val="20"/>
                          <w:lang w:val="en-US"/>
                        </w:rPr>
                      </w:pPr>
                      <w:r w:rsidRPr="00D76184">
                        <w:rPr>
                          <w:rFonts w:ascii="Comic Sans MS" w:hAnsi="Comic Sans MS"/>
                          <w:color w:val="943634" w:themeColor="accent2" w:themeShade="BF"/>
                          <w:sz w:val="20"/>
                          <w:lang w:val="en-US"/>
                        </w:rPr>
                        <w:t>tone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2,330,duree);</w:t>
                      </w:r>
                      <w:r w:rsidRPr="00D76184">
                        <w:rPr>
                          <w:rFonts w:ascii="Comic Sans MS" w:hAnsi="Comic Sans MS"/>
                          <w:color w:val="943634" w:themeColor="accent2" w:themeShade="BF"/>
                          <w:sz w:val="20"/>
                          <w:lang w:val="en-US"/>
                        </w:rPr>
                        <w:t>delay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</w:t>
                      </w:r>
                      <w:r>
                        <w:rPr>
                          <w:rFonts w:ascii="Comic Sans MS" w:hAnsi="Comic Sans MS"/>
                          <w:sz w:val="20"/>
                          <w:lang w:val="en-US"/>
                        </w:rPr>
                        <w:t>duree*1.1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);</w:t>
                      </w:r>
                    </w:p>
                    <w:p w14:paraId="587B2E6C" w14:textId="77777777" w:rsidR="00E765F9" w:rsidRPr="00D76184" w:rsidRDefault="00E765F9" w:rsidP="00E765F9">
                      <w:pPr>
                        <w:jc w:val="both"/>
                        <w:rPr>
                          <w:rFonts w:ascii="Comic Sans MS" w:hAnsi="Comic Sans MS"/>
                          <w:sz w:val="20"/>
                          <w:lang w:val="en-US"/>
                        </w:rPr>
                      </w:pPr>
                      <w:r w:rsidRPr="00D76184">
                        <w:rPr>
                          <w:rFonts w:ascii="Comic Sans MS" w:hAnsi="Comic Sans MS"/>
                          <w:color w:val="943634" w:themeColor="accent2" w:themeShade="BF"/>
                          <w:sz w:val="20"/>
                          <w:lang w:val="en-US"/>
                        </w:rPr>
                        <w:t>tone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2,294,duree);</w:t>
                      </w:r>
                      <w:r w:rsidRPr="00D76184">
                        <w:rPr>
                          <w:rFonts w:ascii="Comic Sans MS" w:hAnsi="Comic Sans MS"/>
                          <w:color w:val="943634" w:themeColor="accent2" w:themeShade="BF"/>
                          <w:sz w:val="20"/>
                          <w:lang w:val="en-US"/>
                        </w:rPr>
                        <w:t>delay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</w:t>
                      </w:r>
                      <w:r>
                        <w:rPr>
                          <w:rFonts w:ascii="Comic Sans MS" w:hAnsi="Comic Sans MS"/>
                          <w:sz w:val="20"/>
                          <w:lang w:val="en-US"/>
                        </w:rPr>
                        <w:t>duree*1.1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);</w:t>
                      </w:r>
                    </w:p>
                    <w:p w14:paraId="08B0D628" w14:textId="77777777" w:rsidR="00E765F9" w:rsidRPr="00D76184" w:rsidRDefault="00E765F9" w:rsidP="00E765F9">
                      <w:pPr>
                        <w:jc w:val="both"/>
                        <w:rPr>
                          <w:rFonts w:ascii="Comic Sans MS" w:hAnsi="Comic Sans MS"/>
                          <w:sz w:val="20"/>
                          <w:lang w:val="en-US"/>
                        </w:rPr>
                      </w:pPr>
                      <w:r w:rsidRPr="00D76184">
                        <w:rPr>
                          <w:rFonts w:ascii="Comic Sans MS" w:hAnsi="Comic Sans MS"/>
                          <w:color w:val="943634" w:themeColor="accent2" w:themeShade="BF"/>
                          <w:sz w:val="20"/>
                          <w:lang w:val="en-US"/>
                        </w:rPr>
                        <w:t>tone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2,294,duree);</w:t>
                      </w:r>
                      <w:r w:rsidRPr="00D76184">
                        <w:rPr>
                          <w:rFonts w:ascii="Comic Sans MS" w:hAnsi="Comic Sans MS"/>
                          <w:color w:val="943634" w:themeColor="accent2" w:themeShade="BF"/>
                          <w:sz w:val="20"/>
                          <w:lang w:val="en-US"/>
                        </w:rPr>
                        <w:t>delay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</w:t>
                      </w:r>
                      <w:r>
                        <w:rPr>
                          <w:rFonts w:ascii="Comic Sans MS" w:hAnsi="Comic Sans MS"/>
                          <w:sz w:val="20"/>
                          <w:lang w:val="en-US"/>
                        </w:rPr>
                        <w:t>duree*1.1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);</w:t>
                      </w:r>
                    </w:p>
                    <w:p w14:paraId="031465BF" w14:textId="77777777" w:rsidR="00E765F9" w:rsidRPr="00D76184" w:rsidRDefault="00E765F9" w:rsidP="00E765F9">
                      <w:pPr>
                        <w:jc w:val="both"/>
                        <w:rPr>
                          <w:rFonts w:ascii="Comic Sans MS" w:hAnsi="Comic Sans MS"/>
                          <w:sz w:val="20"/>
                          <w:lang w:val="en-US"/>
                        </w:rPr>
                      </w:pPr>
                      <w:r w:rsidRPr="00D76184">
                        <w:rPr>
                          <w:rFonts w:ascii="Comic Sans MS" w:hAnsi="Comic Sans MS"/>
                          <w:color w:val="943634" w:themeColor="accent2" w:themeShade="BF"/>
                          <w:sz w:val="20"/>
                          <w:lang w:val="en-US"/>
                        </w:rPr>
                        <w:t>tone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2,262,4*duree);</w:t>
                      </w:r>
                      <w:r w:rsidRPr="00D76184">
                        <w:rPr>
                          <w:rFonts w:ascii="Comic Sans MS" w:hAnsi="Comic Sans MS"/>
                          <w:color w:val="943634" w:themeColor="accent2" w:themeShade="BF"/>
                          <w:sz w:val="20"/>
                          <w:lang w:val="en-US"/>
                        </w:rPr>
                        <w:t>delay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</w:t>
                      </w:r>
                      <w:r>
                        <w:rPr>
                          <w:rFonts w:ascii="Comic Sans MS" w:hAnsi="Comic Sans MS"/>
                          <w:sz w:val="20"/>
                          <w:lang w:val="en-US"/>
                        </w:rPr>
                        <w:t>4*duree*1.1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);</w:t>
                      </w:r>
                    </w:p>
                    <w:p w14:paraId="4090001E" w14:textId="77777777" w:rsidR="00E765F9" w:rsidRPr="00D76184" w:rsidRDefault="00E765F9" w:rsidP="00E765F9">
                      <w:pPr>
                        <w:jc w:val="both"/>
                        <w:rPr>
                          <w:rFonts w:ascii="Comic Sans MS" w:hAnsi="Comic Sans MS"/>
                          <w:sz w:val="20"/>
                          <w:lang w:val="en-US"/>
                        </w:rPr>
                      </w:pP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}</w:t>
                      </w:r>
                    </w:p>
                    <w:p w14:paraId="6F614D6C" w14:textId="77777777" w:rsidR="00E765F9" w:rsidRPr="00D76184" w:rsidRDefault="00E765F9" w:rsidP="00E765F9">
                      <w:pPr>
                        <w:jc w:val="both"/>
                        <w:rPr>
                          <w:rFonts w:ascii="Comic Sans MS" w:hAnsi="Comic Sans MS"/>
                          <w:sz w:val="20"/>
                          <w:lang w:val="en-US"/>
                        </w:rPr>
                      </w:pPr>
                      <w:r w:rsidRPr="00D76184">
                        <w:rPr>
                          <w:rFonts w:ascii="Comic Sans MS" w:hAnsi="Comic Sans MS"/>
                          <w:color w:val="00B0F0"/>
                          <w:sz w:val="20"/>
                          <w:lang w:val="en-US"/>
                        </w:rPr>
                        <w:t xml:space="preserve">void  </w:t>
                      </w:r>
                      <w:r w:rsidRPr="00D76184">
                        <w:rPr>
                          <w:rFonts w:ascii="Comic Sans MS" w:hAnsi="Comic Sans MS"/>
                          <w:color w:val="00B050"/>
                          <w:sz w:val="20"/>
                          <w:lang w:val="en-US"/>
                        </w:rPr>
                        <w:t>loop</w:t>
                      </w: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() {</w:t>
                      </w:r>
                    </w:p>
                    <w:p w14:paraId="02E426DE" w14:textId="77777777" w:rsidR="00E765F9" w:rsidRPr="00D76184" w:rsidRDefault="00E765F9" w:rsidP="00E765F9">
                      <w:pPr>
                        <w:jc w:val="both"/>
                        <w:rPr>
                          <w:rFonts w:ascii="Comic Sans MS" w:hAnsi="Comic Sans MS"/>
                          <w:sz w:val="20"/>
                          <w:lang w:val="en-US"/>
                        </w:rPr>
                      </w:pPr>
                      <w:r w:rsidRPr="00D76184">
                        <w:rPr>
                          <w:rFonts w:ascii="Comic Sans MS" w:hAnsi="Comic Sans MS"/>
                          <w:sz w:val="20"/>
                          <w:lang w:val="en-US"/>
                        </w:rPr>
                        <w:t>}</w:t>
                      </w:r>
                    </w:p>
                    <w:p w14:paraId="05B3C53B" w14:textId="77777777" w:rsidR="00E765F9" w:rsidRDefault="00E765F9" w:rsidP="00E765F9">
                      <w:pPr>
                        <w:jc w:val="center"/>
                      </w:pPr>
                    </w:p>
                    <w:p w14:paraId="5CA20CDA" w14:textId="77777777" w:rsidR="00E765F9" w:rsidRDefault="00E765F9" w:rsidP="00E765F9">
                      <w:pPr>
                        <w:jc w:val="center"/>
                      </w:pPr>
                    </w:p>
                    <w:p w14:paraId="4FD3DC4E" w14:textId="77777777" w:rsidR="00E765F9" w:rsidRDefault="00E765F9" w:rsidP="00E765F9"/>
                  </w:txbxContent>
                </v:textbox>
                <w10:wrap type="square" anchorx="margin"/>
              </v:shape>
            </w:pict>
          </mc:Fallback>
        </mc:AlternateContent>
      </w:r>
    </w:p>
    <w:p w14:paraId="7413AA1D" w14:textId="3F684261" w:rsidR="00E765F9" w:rsidRPr="00D76184" w:rsidRDefault="00287122" w:rsidP="00E765F9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32C81881" wp14:editId="01BA0B9F">
                <wp:simplePos x="0" y="0"/>
                <wp:positionH relativeFrom="column">
                  <wp:posOffset>-1088390</wp:posOffset>
                </wp:positionH>
                <wp:positionV relativeFrom="paragraph">
                  <wp:posOffset>1467485</wp:posOffset>
                </wp:positionV>
                <wp:extent cx="5080" cy="66040"/>
                <wp:effectExtent l="76200" t="19050" r="90170" b="48260"/>
                <wp:wrapNone/>
                <wp:docPr id="2" name="Connecteur droit avec flèch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80" cy="6604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8B7A22B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2" o:spid="_x0000_s1026" type="#_x0000_t32" style="position:absolute;margin-left:-85.7pt;margin-top:115.55pt;width:.4pt;height:5.2pt;z-index:2516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" strokecolor="black [3213]">
                <v:stroke endarrow="block"/>
              </v:shape>
            </w:pict>
          </mc:Fallback>
        </mc:AlternateContent>
      </w:r>
      <w:r w:rsidR="006D6D1A" w:rsidRPr="00AA0205">
        <w:rPr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32012A89" wp14:editId="4E76D70B">
                <wp:simplePos x="0" y="0"/>
                <wp:positionH relativeFrom="column">
                  <wp:posOffset>-1701448</wp:posOffset>
                </wp:positionH>
                <wp:positionV relativeFrom="paragraph">
                  <wp:posOffset>1151255</wp:posOffset>
                </wp:positionV>
                <wp:extent cx="541655" cy="210820"/>
                <wp:effectExtent l="0" t="0" r="10795" b="0"/>
                <wp:wrapSquare wrapText="bothSides"/>
                <wp:docPr id="1481" name="Zone de texte 14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1655" cy="2108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5AABD08" w14:textId="77777777" w:rsidR="00E765F9" w:rsidRDefault="00E765F9" w:rsidP="00E765F9">
                            <w:r>
                              <w:t>x1.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012A89" id="Zone de texte 1481" o:spid="_x0000_s1029" type="#_x0000_t202" style="position:absolute;left:0;text-align:left;margin-left:-133.95pt;margin-top:90.65pt;width:42.65pt;height:16.6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" filled="f" stroked="f" strokeweight=".5pt">
                <v:textbox inset="0,0,0,0">
                  <w:txbxContent>
                    <w:p w14:paraId="25AABD08" w14:textId="77777777" w:rsidR="00E765F9" w:rsidRDefault="00E765F9" w:rsidP="00E765F9">
                      <w:r>
                        <w:t>x1.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D6D1A">
        <w:rPr>
          <w:noProof/>
        </w:rPr>
        <w:drawing>
          <wp:anchor distT="0" distB="0" distL="114300" distR="114300" simplePos="0" relativeHeight="251658752" behindDoc="0" locked="0" layoutInCell="1" allowOverlap="1" wp14:anchorId="5B189D13" wp14:editId="27147D0C">
            <wp:simplePos x="0" y="0"/>
            <wp:positionH relativeFrom="column">
              <wp:posOffset>-2052955</wp:posOffset>
            </wp:positionH>
            <wp:positionV relativeFrom="paragraph">
              <wp:posOffset>1097915</wp:posOffset>
            </wp:positionV>
            <wp:extent cx="1014730" cy="464185"/>
            <wp:effectExtent l="0" t="0" r="0" b="0"/>
            <wp:wrapSquare wrapText="bothSides"/>
            <wp:docPr id="1479" name="Image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backgroundRemoval t="0" b="100000" l="0" r="100000">
                                  <a14:foregroundMark x1="13525" y1="37500" x2="13525" y2="37500"/>
                                  <a14:foregroundMark x1="18852" y1="27679" x2="18852" y2="27679"/>
                                  <a14:foregroundMark x1="2869" y1="86607" x2="2869" y2="86607"/>
                                  <a14:foregroundMark x1="6557" y1="62500" x2="6557" y2="62500"/>
                                  <a14:foregroundMark x1="11475" y1="46429" x2="11475" y2="46429"/>
                                  <a14:foregroundMark x1="40164" y1="7143" x2="40164" y2="7143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4730" cy="4641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D6D1A" w:rsidRPr="00D76184">
        <w:rPr>
          <w:noProof/>
        </w:rPr>
        <mc:AlternateContent>
          <mc:Choice Requires="wpg">
            <w:drawing>
              <wp:anchor distT="0" distB="0" distL="114300" distR="114300" simplePos="0" relativeHeight="251643392" behindDoc="0" locked="0" layoutInCell="1" allowOverlap="1" wp14:anchorId="3D51EEB9" wp14:editId="041FD947">
                <wp:simplePos x="0" y="0"/>
                <wp:positionH relativeFrom="column">
                  <wp:posOffset>-57150</wp:posOffset>
                </wp:positionH>
                <wp:positionV relativeFrom="paragraph">
                  <wp:posOffset>269875</wp:posOffset>
                </wp:positionV>
                <wp:extent cx="3666490" cy="1042670"/>
                <wp:effectExtent l="0" t="0" r="10160" b="24130"/>
                <wp:wrapSquare wrapText="bothSides"/>
                <wp:docPr id="46" name="Groupe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66490" cy="1042670"/>
                          <a:chOff x="2490979" y="-281666"/>
                          <a:chExt cx="3707765" cy="1043933"/>
                        </a:xfrm>
                      </wpg:grpSpPr>
                      <wps:wsp>
                        <wps:cNvPr id="26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490979" y="-281666"/>
                            <a:ext cx="3707765" cy="10439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BFDFE21" w14:textId="6BB705A5" w:rsidR="00E765F9" w:rsidRDefault="00045C60" w:rsidP="00E57929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5744DE">
                                <w:rPr>
                                  <w:rFonts w:ascii="Calibri" w:hAnsi="Calibri"/>
                                  <w:b/>
                                  <w:color w:val="0070C0"/>
                                  <w:u w:val="single"/>
                                </w:rPr>
                                <w:t xml:space="preserve">Doc. </w:t>
                              </w:r>
                              <w:r w:rsidR="006D6D1A">
                                <w:rPr>
                                  <w:rFonts w:ascii="Calibri" w:hAnsi="Calibri"/>
                                  <w:b/>
                                  <w:color w:val="0070C0"/>
                                  <w:u w:val="single"/>
                                </w:rPr>
                                <w:t>4</w:t>
                              </w:r>
                              <w:r w:rsidRPr="005744DE">
                                <w:rPr>
                                  <w:rFonts w:ascii="Calibri" w:hAnsi="Calibri"/>
                                  <w:b/>
                                  <w:color w:val="0070C0"/>
                                  <w:u w:val="single"/>
                                </w:rPr>
                                <w:t> </w:t>
                              </w:r>
                              <w:r w:rsidRPr="00045C60">
                                <w:rPr>
                                  <w:rFonts w:ascii="Calibri" w:hAnsi="Calibri" w:cs="Calibri"/>
                                  <w:b/>
                                  <w:color w:val="0070C0"/>
                                  <w:u w:val="single"/>
                                </w:rPr>
                                <w:t>:</w:t>
                              </w:r>
                              <w:r w:rsidRPr="00045C60">
                                <w:rPr>
                                  <w:rFonts w:ascii="Calibri" w:hAnsi="Calibri" w:cs="Calibri"/>
                                  <w:b/>
                                  <w:color w:val="0070C0"/>
                                </w:rPr>
                                <w:t xml:space="preserve"> Partition partielle</w:t>
                              </w:r>
                              <w:r>
                                <w:rPr>
                                  <w:rFonts w:ascii="Calibri" w:hAnsi="Calibri"/>
                                  <w:b/>
                                  <w:color w:val="0070C0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r>
                                <w:rPr>
                                  <w:rFonts w:ascii="Calibri" w:hAnsi="Calibri"/>
                                  <w:b/>
                                  <w:color w:val="0070C0"/>
                                </w:rPr>
                                <w:t>« Au clair de la lune »</w:t>
                              </w:r>
                            </w:p>
                            <w:p w14:paraId="0A0B2743" w14:textId="77777777" w:rsidR="00E765F9" w:rsidRPr="00045C60" w:rsidRDefault="00E765F9" w:rsidP="00E765F9">
                              <w:pPr>
                                <w:jc w:val="center"/>
                                <w:rPr>
                                  <w:rFonts w:ascii="Calibri" w:hAnsi="Calibri" w:cs="Calibri"/>
                                  <w:b/>
                                </w:rPr>
                              </w:pPr>
                              <w:r w:rsidRPr="00045C60">
                                <w:rPr>
                                  <w:rFonts w:ascii="Calibri" w:hAnsi="Calibri" w:cs="Calibri"/>
                                  <w:b/>
                                </w:rPr>
                                <w:t>(Note</w:t>
                              </w:r>
                              <w:r w:rsidR="00045C60">
                                <w:rPr>
                                  <w:rFonts w:ascii="Calibri" w:hAnsi="Calibri" w:cs="Calibri"/>
                                  <w:b/>
                                </w:rPr>
                                <w:t>s</w:t>
                              </w:r>
                              <w:r w:rsidRPr="00045C60">
                                <w:rPr>
                                  <w:rFonts w:ascii="Calibri" w:hAnsi="Calibri" w:cs="Calibri"/>
                                  <w:b/>
                                </w:rPr>
                                <w:t xml:space="preserve"> manquante à compléter)</w:t>
                              </w:r>
                            </w:p>
                            <w:p w14:paraId="68EDDEC6" w14:textId="77777777" w:rsidR="00E765F9" w:rsidRDefault="00E765F9" w:rsidP="00E765F9">
                              <w:pPr>
                                <w:jc w:val="center"/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02C7FF07" wp14:editId="4D8F4F63">
                                    <wp:extent cx="3561988" cy="587828"/>
                                    <wp:effectExtent l="0" t="0" r="635" b="3175"/>
                                    <wp:docPr id="14" name="Image 14" descr="RÃ©sultat de recherche d'images pour &quot;partition au clair de la lune octave 3&quot;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" descr="RÃ©sultat de recherche d'images pour &quot;partition au clair de la lune octave 3&quot;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 rotWithShape="1">
                                            <a:blip r:embed="rId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 l="22587" t="19555" r="3541" b="52154"/>
                                            <a:stretch/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3610544" cy="59584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53640926-AAD7-44D8-BBD7-CCE9431645EC}">
                                                <a14:shadowObscured xmlns:a14="http://schemas.microsoft.com/office/drawing/2010/main"/>
                                              </a:ext>
                                            </a:extLst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9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3097907" y="489101"/>
                            <a:ext cx="2740660" cy="17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D96389F" w14:textId="77777777" w:rsidR="00E765F9" w:rsidRPr="00A642A6" w:rsidRDefault="00E765F9" w:rsidP="00E765F9">
                              <w:pPr>
                                <w:rPr>
                                  <w:lang w:val="en-US"/>
                                </w:rPr>
                              </w:pPr>
                              <w:r w:rsidRPr="00A642A6">
                                <w:rPr>
                                  <w:sz w:val="18"/>
                                  <w:lang w:val="en-US"/>
                                </w:rPr>
                                <w:t>Do   Do   Do   Ré      Mi</w:t>
                              </w:r>
                              <w:r w:rsidRPr="00A642A6">
                                <w:rPr>
                                  <w:lang w:val="en-US"/>
                                </w:rPr>
                                <w:t xml:space="preserve">      </w:t>
                              </w:r>
                              <w:r>
                                <w:rPr>
                                  <w:lang w:val="en-US"/>
                                </w:rPr>
                                <w:t>….        ….   .…</w:t>
                              </w:r>
                              <w:r w:rsidRPr="00A642A6">
                                <w:rPr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lang w:val="en-US"/>
                                </w:rPr>
                                <w:t xml:space="preserve"> ….  …..    …..</w:t>
                              </w:r>
                              <w:r w:rsidRPr="00A642A6">
                                <w:rPr>
                                  <w:lang w:val="en-US"/>
                                </w:rPr>
                                <w:t xml:space="preserve">  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D51EEB9" id="Groupe 46" o:spid="_x0000_s1030" style="position:absolute;left:0;text-align:left;margin-left:-4.5pt;margin-top:21.25pt;width:288.7pt;height:82.1pt;z-index:251643392;mso-width-relative:margin;mso-height-relative:margin" coordorigin="24909,-2816" coordsize="37077,10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">
                <v:shape id="_x0000_s1031" type="#_x0000_t202" style="position:absolute;left:24909;top:-2816;width:37078;height:10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" filled="f" strokecolor="black [3213]">
                  <v:textbox inset="0,0,0,0">
                    <w:txbxContent>
                      <w:p w14:paraId="6BFDFE21" w14:textId="6BB705A5" w:rsidR="00E765F9" w:rsidRDefault="00045C60" w:rsidP="00E57929">
                        <w:pPr>
                          <w:jc w:val="center"/>
                          <w:rPr>
                            <w:b/>
                          </w:rPr>
                        </w:pPr>
                        <w:r w:rsidRPr="005744DE">
                          <w:rPr>
                            <w:rFonts w:ascii="Calibri" w:hAnsi="Calibri"/>
                            <w:b/>
                            <w:color w:val="0070C0"/>
                            <w:u w:val="single"/>
                          </w:rPr>
                          <w:t xml:space="preserve">Doc. </w:t>
                        </w:r>
                        <w:r w:rsidR="006D6D1A">
                          <w:rPr>
                            <w:rFonts w:ascii="Calibri" w:hAnsi="Calibri"/>
                            <w:b/>
                            <w:color w:val="0070C0"/>
                            <w:u w:val="single"/>
                          </w:rPr>
                          <w:t>4</w:t>
                        </w:r>
                        <w:r w:rsidRPr="005744DE">
                          <w:rPr>
                            <w:rFonts w:ascii="Calibri" w:hAnsi="Calibri"/>
                            <w:b/>
                            <w:color w:val="0070C0"/>
                            <w:u w:val="single"/>
                          </w:rPr>
                          <w:t> </w:t>
                        </w:r>
                        <w:r w:rsidRPr="00045C60">
                          <w:rPr>
                            <w:rFonts w:ascii="Calibri" w:hAnsi="Calibri" w:cs="Calibri"/>
                            <w:b/>
                            <w:color w:val="0070C0"/>
                            <w:u w:val="single"/>
                          </w:rPr>
                          <w:t>:</w:t>
                        </w:r>
                        <w:r w:rsidRPr="00045C60">
                          <w:rPr>
                            <w:rFonts w:ascii="Calibri" w:hAnsi="Calibri" w:cs="Calibri"/>
                            <w:b/>
                            <w:color w:val="0070C0"/>
                          </w:rPr>
                          <w:t xml:space="preserve"> Partition partielle</w:t>
                        </w:r>
                        <w:r>
                          <w:rPr>
                            <w:rFonts w:ascii="Calibri" w:hAnsi="Calibri"/>
                            <w:b/>
                            <w:color w:val="0070C0"/>
                          </w:rPr>
                          <w:t xml:space="preserve"> </w:t>
                        </w:r>
                        <w:r>
                          <w:rPr>
                            <w:b/>
                          </w:rPr>
                          <w:t xml:space="preserve"> </w:t>
                        </w:r>
                        <w:r>
                          <w:rPr>
                            <w:rFonts w:ascii="Calibri" w:hAnsi="Calibri"/>
                            <w:b/>
                            <w:color w:val="0070C0"/>
                          </w:rPr>
                          <w:t>« Au clair de la lune »</w:t>
                        </w:r>
                      </w:p>
                      <w:p w14:paraId="0A0B2743" w14:textId="77777777" w:rsidR="00E765F9" w:rsidRPr="00045C60" w:rsidRDefault="00E765F9" w:rsidP="00E765F9">
                        <w:pPr>
                          <w:jc w:val="center"/>
                          <w:rPr>
                            <w:rFonts w:ascii="Calibri" w:hAnsi="Calibri" w:cs="Calibri"/>
                            <w:b/>
                          </w:rPr>
                        </w:pPr>
                        <w:r w:rsidRPr="00045C60">
                          <w:rPr>
                            <w:rFonts w:ascii="Calibri" w:hAnsi="Calibri" w:cs="Calibri"/>
                            <w:b/>
                          </w:rPr>
                          <w:t>(Note</w:t>
                        </w:r>
                        <w:r w:rsidR="00045C60">
                          <w:rPr>
                            <w:rFonts w:ascii="Calibri" w:hAnsi="Calibri" w:cs="Calibri"/>
                            <w:b/>
                          </w:rPr>
                          <w:t>s</w:t>
                        </w:r>
                        <w:r w:rsidRPr="00045C60">
                          <w:rPr>
                            <w:rFonts w:ascii="Calibri" w:hAnsi="Calibri" w:cs="Calibri"/>
                            <w:b/>
                          </w:rPr>
                          <w:t xml:space="preserve"> manquante à compléter)</w:t>
                        </w:r>
                      </w:p>
                      <w:p w14:paraId="68EDDEC6" w14:textId="77777777" w:rsidR="00E765F9" w:rsidRDefault="00E765F9" w:rsidP="00E765F9">
                        <w:pPr>
                          <w:jc w:val="center"/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02C7FF07" wp14:editId="4D8F4F63">
                              <wp:extent cx="3561988" cy="587828"/>
                              <wp:effectExtent l="0" t="0" r="635" b="3175"/>
                              <wp:docPr id="14" name="Image 14" descr="RÃ©sultat de recherche d'images pour &quot;partition au clair de la lune octave 3&quot;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" descr="RÃ©sultat de recherche d'images pour &quot;partition au clair de la lune octave 3&quot;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 rotWithShape="1">
                                      <a:blip r:embed="rId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22587" t="19555" r="3541" b="52154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3610544" cy="59584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_x0000_s1032" type="#_x0000_t202" style="position:absolute;left:30979;top:4891;width:27406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ldKwwAAANsAAAAPAAAAZHJzL2Rvd25yZXYueG1sRI9Ba8JA&#10;FITvBf/D8gre6qYK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z7ZXSsMAAADbAAAADwAA&#10;AAAAAAAAAAAAAAAHAgAAZHJzL2Rvd25yZXYueG1sUEsFBgAAAAADAAMAtwAAAPcCAAAAAA==&#10;" filled="f" stroked="f">
                  <v:textbox inset="0,0,0,0">
                    <w:txbxContent>
                      <w:p w14:paraId="6D96389F" w14:textId="77777777" w:rsidR="00E765F9" w:rsidRPr="00A642A6" w:rsidRDefault="00E765F9" w:rsidP="00E765F9">
                        <w:pPr>
                          <w:rPr>
                            <w:lang w:val="en-US"/>
                          </w:rPr>
                        </w:pPr>
                        <w:r w:rsidRPr="00A642A6">
                          <w:rPr>
                            <w:sz w:val="18"/>
                            <w:lang w:val="en-US"/>
                          </w:rPr>
                          <w:t>Do   Do   Do   Ré      Mi</w:t>
                        </w:r>
                        <w:r w:rsidRPr="00A642A6">
                          <w:rPr>
                            <w:lang w:val="en-US"/>
                          </w:rPr>
                          <w:t xml:space="preserve">      </w:t>
                        </w:r>
                        <w:r>
                          <w:rPr>
                            <w:lang w:val="en-US"/>
                          </w:rPr>
                          <w:t>….        ….   .…</w:t>
                        </w:r>
                        <w:r w:rsidRPr="00A642A6">
                          <w:rPr>
                            <w:lang w:val="en-US"/>
                          </w:rPr>
                          <w:t xml:space="preserve"> </w:t>
                        </w:r>
                        <w:r>
                          <w:rPr>
                            <w:lang w:val="en-US"/>
                          </w:rPr>
                          <w:t xml:space="preserve"> ….  …..    …..</w:t>
                        </w:r>
                        <w:r w:rsidRPr="00A642A6">
                          <w:rPr>
                            <w:lang w:val="en-US"/>
                          </w:rPr>
                          <w:t xml:space="preserve">   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57929">
        <w:rPr>
          <w:noProof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 wp14:anchorId="05FFD9CA" wp14:editId="4352DECB">
                <wp:simplePos x="0" y="0"/>
                <wp:positionH relativeFrom="margin">
                  <wp:posOffset>-83185</wp:posOffset>
                </wp:positionH>
                <wp:positionV relativeFrom="paragraph">
                  <wp:posOffset>4108450</wp:posOffset>
                </wp:positionV>
                <wp:extent cx="6629400" cy="1076325"/>
                <wp:effectExtent l="0" t="0" r="19050" b="28575"/>
                <wp:wrapSquare wrapText="bothSides"/>
                <wp:docPr id="744" name="Groupe 7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9400" cy="1076325"/>
                          <a:chOff x="-21590" y="-219602"/>
                          <a:chExt cx="6726555" cy="1116450"/>
                        </a:xfrm>
                      </wpg:grpSpPr>
                      <wps:wsp>
                        <wps:cNvPr id="5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-21590" y="-219602"/>
                            <a:ext cx="6726555" cy="1116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1ECF1A4" w14:textId="77777777" w:rsidR="00E765F9" w:rsidRDefault="00E765F9" w:rsidP="00E765F9">
                              <w:pPr>
                                <w:jc w:val="center"/>
                              </w:pPr>
                            </w:p>
                            <w:p w14:paraId="09FEFA45" w14:textId="77777777" w:rsidR="00E765F9" w:rsidRDefault="00E765F9" w:rsidP="00E765F9">
                              <w:pPr>
                                <w:jc w:val="center"/>
                              </w:pPr>
                            </w:p>
                            <w:p w14:paraId="15D3ECCE" w14:textId="77777777" w:rsidR="00E765F9" w:rsidRDefault="00E765F9" w:rsidP="00E765F9"/>
                          </w:txbxContent>
                        </wps:txbx>
                        <wps:bodyPr rot="0" vert="horz" wrap="square" lIns="36000" tIns="0" rIns="36000" bIns="0" anchor="t" anchorCtr="0">
                          <a:noAutofit/>
                        </wps:bodyPr>
                      </wps:wsp>
                      <wps:wsp>
                        <wps:cNvPr id="3" name="Zone de texte 3"/>
                        <wps:cNvSpPr txBox="1"/>
                        <wps:spPr>
                          <a:xfrm>
                            <a:off x="1766359" y="-177285"/>
                            <a:ext cx="2968891" cy="3575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F641749" w14:textId="77777777" w:rsidR="00E765F9" w:rsidRPr="00687B4B" w:rsidRDefault="00E57929" w:rsidP="00E57929">
                              <w:pPr>
                                <w:jc w:val="center"/>
                                <w:rPr>
                                  <w:b/>
                                  <w:bCs/>
                                  <w:color w:val="000000" w:themeColor="text1"/>
                                </w:rPr>
                              </w:pPr>
                              <w:r w:rsidRPr="005744DE">
                                <w:rPr>
                                  <w:rFonts w:ascii="Calibri" w:hAnsi="Calibri"/>
                                  <w:b/>
                                  <w:color w:val="0070C0"/>
                                  <w:u w:val="single"/>
                                </w:rPr>
                                <w:t xml:space="preserve">Doc. </w:t>
                              </w:r>
                              <w:r>
                                <w:rPr>
                                  <w:rFonts w:ascii="Calibri" w:hAnsi="Calibri"/>
                                  <w:b/>
                                  <w:color w:val="0070C0"/>
                                  <w:u w:val="single"/>
                                </w:rPr>
                                <w:t>6</w:t>
                              </w:r>
                              <w:r w:rsidRPr="005744DE">
                                <w:rPr>
                                  <w:rFonts w:ascii="Calibri" w:hAnsi="Calibri"/>
                                  <w:b/>
                                  <w:color w:val="0070C0"/>
                                  <w:u w:val="single"/>
                                </w:rPr>
                                <w:t> </w:t>
                              </w:r>
                              <w:r w:rsidRPr="00E57929">
                                <w:rPr>
                                  <w:rFonts w:ascii="Calibri" w:hAnsi="Calibri" w:cs="Calibri"/>
                                  <w:b/>
                                  <w:color w:val="0070C0"/>
                                </w:rPr>
                                <w:t xml:space="preserve">: </w:t>
                              </w:r>
                              <w:r w:rsidR="00A13E94">
                                <w:rPr>
                                  <w:rFonts w:ascii="Calibri" w:hAnsi="Calibri" w:cs="Calibri"/>
                                  <w:b/>
                                  <w:color w:val="0070C0"/>
                                </w:rPr>
                                <w:t>D</w:t>
                              </w:r>
                              <w:r w:rsidRPr="00E57929">
                                <w:rPr>
                                  <w:rFonts w:ascii="Calibri" w:hAnsi="Calibri" w:cs="Calibri"/>
                                  <w:b/>
                                  <w:color w:val="0070C0"/>
                                </w:rPr>
                                <w:t>urée des notes en musiqu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" name="Image 11" descr="RÃ©sultat de recherche d'images pour &quot;durÃ©e des notes en musique&quot;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0416" r="84652"/>
                          <a:stretch/>
                        </pic:blipFill>
                        <pic:spPr bwMode="auto">
                          <a:xfrm>
                            <a:off x="1543549" y="389793"/>
                            <a:ext cx="210820" cy="150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" name="Image 6" descr="RÃ©sultat de recherche d'images pour &quot;durÃ©e des notes en musique&quot;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295" r="67659"/>
                          <a:stretch/>
                        </pic:blipFill>
                        <pic:spPr bwMode="auto">
                          <a:xfrm>
                            <a:off x="2828196" y="196020"/>
                            <a:ext cx="180340" cy="41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" name="Image 12" descr="RÃ©sultat de recherche d'images pour &quot;durÃ©e des notes en musique&quot;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0288" r="47373"/>
                          <a:stretch/>
                        </pic:blipFill>
                        <pic:spPr bwMode="auto">
                          <a:xfrm>
                            <a:off x="4208211" y="229678"/>
                            <a:ext cx="16954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" name="Image 13" descr="RÃ©sultat de recherche d'images pour &quot;durÃ©e des notes en musique&quot;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9765" r="25157"/>
                          <a:stretch/>
                        </pic:blipFill>
                        <pic:spPr bwMode="auto">
                          <a:xfrm>
                            <a:off x="5184319" y="196020"/>
                            <a:ext cx="225425" cy="41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7" name="Zone de texte 17"/>
                        <wps:cNvSpPr txBox="1"/>
                        <wps:spPr>
                          <a:xfrm>
                            <a:off x="1319156" y="41478"/>
                            <a:ext cx="824122" cy="1882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D4397FE" w14:textId="77777777" w:rsidR="00E765F9" w:rsidRPr="00247818" w:rsidRDefault="00E765F9" w:rsidP="00E765F9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 w:rsidRPr="005F388C">
                                <w:rPr>
                                  <w:color w:val="000000" w:themeColor="text1"/>
                                </w:rPr>
                                <w:t>Une rond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Zone de texte 18"/>
                        <wps:cNvSpPr txBox="1"/>
                        <wps:spPr>
                          <a:xfrm>
                            <a:off x="2508437" y="41498"/>
                            <a:ext cx="788670" cy="1955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41B03BF" w14:textId="77777777" w:rsidR="00E765F9" w:rsidRPr="00247818" w:rsidRDefault="00E765F9" w:rsidP="00E765F9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 w:rsidRPr="005F388C">
                                <w:rPr>
                                  <w:color w:val="000000" w:themeColor="text1"/>
                                </w:rPr>
                                <w:t xml:space="preserve">Une </w:t>
                              </w:r>
                              <w:r>
                                <w:rPr>
                                  <w:color w:val="000000" w:themeColor="text1"/>
                                </w:rPr>
                                <w:t>blanch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Zone de texte 20"/>
                        <wps:cNvSpPr txBox="1"/>
                        <wps:spPr>
                          <a:xfrm>
                            <a:off x="3927720" y="47108"/>
                            <a:ext cx="788670" cy="1955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33C0FC9" w14:textId="77777777" w:rsidR="00E765F9" w:rsidRPr="00247818" w:rsidRDefault="00E765F9" w:rsidP="00E765F9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 w:rsidRPr="005F388C">
                                <w:rPr>
                                  <w:color w:val="000000" w:themeColor="text1"/>
                                </w:rPr>
                                <w:t xml:space="preserve">Une </w:t>
                              </w:r>
                              <w:r>
                                <w:rPr>
                                  <w:color w:val="000000" w:themeColor="text1"/>
                                </w:rPr>
                                <w:t>noir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Zone de texte 22"/>
                        <wps:cNvSpPr txBox="1"/>
                        <wps:spPr>
                          <a:xfrm>
                            <a:off x="4982366" y="31968"/>
                            <a:ext cx="788670" cy="1955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B0E7D08" w14:textId="77777777" w:rsidR="00E765F9" w:rsidRPr="00247818" w:rsidRDefault="00E765F9" w:rsidP="00E765F9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 w:rsidRPr="005F388C">
                                <w:rPr>
                                  <w:color w:val="000000" w:themeColor="text1"/>
                                </w:rPr>
                                <w:t xml:space="preserve">Une </w:t>
                              </w:r>
                              <w:r>
                                <w:rPr>
                                  <w:color w:val="000000" w:themeColor="text1"/>
                                </w:rPr>
                                <w:t>croch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Zone de texte 23"/>
                        <wps:cNvSpPr txBox="1"/>
                        <wps:spPr>
                          <a:xfrm>
                            <a:off x="1358425" y="595383"/>
                            <a:ext cx="497205" cy="1955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2BBB6DD" w14:textId="77777777" w:rsidR="00E765F9" w:rsidRPr="00247818" w:rsidRDefault="00E765F9" w:rsidP="00E765F9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>
                                <w:rPr>
                                  <w:color w:val="000000" w:themeColor="text1"/>
                                </w:rPr>
                                <w:t>4 temps temps</w:t>
                              </w:r>
                              <w:r w:rsidRPr="005F388C">
                                <w:rPr>
                                  <w:color w:val="000000" w:themeColor="text1"/>
                                </w:rPr>
                                <w:t>nd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Zone de texte 24"/>
                        <wps:cNvSpPr txBox="1"/>
                        <wps:spPr>
                          <a:xfrm>
                            <a:off x="2671122" y="613685"/>
                            <a:ext cx="788670" cy="1955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D5E1475" w14:textId="77777777" w:rsidR="00E765F9" w:rsidRPr="00247818" w:rsidRDefault="00E765F9" w:rsidP="00E765F9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>
                                <w:rPr>
                                  <w:color w:val="000000" w:themeColor="text1"/>
                                </w:rPr>
                                <w:t>2 temp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Zone de texte 25"/>
                        <wps:cNvSpPr txBox="1"/>
                        <wps:spPr>
                          <a:xfrm>
                            <a:off x="3989428" y="613685"/>
                            <a:ext cx="788670" cy="1955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A0330AE" w14:textId="77777777" w:rsidR="00E765F9" w:rsidRPr="00247818" w:rsidRDefault="00E765F9" w:rsidP="00E765F9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>
                                <w:rPr>
                                  <w:color w:val="000000" w:themeColor="text1"/>
                                </w:rPr>
                                <w:t>1 temp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Zone de texte 28"/>
                        <wps:cNvSpPr txBox="1"/>
                        <wps:spPr>
                          <a:xfrm>
                            <a:off x="4993585" y="608090"/>
                            <a:ext cx="788670" cy="1955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2CDD5DF" w14:textId="77777777" w:rsidR="00E765F9" w:rsidRPr="00247818" w:rsidRDefault="00E765F9" w:rsidP="00E765F9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>
                                <w:rPr>
                                  <w:color w:val="000000" w:themeColor="text1"/>
                                </w:rPr>
                                <w:t>½ temp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5FFD9CA" id="Groupe 744" o:spid="_x0000_s1033" style="position:absolute;left:0;text-align:left;margin-left:-6.55pt;margin-top:323.5pt;width:522pt;height:84.75pt;z-index:251649536;mso-position-horizontal-relative:margin;mso-width-relative:margin;mso-height-relative:margin" coordorigin="-215,-2196" coordsize="67265,1116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">
                <v:shape id="_x0000_s1034" type="#_x0000_t202" style="position:absolute;left:-215;top:-2196;width:67264;height:111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" filled="f" strokecolor="black [3213]">
                  <v:textbox inset="1mm,0,1mm,0">
                    <w:txbxContent>
                      <w:p w14:paraId="51ECF1A4" w14:textId="77777777" w:rsidR="00E765F9" w:rsidRDefault="00E765F9" w:rsidP="00E765F9">
                        <w:pPr>
                          <w:jc w:val="center"/>
                        </w:pPr>
                      </w:p>
                      <w:p w14:paraId="09FEFA45" w14:textId="77777777" w:rsidR="00E765F9" w:rsidRDefault="00E765F9" w:rsidP="00E765F9">
                        <w:pPr>
                          <w:jc w:val="center"/>
                        </w:pPr>
                      </w:p>
                      <w:p w14:paraId="15D3ECCE" w14:textId="77777777" w:rsidR="00E765F9" w:rsidRDefault="00E765F9" w:rsidP="00E765F9"/>
                    </w:txbxContent>
                  </v:textbox>
                </v:shape>
                <v:shape id="Zone de texte 3" o:spid="_x0000_s1035" type="#_x0000_t202" style="position:absolute;left:17663;top:-1772;width:29689;height:3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" filled="f" stroked="f" strokeweight=".5pt">
                  <v:textbox inset="0,0,0,0">
                    <w:txbxContent>
                      <w:p w14:paraId="1F641749" w14:textId="77777777" w:rsidR="00E765F9" w:rsidRPr="00687B4B" w:rsidRDefault="00E57929" w:rsidP="00E57929">
                        <w:pPr>
                          <w:jc w:val="center"/>
                          <w:rPr>
                            <w:b/>
                            <w:bCs/>
                            <w:color w:val="000000" w:themeColor="text1"/>
                          </w:rPr>
                        </w:pPr>
                        <w:r w:rsidRPr="005744DE">
                          <w:rPr>
                            <w:rFonts w:ascii="Calibri" w:hAnsi="Calibri"/>
                            <w:b/>
                            <w:color w:val="0070C0"/>
                            <w:u w:val="single"/>
                          </w:rPr>
                          <w:t xml:space="preserve">Doc. </w:t>
                        </w:r>
                        <w:r>
                          <w:rPr>
                            <w:rFonts w:ascii="Calibri" w:hAnsi="Calibri"/>
                            <w:b/>
                            <w:color w:val="0070C0"/>
                            <w:u w:val="single"/>
                          </w:rPr>
                          <w:t>6</w:t>
                        </w:r>
                        <w:r w:rsidRPr="005744DE">
                          <w:rPr>
                            <w:rFonts w:ascii="Calibri" w:hAnsi="Calibri"/>
                            <w:b/>
                            <w:color w:val="0070C0"/>
                            <w:u w:val="single"/>
                          </w:rPr>
                          <w:t> </w:t>
                        </w:r>
                        <w:r w:rsidRPr="00E57929">
                          <w:rPr>
                            <w:rFonts w:ascii="Calibri" w:hAnsi="Calibri" w:cs="Calibri"/>
                            <w:b/>
                            <w:color w:val="0070C0"/>
                          </w:rPr>
                          <w:t xml:space="preserve">: </w:t>
                        </w:r>
                        <w:r w:rsidR="00A13E94">
                          <w:rPr>
                            <w:rFonts w:ascii="Calibri" w:hAnsi="Calibri" w:cs="Calibri"/>
                            <w:b/>
                            <w:color w:val="0070C0"/>
                          </w:rPr>
                          <w:t>D</w:t>
                        </w:r>
                        <w:r w:rsidRPr="00E57929">
                          <w:rPr>
                            <w:rFonts w:ascii="Calibri" w:hAnsi="Calibri" w:cs="Calibri"/>
                            <w:b/>
                            <w:color w:val="0070C0"/>
                          </w:rPr>
                          <w:t>urée des notes en musique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11" o:spid="_x0000_s1036" type="#_x0000_t75" alt="RÃ©sultat de recherche d'images pour &quot;durÃ©e des notes en musique&quot;" style="position:absolute;left:15435;top:3897;width:2108;height:15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">
                  <v:imagedata r:id="rId11" o:title="RÃ©sultat de recherche d'images pour &quot;durÃ©e des notes en musique&quot;" croptop="39594f" cropright="55478f"/>
                </v:shape>
                <v:shape id="Image 6" o:spid="_x0000_s1037" type="#_x0000_t75" alt="RÃ©sultat de recherche d'images pour &quot;durÃ©e des notes en musique&quot;" style="position:absolute;left:28281;top:1960;width:1804;height:41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">
                  <v:imagedata r:id="rId11" o:title="RÃ©sultat de recherche d'images pour &quot;durÃ©e des notes en musique&quot;" cropleft="13301f" cropright="44341f"/>
                </v:shape>
                <v:shape id="Image 12" o:spid="_x0000_s1038" type="#_x0000_t75" alt="RÃ©sultat de recherche d'images pour &quot;durÃ©e des notes en musique&quot;" style="position:absolute;left:42082;top:2296;width:1695;height:3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">
                  <v:imagedata r:id="rId11" o:title="RÃ©sultat de recherche d'images pour &quot;durÃ©e des notes en musique&quot;" cropleft="26403f" cropright="31046f"/>
                </v:shape>
                <v:shape id="Image 13" o:spid="_x0000_s1039" type="#_x0000_t75" alt="RÃ©sultat de recherche d'images pour &quot;durÃ©e des notes en musique&quot;" style="position:absolute;left:51843;top:1960;width:2254;height:41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">
                  <v:imagedata r:id="rId11" o:title="RÃ©sultat de recherche d'images pour &quot;durÃ©e des notes en musique&quot;" cropleft="39168f" cropright="16487f"/>
                </v:shape>
                <v:shape id="Zone de texte 17" o:spid="_x0000_s1040" type="#_x0000_t202" style="position:absolute;left:13191;top:414;width:8241;height:1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" filled="f" stroked="f" strokeweight=".5pt">
                  <v:textbox inset="0,0,0,0">
                    <w:txbxContent>
                      <w:p w14:paraId="2D4397FE" w14:textId="77777777" w:rsidR="00E765F9" w:rsidRPr="00247818" w:rsidRDefault="00E765F9" w:rsidP="00E765F9">
                        <w:pPr>
                          <w:rPr>
                            <w:color w:val="FFFFFF" w:themeColor="background1"/>
                            <w14:textFill>
                              <w14:noFill/>
                            </w14:textFill>
                          </w:rPr>
                        </w:pPr>
                        <w:r w:rsidRPr="005F388C">
                          <w:rPr>
                            <w:color w:val="000000" w:themeColor="text1"/>
                          </w:rPr>
                          <w:t>Une ronde</w:t>
                        </w:r>
                      </w:p>
                    </w:txbxContent>
                  </v:textbox>
                </v:shape>
                <v:shape id="Zone de texte 18" o:spid="_x0000_s1041" type="#_x0000_t202" style="position:absolute;left:25084;top:414;width:7887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" filled="f" stroked="f" strokeweight=".5pt">
                  <v:textbox inset="0,0,0,0">
                    <w:txbxContent>
                      <w:p w14:paraId="241B03BF" w14:textId="77777777" w:rsidR="00E765F9" w:rsidRPr="00247818" w:rsidRDefault="00E765F9" w:rsidP="00E765F9">
                        <w:pPr>
                          <w:rPr>
                            <w:color w:val="FFFFFF" w:themeColor="background1"/>
                            <w14:textFill>
                              <w14:noFill/>
                            </w14:textFill>
                          </w:rPr>
                        </w:pPr>
                        <w:r w:rsidRPr="005F388C">
                          <w:rPr>
                            <w:color w:val="000000" w:themeColor="text1"/>
                          </w:rPr>
                          <w:t xml:space="preserve">Une </w:t>
                        </w:r>
                        <w:r>
                          <w:rPr>
                            <w:color w:val="000000" w:themeColor="text1"/>
                          </w:rPr>
                          <w:t>blanche</w:t>
                        </w:r>
                      </w:p>
                    </w:txbxContent>
                  </v:textbox>
                </v:shape>
                <v:shape id="Zone de texte 20" o:spid="_x0000_s1042" type="#_x0000_t202" style="position:absolute;left:39277;top:471;width:7886;height:1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" filled="f" stroked="f" strokeweight=".5pt">
                  <v:textbox inset="0,0,0,0">
                    <w:txbxContent>
                      <w:p w14:paraId="233C0FC9" w14:textId="77777777" w:rsidR="00E765F9" w:rsidRPr="00247818" w:rsidRDefault="00E765F9" w:rsidP="00E765F9">
                        <w:pPr>
                          <w:rPr>
                            <w:color w:val="FFFFFF" w:themeColor="background1"/>
                            <w14:textFill>
                              <w14:noFill/>
                            </w14:textFill>
                          </w:rPr>
                        </w:pPr>
                        <w:r w:rsidRPr="005F388C">
                          <w:rPr>
                            <w:color w:val="000000" w:themeColor="text1"/>
                          </w:rPr>
                          <w:t xml:space="preserve">Une </w:t>
                        </w:r>
                        <w:r>
                          <w:rPr>
                            <w:color w:val="000000" w:themeColor="text1"/>
                          </w:rPr>
                          <w:t>noire</w:t>
                        </w:r>
                      </w:p>
                    </w:txbxContent>
                  </v:textbox>
                </v:shape>
                <v:shape id="Zone de texte 22" o:spid="_x0000_s1043" type="#_x0000_t202" style="position:absolute;left:49823;top:319;width:7887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" filled="f" stroked="f" strokeweight=".5pt">
                  <v:textbox inset="0,0,0,0">
                    <w:txbxContent>
                      <w:p w14:paraId="0B0E7D08" w14:textId="77777777" w:rsidR="00E765F9" w:rsidRPr="00247818" w:rsidRDefault="00E765F9" w:rsidP="00E765F9">
                        <w:pPr>
                          <w:rPr>
                            <w:color w:val="FFFFFF" w:themeColor="background1"/>
                            <w14:textFill>
                              <w14:noFill/>
                            </w14:textFill>
                          </w:rPr>
                        </w:pPr>
                        <w:r w:rsidRPr="005F388C">
                          <w:rPr>
                            <w:color w:val="000000" w:themeColor="text1"/>
                          </w:rPr>
                          <w:t xml:space="preserve">Une </w:t>
                        </w:r>
                        <w:r>
                          <w:rPr>
                            <w:color w:val="000000" w:themeColor="text1"/>
                          </w:rPr>
                          <w:t>croche</w:t>
                        </w:r>
                      </w:p>
                    </w:txbxContent>
                  </v:textbox>
                </v:shape>
                <v:shape id="Zone de texte 23" o:spid="_x0000_s1044" type="#_x0000_t202" style="position:absolute;left:13584;top:5953;width:4972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" filled="f" stroked="f" strokeweight=".5pt">
                  <v:textbox inset="0,0,0,0">
                    <w:txbxContent>
                      <w:p w14:paraId="22BBB6DD" w14:textId="77777777" w:rsidR="00E765F9" w:rsidRPr="00247818" w:rsidRDefault="00E765F9" w:rsidP="00E765F9">
                        <w:pPr>
                          <w:rPr>
                            <w:color w:val="FFFFFF" w:themeColor="background1"/>
                            <w14:textFill>
                              <w14:noFill/>
                            </w14:textFill>
                          </w:rPr>
                        </w:pPr>
                        <w:r>
                          <w:rPr>
                            <w:color w:val="000000" w:themeColor="text1"/>
                          </w:rPr>
                          <w:t>4 temps temps</w:t>
                        </w:r>
                        <w:r w:rsidRPr="005F388C">
                          <w:rPr>
                            <w:color w:val="000000" w:themeColor="text1"/>
                          </w:rPr>
                          <w:t>nde</w:t>
                        </w:r>
                      </w:p>
                    </w:txbxContent>
                  </v:textbox>
                </v:shape>
                <v:shape id="Zone de texte 24" o:spid="_x0000_s1045" type="#_x0000_t202" style="position:absolute;left:26711;top:6136;width:7886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" filled="f" stroked="f" strokeweight=".5pt">
                  <v:textbox inset="0,0,0,0">
                    <w:txbxContent>
                      <w:p w14:paraId="6D5E1475" w14:textId="77777777" w:rsidR="00E765F9" w:rsidRPr="00247818" w:rsidRDefault="00E765F9" w:rsidP="00E765F9">
                        <w:pPr>
                          <w:rPr>
                            <w:color w:val="FFFFFF" w:themeColor="background1"/>
                            <w14:textFill>
                              <w14:noFill/>
                            </w14:textFill>
                          </w:rPr>
                        </w:pPr>
                        <w:r>
                          <w:rPr>
                            <w:color w:val="000000" w:themeColor="text1"/>
                          </w:rPr>
                          <w:t>2 temps</w:t>
                        </w:r>
                      </w:p>
                    </w:txbxContent>
                  </v:textbox>
                </v:shape>
                <v:shape id="Zone de texte 25" o:spid="_x0000_s1046" type="#_x0000_t202" style="position:absolute;left:39894;top:6136;width:7886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" filled="f" stroked="f" strokeweight=".5pt">
                  <v:textbox inset="0,0,0,0">
                    <w:txbxContent>
                      <w:p w14:paraId="3A0330AE" w14:textId="77777777" w:rsidR="00E765F9" w:rsidRPr="00247818" w:rsidRDefault="00E765F9" w:rsidP="00E765F9">
                        <w:pPr>
                          <w:rPr>
                            <w:color w:val="FFFFFF" w:themeColor="background1"/>
                            <w14:textFill>
                              <w14:noFill/>
                            </w14:textFill>
                          </w:rPr>
                        </w:pPr>
                        <w:r>
                          <w:rPr>
                            <w:color w:val="000000" w:themeColor="text1"/>
                          </w:rPr>
                          <w:t>1 temps</w:t>
                        </w:r>
                      </w:p>
                    </w:txbxContent>
                  </v:textbox>
                </v:shape>
                <v:shape id="Zone de texte 28" o:spid="_x0000_s1047" type="#_x0000_t202" style="position:absolute;left:49935;top:6080;width:7887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" filled="f" stroked="f" strokeweight=".5pt">
                  <v:textbox inset="0,0,0,0">
                    <w:txbxContent>
                      <w:p w14:paraId="72CDD5DF" w14:textId="77777777" w:rsidR="00E765F9" w:rsidRPr="00247818" w:rsidRDefault="00E765F9" w:rsidP="00E765F9">
                        <w:pPr>
                          <w:rPr>
                            <w:color w:val="FFFFFF" w:themeColor="background1"/>
                            <w14:textFill>
                              <w14:noFill/>
                            </w14:textFill>
                          </w:rPr>
                        </w:pPr>
                        <w:r>
                          <w:rPr>
                            <w:color w:val="000000" w:themeColor="text1"/>
                          </w:rPr>
                          <w:t>½ temps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</w:p>
    <w:p w14:paraId="3172010A" w14:textId="249B243A" w:rsidR="00F94589" w:rsidRDefault="006D6D1A" w:rsidP="00F94589">
      <w:pPr>
        <w:rPr>
          <w:rFonts w:ascii="Calibri" w:hAnsi="Calibri"/>
          <w:sz w:val="16"/>
          <w:szCs w:val="16"/>
        </w:rPr>
      </w:pPr>
      <w:r w:rsidRPr="00D76184">
        <w:rPr>
          <w:noProof/>
        </w:rPr>
        <mc:AlternateContent>
          <mc:Choice Requires="wps">
            <w:drawing>
              <wp:anchor distT="45720" distB="45720" distL="114300" distR="114300" simplePos="0" relativeHeight="251634176" behindDoc="0" locked="0" layoutInCell="1" allowOverlap="1" wp14:anchorId="5D39E55D" wp14:editId="347BEABF">
                <wp:simplePos x="0" y="0"/>
                <wp:positionH relativeFrom="column">
                  <wp:posOffset>-35097</wp:posOffset>
                </wp:positionH>
                <wp:positionV relativeFrom="paragraph">
                  <wp:posOffset>1218565</wp:posOffset>
                </wp:positionV>
                <wp:extent cx="3642995" cy="2619375"/>
                <wp:effectExtent l="0" t="0" r="14605" b="28575"/>
                <wp:wrapSquare wrapText="bothSides"/>
                <wp:docPr id="2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42995" cy="26193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752563" w14:textId="77777777" w:rsidR="00E57929" w:rsidRDefault="00E57929" w:rsidP="00E57929">
                            <w:pPr>
                              <w:jc w:val="center"/>
                              <w:rPr>
                                <w:rFonts w:ascii="Calibri" w:hAnsi="Calibri"/>
                                <w:b/>
                                <w:color w:val="0070C0"/>
                              </w:rPr>
                            </w:pPr>
                            <w:r w:rsidRPr="005744DE">
                              <w:rPr>
                                <w:rFonts w:ascii="Calibri" w:hAnsi="Calibri"/>
                                <w:b/>
                                <w:color w:val="0070C0"/>
                                <w:u w:val="single"/>
                              </w:rPr>
                              <w:t xml:space="preserve">Doc. </w:t>
                            </w:r>
                            <w:r>
                              <w:rPr>
                                <w:rFonts w:ascii="Calibri" w:hAnsi="Calibri"/>
                                <w:b/>
                                <w:color w:val="0070C0"/>
                                <w:u w:val="single"/>
                              </w:rPr>
                              <w:t>5</w:t>
                            </w:r>
                            <w:r w:rsidRPr="005744DE">
                              <w:rPr>
                                <w:rFonts w:ascii="Calibri" w:hAnsi="Calibri"/>
                                <w:b/>
                                <w:color w:val="0070C0"/>
                                <w:u w:val="single"/>
                              </w:rPr>
                              <w:t> </w:t>
                            </w:r>
                            <w:r w:rsidRPr="00045C60">
                              <w:rPr>
                                <w:rFonts w:ascii="Calibri" w:hAnsi="Calibri" w:cs="Calibri"/>
                                <w:b/>
                                <w:color w:val="0070C0"/>
                                <w:u w:val="single"/>
                              </w:rPr>
                              <w:t>:</w:t>
                            </w:r>
                            <w:r w:rsidRPr="00045C60">
                              <w:rPr>
                                <w:rFonts w:ascii="Calibri" w:hAnsi="Calibri" w:cs="Calibri"/>
                                <w:b/>
                                <w:color w:val="0070C0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b/>
                                <w:color w:val="0070C0"/>
                              </w:rPr>
                              <w:t xml:space="preserve">Tableau d’association des notes </w:t>
                            </w:r>
                          </w:p>
                          <w:p w14:paraId="66282ED0" w14:textId="77777777" w:rsidR="00E765F9" w:rsidRPr="00F010D8" w:rsidRDefault="00E57929" w:rsidP="00E57929">
                            <w:pPr>
                              <w:jc w:val="center"/>
                              <w:rPr>
                                <w:b/>
                                <w:sz w:val="20"/>
                                <w:szCs w:val="18"/>
                              </w:rPr>
                            </w:pPr>
                            <w:r>
                              <w:rPr>
                                <w:rFonts w:ascii="Calibri" w:hAnsi="Calibri"/>
                                <w:b/>
                                <w:color w:val="0070C0"/>
                              </w:rPr>
                              <w:t>à leurs fréquences (Hz)</w:t>
                            </w:r>
                          </w:p>
                          <w:tbl>
                            <w:tblPr>
                              <w:tblStyle w:val="Grilledutableau"/>
                              <w:tblW w:w="0" w:type="auto"/>
                              <w:jc w:val="center"/>
                              <w:tblLook w:val="04A0" w:firstRow="1" w:lastRow="0" w:firstColumn="1" w:lastColumn="0" w:noHBand="0" w:noVBand="1"/>
                            </w:tblPr>
                            <w:tblGrid>
                              <w:gridCol w:w="1510"/>
                              <w:gridCol w:w="709"/>
                              <w:gridCol w:w="850"/>
                            </w:tblGrid>
                            <w:tr w:rsidR="00E765F9" w14:paraId="54874AE1" w14:textId="77777777" w:rsidTr="00F010D8">
                              <w:trPr>
                                <w:jc w:val="center"/>
                              </w:trPr>
                              <w:tc>
                                <w:tcPr>
                                  <w:tcW w:w="1510" w:type="dxa"/>
                                </w:tcPr>
                                <w:p w14:paraId="2E98D853" w14:textId="77777777" w:rsidR="00E765F9" w:rsidRPr="00D76184" w:rsidRDefault="00E765F9" w:rsidP="002E329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D76184">
                                    <w:rPr>
                                      <w:b/>
                                    </w:rPr>
                                    <w:t>Note/Octave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14:paraId="38AFBE2C" w14:textId="77777777" w:rsidR="00E765F9" w:rsidRPr="00D76184" w:rsidRDefault="00E765F9" w:rsidP="002E329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D76184">
                                    <w:rPr>
                                      <w:b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</w:tcPr>
                                <w:p w14:paraId="491F658A" w14:textId="77777777" w:rsidR="00E765F9" w:rsidRPr="00D76184" w:rsidRDefault="00E765F9" w:rsidP="002E329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D76184">
                                    <w:rPr>
                                      <w:b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E765F9" w14:paraId="2E6F122D" w14:textId="77777777" w:rsidTr="00F010D8">
                              <w:trPr>
                                <w:jc w:val="center"/>
                              </w:trPr>
                              <w:tc>
                                <w:tcPr>
                                  <w:tcW w:w="1510" w:type="dxa"/>
                                </w:tcPr>
                                <w:p w14:paraId="65507B38" w14:textId="77777777" w:rsidR="00E765F9" w:rsidRPr="00D76184" w:rsidRDefault="00E765F9" w:rsidP="002E329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D76184">
                                    <w:rPr>
                                      <w:b/>
                                    </w:rPr>
                                    <w:t>Do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14:paraId="5B93F93F" w14:textId="77777777" w:rsidR="00E765F9" w:rsidRPr="00D76184" w:rsidRDefault="00E765F9" w:rsidP="002E3290">
                                  <w:pPr>
                                    <w:jc w:val="center"/>
                                  </w:pPr>
                                  <w:r w:rsidRPr="00D76184">
                                    <w:t>262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</w:tcPr>
                                <w:p w14:paraId="56CDC0EC" w14:textId="77777777" w:rsidR="00E765F9" w:rsidRPr="00D76184" w:rsidRDefault="00E765F9" w:rsidP="002E3290">
                                  <w:pPr>
                                    <w:jc w:val="center"/>
                                  </w:pPr>
                                  <w:r w:rsidRPr="00D76184">
                                    <w:t>523</w:t>
                                  </w:r>
                                </w:p>
                              </w:tc>
                            </w:tr>
                            <w:tr w:rsidR="00E765F9" w14:paraId="63733AB4" w14:textId="77777777" w:rsidTr="00F010D8">
                              <w:trPr>
                                <w:jc w:val="center"/>
                              </w:trPr>
                              <w:tc>
                                <w:tcPr>
                                  <w:tcW w:w="1510" w:type="dxa"/>
                                </w:tcPr>
                                <w:p w14:paraId="76190629" w14:textId="77777777" w:rsidR="00E765F9" w:rsidRPr="00D76184" w:rsidRDefault="00E765F9" w:rsidP="002E329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D76184">
                                    <w:rPr>
                                      <w:b/>
                                    </w:rPr>
                                    <w:t>Ré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14:paraId="390E4D7A" w14:textId="77777777" w:rsidR="00E765F9" w:rsidRPr="00D76184" w:rsidRDefault="00E765F9" w:rsidP="002E3290">
                                  <w:pPr>
                                    <w:jc w:val="center"/>
                                  </w:pPr>
                                  <w:r w:rsidRPr="00D76184">
                                    <w:t>294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</w:tcPr>
                                <w:p w14:paraId="74BF2173" w14:textId="77777777" w:rsidR="00E765F9" w:rsidRPr="00D76184" w:rsidRDefault="00E765F9" w:rsidP="002E3290">
                                  <w:pPr>
                                    <w:jc w:val="center"/>
                                  </w:pPr>
                                  <w:r w:rsidRPr="00D76184">
                                    <w:t>587</w:t>
                                  </w:r>
                                </w:p>
                              </w:tc>
                            </w:tr>
                            <w:tr w:rsidR="00E765F9" w14:paraId="713ECA81" w14:textId="77777777" w:rsidTr="00F010D8">
                              <w:trPr>
                                <w:jc w:val="center"/>
                              </w:trPr>
                              <w:tc>
                                <w:tcPr>
                                  <w:tcW w:w="1510" w:type="dxa"/>
                                </w:tcPr>
                                <w:p w14:paraId="569FE408" w14:textId="77777777" w:rsidR="00E765F9" w:rsidRPr="00D76184" w:rsidRDefault="00E765F9" w:rsidP="002E329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Ré#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14:paraId="4EFBDC2D" w14:textId="77777777" w:rsidR="00E765F9" w:rsidRPr="00D76184" w:rsidRDefault="00E765F9" w:rsidP="002E3290">
                                  <w:pPr>
                                    <w:jc w:val="center"/>
                                  </w:pPr>
                                  <w:r>
                                    <w:t>311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</w:tcPr>
                                <w:p w14:paraId="2F3A78F3" w14:textId="77777777" w:rsidR="00E765F9" w:rsidRPr="00D76184" w:rsidRDefault="00E765F9" w:rsidP="002E3290">
                                  <w:pPr>
                                    <w:jc w:val="center"/>
                                  </w:pPr>
                                  <w:r>
                                    <w:t>622</w:t>
                                  </w:r>
                                </w:p>
                              </w:tc>
                            </w:tr>
                            <w:tr w:rsidR="00E765F9" w14:paraId="1A96CB5F" w14:textId="77777777" w:rsidTr="00F010D8">
                              <w:trPr>
                                <w:jc w:val="center"/>
                              </w:trPr>
                              <w:tc>
                                <w:tcPr>
                                  <w:tcW w:w="1510" w:type="dxa"/>
                                </w:tcPr>
                                <w:p w14:paraId="10EBBAF7" w14:textId="77777777" w:rsidR="00E765F9" w:rsidRPr="00D76184" w:rsidRDefault="00E765F9" w:rsidP="002E329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D76184">
                                    <w:rPr>
                                      <w:b/>
                                    </w:rPr>
                                    <w:t>Mi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14:paraId="3E705233" w14:textId="77777777" w:rsidR="00E765F9" w:rsidRPr="00D76184" w:rsidRDefault="00E765F9" w:rsidP="002E3290">
                                  <w:pPr>
                                    <w:jc w:val="center"/>
                                  </w:pPr>
                                  <w:r w:rsidRPr="00D76184">
                                    <w:t>330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</w:tcPr>
                                <w:p w14:paraId="760E3867" w14:textId="77777777" w:rsidR="00E765F9" w:rsidRPr="00D76184" w:rsidRDefault="00E765F9" w:rsidP="002E3290">
                                  <w:pPr>
                                    <w:jc w:val="center"/>
                                  </w:pPr>
                                  <w:r w:rsidRPr="00D76184">
                                    <w:t>659</w:t>
                                  </w:r>
                                </w:p>
                              </w:tc>
                            </w:tr>
                            <w:tr w:rsidR="00E765F9" w14:paraId="79D4A128" w14:textId="77777777" w:rsidTr="00F010D8">
                              <w:trPr>
                                <w:jc w:val="center"/>
                              </w:trPr>
                              <w:tc>
                                <w:tcPr>
                                  <w:tcW w:w="1510" w:type="dxa"/>
                                </w:tcPr>
                                <w:p w14:paraId="2604AA0B" w14:textId="77777777" w:rsidR="00E765F9" w:rsidRPr="00D76184" w:rsidRDefault="00E765F9" w:rsidP="002E329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D76184">
                                    <w:rPr>
                                      <w:b/>
                                    </w:rPr>
                                    <w:t>Fa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14:paraId="1BFC3A1F" w14:textId="77777777" w:rsidR="00E765F9" w:rsidRPr="00D76184" w:rsidRDefault="00E765F9" w:rsidP="002E3290">
                                  <w:pPr>
                                    <w:jc w:val="center"/>
                                  </w:pPr>
                                  <w:r w:rsidRPr="00D76184">
                                    <w:t>3</w:t>
                                  </w:r>
                                  <w:r>
                                    <w:t>49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</w:tcPr>
                                <w:p w14:paraId="364E6DBC" w14:textId="77777777" w:rsidR="00E765F9" w:rsidRPr="00D76184" w:rsidRDefault="00E765F9" w:rsidP="002E3290">
                                  <w:pPr>
                                    <w:jc w:val="center"/>
                                  </w:pPr>
                                  <w:r w:rsidRPr="00D76184">
                                    <w:t>698</w:t>
                                  </w:r>
                                </w:p>
                              </w:tc>
                            </w:tr>
                            <w:tr w:rsidR="00E765F9" w14:paraId="02115001" w14:textId="77777777" w:rsidTr="00F010D8">
                              <w:trPr>
                                <w:jc w:val="center"/>
                              </w:trPr>
                              <w:tc>
                                <w:tcPr>
                                  <w:tcW w:w="1510" w:type="dxa"/>
                                </w:tcPr>
                                <w:p w14:paraId="6D376FE4" w14:textId="77777777" w:rsidR="00E765F9" w:rsidRPr="00D76184" w:rsidRDefault="00E765F9" w:rsidP="002E329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Fa #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14:paraId="02CC817B" w14:textId="77777777" w:rsidR="00E765F9" w:rsidRPr="00D76184" w:rsidRDefault="00E765F9" w:rsidP="002E3290">
                                  <w:pPr>
                                    <w:jc w:val="center"/>
                                  </w:pPr>
                                  <w:r>
                                    <w:t>370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</w:tcPr>
                                <w:p w14:paraId="7A9004B3" w14:textId="77777777" w:rsidR="00E765F9" w:rsidRPr="00D76184" w:rsidRDefault="00E765F9" w:rsidP="002E3290">
                                  <w:pPr>
                                    <w:jc w:val="center"/>
                                  </w:pPr>
                                  <w:r>
                                    <w:t>740</w:t>
                                  </w:r>
                                </w:p>
                              </w:tc>
                            </w:tr>
                            <w:tr w:rsidR="00E765F9" w14:paraId="53C077BB" w14:textId="77777777" w:rsidTr="00F010D8">
                              <w:trPr>
                                <w:jc w:val="center"/>
                              </w:trPr>
                              <w:tc>
                                <w:tcPr>
                                  <w:tcW w:w="1510" w:type="dxa"/>
                                </w:tcPr>
                                <w:p w14:paraId="6D36DC0D" w14:textId="77777777" w:rsidR="00E765F9" w:rsidRPr="00D76184" w:rsidRDefault="00E765F9" w:rsidP="002E329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D76184">
                                    <w:rPr>
                                      <w:b/>
                                    </w:rPr>
                                    <w:t>Sol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14:paraId="6CA4C693" w14:textId="77777777" w:rsidR="00E765F9" w:rsidRPr="00D76184" w:rsidRDefault="00E765F9" w:rsidP="002E3290">
                                  <w:pPr>
                                    <w:jc w:val="center"/>
                                  </w:pPr>
                                  <w:r w:rsidRPr="00D76184">
                                    <w:t>392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</w:tcPr>
                                <w:p w14:paraId="0862DCE2" w14:textId="77777777" w:rsidR="00E765F9" w:rsidRPr="00D76184" w:rsidRDefault="00E765F9" w:rsidP="002E3290">
                                  <w:pPr>
                                    <w:jc w:val="center"/>
                                  </w:pPr>
                                  <w:r w:rsidRPr="00D76184">
                                    <w:t>784</w:t>
                                  </w:r>
                                </w:p>
                              </w:tc>
                            </w:tr>
                            <w:tr w:rsidR="00E765F9" w14:paraId="4A7FC1BE" w14:textId="77777777" w:rsidTr="00F010D8">
                              <w:trPr>
                                <w:jc w:val="center"/>
                              </w:trPr>
                              <w:tc>
                                <w:tcPr>
                                  <w:tcW w:w="1510" w:type="dxa"/>
                                </w:tcPr>
                                <w:p w14:paraId="19BE3287" w14:textId="77777777" w:rsidR="00E765F9" w:rsidRPr="00D76184" w:rsidRDefault="00E765F9" w:rsidP="002E329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Sol #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14:paraId="30A5269B" w14:textId="77777777" w:rsidR="00E765F9" w:rsidRPr="00D76184" w:rsidRDefault="00E765F9" w:rsidP="002E3290">
                                  <w:pPr>
                                    <w:jc w:val="center"/>
                                  </w:pPr>
                                  <w:r>
                                    <w:t>415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</w:tcPr>
                                <w:p w14:paraId="4AC6DFAD" w14:textId="77777777" w:rsidR="00E765F9" w:rsidRPr="00D76184" w:rsidRDefault="00E765F9" w:rsidP="002E3290">
                                  <w:pPr>
                                    <w:jc w:val="center"/>
                                  </w:pPr>
                                  <w:r>
                                    <w:t>830</w:t>
                                  </w:r>
                                </w:p>
                              </w:tc>
                            </w:tr>
                            <w:tr w:rsidR="00E765F9" w14:paraId="2C349A6C" w14:textId="77777777" w:rsidTr="00F010D8">
                              <w:trPr>
                                <w:jc w:val="center"/>
                              </w:trPr>
                              <w:tc>
                                <w:tcPr>
                                  <w:tcW w:w="1510" w:type="dxa"/>
                                </w:tcPr>
                                <w:p w14:paraId="22388452" w14:textId="77777777" w:rsidR="00E765F9" w:rsidRPr="00D76184" w:rsidRDefault="00E765F9" w:rsidP="002E329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D76184">
                                    <w:rPr>
                                      <w:b/>
                                    </w:rPr>
                                    <w:t>La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14:paraId="6D38FFA6" w14:textId="77777777" w:rsidR="00E765F9" w:rsidRPr="00D76184" w:rsidRDefault="00E765F9" w:rsidP="002E3290">
                                  <w:pPr>
                                    <w:jc w:val="center"/>
                                  </w:pPr>
                                  <w:r w:rsidRPr="00D76184">
                                    <w:t>440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</w:tcPr>
                                <w:p w14:paraId="3EB4768B" w14:textId="77777777" w:rsidR="00E765F9" w:rsidRPr="00D76184" w:rsidRDefault="00E765F9" w:rsidP="002E3290">
                                  <w:pPr>
                                    <w:jc w:val="center"/>
                                  </w:pPr>
                                  <w:r w:rsidRPr="00D76184">
                                    <w:t>880</w:t>
                                  </w:r>
                                </w:p>
                              </w:tc>
                            </w:tr>
                            <w:tr w:rsidR="00E765F9" w14:paraId="7F928426" w14:textId="77777777" w:rsidTr="00F010D8">
                              <w:trPr>
                                <w:jc w:val="center"/>
                              </w:trPr>
                              <w:tc>
                                <w:tcPr>
                                  <w:tcW w:w="1510" w:type="dxa"/>
                                </w:tcPr>
                                <w:p w14:paraId="7914F899" w14:textId="77777777" w:rsidR="00E765F9" w:rsidRPr="00D76184" w:rsidRDefault="00E765F9" w:rsidP="002E329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La#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14:paraId="3491FDD8" w14:textId="77777777" w:rsidR="00E765F9" w:rsidRPr="00D76184" w:rsidRDefault="00E765F9" w:rsidP="002E3290">
                                  <w:pPr>
                                    <w:jc w:val="center"/>
                                  </w:pPr>
                                  <w:r>
                                    <w:t>466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</w:tcPr>
                                <w:p w14:paraId="5FC40F79" w14:textId="77777777" w:rsidR="00E765F9" w:rsidRPr="00D76184" w:rsidRDefault="00E765F9" w:rsidP="002E3290">
                                  <w:pPr>
                                    <w:jc w:val="center"/>
                                  </w:pPr>
                                  <w:r>
                                    <w:t>932</w:t>
                                  </w:r>
                                </w:p>
                              </w:tc>
                            </w:tr>
                            <w:tr w:rsidR="00E765F9" w14:paraId="604B054C" w14:textId="77777777" w:rsidTr="00F010D8">
                              <w:trPr>
                                <w:jc w:val="center"/>
                              </w:trPr>
                              <w:tc>
                                <w:tcPr>
                                  <w:tcW w:w="1510" w:type="dxa"/>
                                </w:tcPr>
                                <w:p w14:paraId="32E494ED" w14:textId="77777777" w:rsidR="00E765F9" w:rsidRPr="00D76184" w:rsidRDefault="00E765F9" w:rsidP="002E329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D76184">
                                    <w:rPr>
                                      <w:b/>
                                    </w:rPr>
                                    <w:t>Si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14:paraId="063209F7" w14:textId="77777777" w:rsidR="00E765F9" w:rsidRPr="00D76184" w:rsidRDefault="00E765F9" w:rsidP="002E3290">
                                  <w:pPr>
                                    <w:jc w:val="center"/>
                                  </w:pPr>
                                  <w:r w:rsidRPr="00D76184">
                                    <w:t>494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</w:tcPr>
                                <w:p w14:paraId="48B4EF3E" w14:textId="77777777" w:rsidR="00E765F9" w:rsidRPr="00D76184" w:rsidRDefault="00E765F9" w:rsidP="002E3290">
                                  <w:pPr>
                                    <w:jc w:val="center"/>
                                  </w:pPr>
                                  <w:r w:rsidRPr="00D76184">
                                    <w:t>988</w:t>
                                  </w:r>
                                </w:p>
                              </w:tc>
                            </w:tr>
                          </w:tbl>
                          <w:p w14:paraId="39172467" w14:textId="77777777" w:rsidR="00E765F9" w:rsidRDefault="00E765F9" w:rsidP="00E765F9"/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39E55D" id="_x0000_s1048" type="#_x0000_t202" style="position:absolute;margin-left:-2.75pt;margin-top:95.95pt;width:286.85pt;height:206.25pt;z-index:2516341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" filled="f" strokecolor="black [3213]">
                <v:textbox inset="0,0,0,0">
                  <w:txbxContent>
                    <w:p w14:paraId="61752563" w14:textId="77777777" w:rsidR="00E57929" w:rsidRDefault="00E57929" w:rsidP="00E57929">
                      <w:pPr>
                        <w:jc w:val="center"/>
                        <w:rPr>
                          <w:rFonts w:ascii="Calibri" w:hAnsi="Calibri"/>
                          <w:b/>
                          <w:color w:val="0070C0"/>
                        </w:rPr>
                      </w:pPr>
                      <w:r w:rsidRPr="005744DE">
                        <w:rPr>
                          <w:rFonts w:ascii="Calibri" w:hAnsi="Calibri"/>
                          <w:b/>
                          <w:color w:val="0070C0"/>
                          <w:u w:val="single"/>
                        </w:rPr>
                        <w:t xml:space="preserve">Doc. </w:t>
                      </w:r>
                      <w:r>
                        <w:rPr>
                          <w:rFonts w:ascii="Calibri" w:hAnsi="Calibri"/>
                          <w:b/>
                          <w:color w:val="0070C0"/>
                          <w:u w:val="single"/>
                        </w:rPr>
                        <w:t>5</w:t>
                      </w:r>
                      <w:r w:rsidRPr="005744DE">
                        <w:rPr>
                          <w:rFonts w:ascii="Calibri" w:hAnsi="Calibri"/>
                          <w:b/>
                          <w:color w:val="0070C0"/>
                          <w:u w:val="single"/>
                        </w:rPr>
                        <w:t> </w:t>
                      </w:r>
                      <w:r w:rsidRPr="00045C60">
                        <w:rPr>
                          <w:rFonts w:ascii="Calibri" w:hAnsi="Calibri" w:cs="Calibri"/>
                          <w:b/>
                          <w:color w:val="0070C0"/>
                          <w:u w:val="single"/>
                        </w:rPr>
                        <w:t>:</w:t>
                      </w:r>
                      <w:r w:rsidRPr="00045C60">
                        <w:rPr>
                          <w:rFonts w:ascii="Calibri" w:hAnsi="Calibri" w:cs="Calibri"/>
                          <w:b/>
                          <w:color w:val="0070C0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b/>
                          <w:color w:val="0070C0"/>
                        </w:rPr>
                        <w:t xml:space="preserve">Tableau d’association des notes </w:t>
                      </w:r>
                    </w:p>
                    <w:p w14:paraId="66282ED0" w14:textId="77777777" w:rsidR="00E765F9" w:rsidRPr="00F010D8" w:rsidRDefault="00E57929" w:rsidP="00E57929">
                      <w:pPr>
                        <w:jc w:val="center"/>
                        <w:rPr>
                          <w:b/>
                          <w:sz w:val="20"/>
                          <w:szCs w:val="18"/>
                        </w:rPr>
                      </w:pPr>
                      <w:r>
                        <w:rPr>
                          <w:rFonts w:ascii="Calibri" w:hAnsi="Calibri"/>
                          <w:b/>
                          <w:color w:val="0070C0"/>
                        </w:rPr>
                        <w:t>à leurs fréquences (Hz)</w:t>
                      </w:r>
                    </w:p>
                    <w:tbl>
                      <w:tblPr>
                        <w:tblStyle w:val="Grilledutableau"/>
                        <w:tblW w:w="0" w:type="auto"/>
                        <w:jc w:val="center"/>
                        <w:tblLook w:val="04A0" w:firstRow="1" w:lastRow="0" w:firstColumn="1" w:lastColumn="0" w:noHBand="0" w:noVBand="1"/>
                      </w:tblPr>
                      <w:tblGrid>
                        <w:gridCol w:w="1510"/>
                        <w:gridCol w:w="709"/>
                        <w:gridCol w:w="850"/>
                      </w:tblGrid>
                      <w:tr w:rsidR="00E765F9" w14:paraId="54874AE1" w14:textId="77777777" w:rsidTr="00F010D8">
                        <w:trPr>
                          <w:jc w:val="center"/>
                        </w:trPr>
                        <w:tc>
                          <w:tcPr>
                            <w:tcW w:w="1510" w:type="dxa"/>
                          </w:tcPr>
                          <w:p w14:paraId="2E98D853" w14:textId="77777777" w:rsidR="00E765F9" w:rsidRPr="00D76184" w:rsidRDefault="00E765F9" w:rsidP="002E329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D76184">
                              <w:rPr>
                                <w:b/>
                              </w:rPr>
                              <w:t>Note/Octave</w:t>
                            </w:r>
                          </w:p>
                        </w:tc>
                        <w:tc>
                          <w:tcPr>
                            <w:tcW w:w="709" w:type="dxa"/>
                          </w:tcPr>
                          <w:p w14:paraId="38AFBE2C" w14:textId="77777777" w:rsidR="00E765F9" w:rsidRPr="00D76184" w:rsidRDefault="00E765F9" w:rsidP="002E329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D76184">
                              <w:rPr>
                                <w:b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850" w:type="dxa"/>
                          </w:tcPr>
                          <w:p w14:paraId="491F658A" w14:textId="77777777" w:rsidR="00E765F9" w:rsidRPr="00D76184" w:rsidRDefault="00E765F9" w:rsidP="002E329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D76184">
                              <w:rPr>
                                <w:b/>
                              </w:rPr>
                              <w:t>4</w:t>
                            </w:r>
                          </w:p>
                        </w:tc>
                      </w:tr>
                      <w:tr w:rsidR="00E765F9" w14:paraId="2E6F122D" w14:textId="77777777" w:rsidTr="00F010D8">
                        <w:trPr>
                          <w:jc w:val="center"/>
                        </w:trPr>
                        <w:tc>
                          <w:tcPr>
                            <w:tcW w:w="1510" w:type="dxa"/>
                          </w:tcPr>
                          <w:p w14:paraId="65507B38" w14:textId="77777777" w:rsidR="00E765F9" w:rsidRPr="00D76184" w:rsidRDefault="00E765F9" w:rsidP="002E329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D76184">
                              <w:rPr>
                                <w:b/>
                              </w:rPr>
                              <w:t>Do</w:t>
                            </w:r>
                          </w:p>
                        </w:tc>
                        <w:tc>
                          <w:tcPr>
                            <w:tcW w:w="709" w:type="dxa"/>
                          </w:tcPr>
                          <w:p w14:paraId="5B93F93F" w14:textId="77777777" w:rsidR="00E765F9" w:rsidRPr="00D76184" w:rsidRDefault="00E765F9" w:rsidP="002E3290">
                            <w:pPr>
                              <w:jc w:val="center"/>
                            </w:pPr>
                            <w:r w:rsidRPr="00D76184">
                              <w:t>262</w:t>
                            </w:r>
                          </w:p>
                        </w:tc>
                        <w:tc>
                          <w:tcPr>
                            <w:tcW w:w="850" w:type="dxa"/>
                          </w:tcPr>
                          <w:p w14:paraId="56CDC0EC" w14:textId="77777777" w:rsidR="00E765F9" w:rsidRPr="00D76184" w:rsidRDefault="00E765F9" w:rsidP="002E3290">
                            <w:pPr>
                              <w:jc w:val="center"/>
                            </w:pPr>
                            <w:r w:rsidRPr="00D76184">
                              <w:t>523</w:t>
                            </w:r>
                          </w:p>
                        </w:tc>
                      </w:tr>
                      <w:tr w:rsidR="00E765F9" w14:paraId="63733AB4" w14:textId="77777777" w:rsidTr="00F010D8">
                        <w:trPr>
                          <w:jc w:val="center"/>
                        </w:trPr>
                        <w:tc>
                          <w:tcPr>
                            <w:tcW w:w="1510" w:type="dxa"/>
                          </w:tcPr>
                          <w:p w14:paraId="76190629" w14:textId="77777777" w:rsidR="00E765F9" w:rsidRPr="00D76184" w:rsidRDefault="00E765F9" w:rsidP="002E329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D76184">
                              <w:rPr>
                                <w:b/>
                              </w:rPr>
                              <w:t>Ré</w:t>
                            </w:r>
                          </w:p>
                        </w:tc>
                        <w:tc>
                          <w:tcPr>
                            <w:tcW w:w="709" w:type="dxa"/>
                          </w:tcPr>
                          <w:p w14:paraId="390E4D7A" w14:textId="77777777" w:rsidR="00E765F9" w:rsidRPr="00D76184" w:rsidRDefault="00E765F9" w:rsidP="002E3290">
                            <w:pPr>
                              <w:jc w:val="center"/>
                            </w:pPr>
                            <w:r w:rsidRPr="00D76184">
                              <w:t>294</w:t>
                            </w:r>
                          </w:p>
                        </w:tc>
                        <w:tc>
                          <w:tcPr>
                            <w:tcW w:w="850" w:type="dxa"/>
                          </w:tcPr>
                          <w:p w14:paraId="74BF2173" w14:textId="77777777" w:rsidR="00E765F9" w:rsidRPr="00D76184" w:rsidRDefault="00E765F9" w:rsidP="002E3290">
                            <w:pPr>
                              <w:jc w:val="center"/>
                            </w:pPr>
                            <w:r w:rsidRPr="00D76184">
                              <w:t>587</w:t>
                            </w:r>
                          </w:p>
                        </w:tc>
                      </w:tr>
                      <w:tr w:rsidR="00E765F9" w14:paraId="713ECA81" w14:textId="77777777" w:rsidTr="00F010D8">
                        <w:trPr>
                          <w:jc w:val="center"/>
                        </w:trPr>
                        <w:tc>
                          <w:tcPr>
                            <w:tcW w:w="1510" w:type="dxa"/>
                          </w:tcPr>
                          <w:p w14:paraId="569FE408" w14:textId="77777777" w:rsidR="00E765F9" w:rsidRPr="00D76184" w:rsidRDefault="00E765F9" w:rsidP="002E3290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Ré#</w:t>
                            </w:r>
                          </w:p>
                        </w:tc>
                        <w:tc>
                          <w:tcPr>
                            <w:tcW w:w="709" w:type="dxa"/>
                          </w:tcPr>
                          <w:p w14:paraId="4EFBDC2D" w14:textId="77777777" w:rsidR="00E765F9" w:rsidRPr="00D76184" w:rsidRDefault="00E765F9" w:rsidP="002E3290">
                            <w:pPr>
                              <w:jc w:val="center"/>
                            </w:pPr>
                            <w:r>
                              <w:t>311</w:t>
                            </w:r>
                          </w:p>
                        </w:tc>
                        <w:tc>
                          <w:tcPr>
                            <w:tcW w:w="850" w:type="dxa"/>
                          </w:tcPr>
                          <w:p w14:paraId="2F3A78F3" w14:textId="77777777" w:rsidR="00E765F9" w:rsidRPr="00D76184" w:rsidRDefault="00E765F9" w:rsidP="002E3290">
                            <w:pPr>
                              <w:jc w:val="center"/>
                            </w:pPr>
                            <w:r>
                              <w:t>622</w:t>
                            </w:r>
                          </w:p>
                        </w:tc>
                      </w:tr>
                      <w:tr w:rsidR="00E765F9" w14:paraId="1A96CB5F" w14:textId="77777777" w:rsidTr="00F010D8">
                        <w:trPr>
                          <w:jc w:val="center"/>
                        </w:trPr>
                        <w:tc>
                          <w:tcPr>
                            <w:tcW w:w="1510" w:type="dxa"/>
                          </w:tcPr>
                          <w:p w14:paraId="10EBBAF7" w14:textId="77777777" w:rsidR="00E765F9" w:rsidRPr="00D76184" w:rsidRDefault="00E765F9" w:rsidP="002E329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D76184">
                              <w:rPr>
                                <w:b/>
                              </w:rPr>
                              <w:t>Mi</w:t>
                            </w:r>
                          </w:p>
                        </w:tc>
                        <w:tc>
                          <w:tcPr>
                            <w:tcW w:w="709" w:type="dxa"/>
                          </w:tcPr>
                          <w:p w14:paraId="3E705233" w14:textId="77777777" w:rsidR="00E765F9" w:rsidRPr="00D76184" w:rsidRDefault="00E765F9" w:rsidP="002E3290">
                            <w:pPr>
                              <w:jc w:val="center"/>
                            </w:pPr>
                            <w:r w:rsidRPr="00D76184">
                              <w:t>330</w:t>
                            </w:r>
                          </w:p>
                        </w:tc>
                        <w:tc>
                          <w:tcPr>
                            <w:tcW w:w="850" w:type="dxa"/>
                          </w:tcPr>
                          <w:p w14:paraId="760E3867" w14:textId="77777777" w:rsidR="00E765F9" w:rsidRPr="00D76184" w:rsidRDefault="00E765F9" w:rsidP="002E3290">
                            <w:pPr>
                              <w:jc w:val="center"/>
                            </w:pPr>
                            <w:r w:rsidRPr="00D76184">
                              <w:t>659</w:t>
                            </w:r>
                          </w:p>
                        </w:tc>
                      </w:tr>
                      <w:tr w:rsidR="00E765F9" w14:paraId="79D4A128" w14:textId="77777777" w:rsidTr="00F010D8">
                        <w:trPr>
                          <w:jc w:val="center"/>
                        </w:trPr>
                        <w:tc>
                          <w:tcPr>
                            <w:tcW w:w="1510" w:type="dxa"/>
                          </w:tcPr>
                          <w:p w14:paraId="2604AA0B" w14:textId="77777777" w:rsidR="00E765F9" w:rsidRPr="00D76184" w:rsidRDefault="00E765F9" w:rsidP="002E329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D76184">
                              <w:rPr>
                                <w:b/>
                              </w:rPr>
                              <w:t>Fa</w:t>
                            </w:r>
                          </w:p>
                        </w:tc>
                        <w:tc>
                          <w:tcPr>
                            <w:tcW w:w="709" w:type="dxa"/>
                          </w:tcPr>
                          <w:p w14:paraId="1BFC3A1F" w14:textId="77777777" w:rsidR="00E765F9" w:rsidRPr="00D76184" w:rsidRDefault="00E765F9" w:rsidP="002E3290">
                            <w:pPr>
                              <w:jc w:val="center"/>
                            </w:pPr>
                            <w:r w:rsidRPr="00D76184">
                              <w:t>3</w:t>
                            </w:r>
                            <w:r>
                              <w:t>49</w:t>
                            </w:r>
                          </w:p>
                        </w:tc>
                        <w:tc>
                          <w:tcPr>
                            <w:tcW w:w="850" w:type="dxa"/>
                          </w:tcPr>
                          <w:p w14:paraId="364E6DBC" w14:textId="77777777" w:rsidR="00E765F9" w:rsidRPr="00D76184" w:rsidRDefault="00E765F9" w:rsidP="002E3290">
                            <w:pPr>
                              <w:jc w:val="center"/>
                            </w:pPr>
                            <w:r w:rsidRPr="00D76184">
                              <w:t>698</w:t>
                            </w:r>
                          </w:p>
                        </w:tc>
                      </w:tr>
                      <w:tr w:rsidR="00E765F9" w14:paraId="02115001" w14:textId="77777777" w:rsidTr="00F010D8">
                        <w:trPr>
                          <w:jc w:val="center"/>
                        </w:trPr>
                        <w:tc>
                          <w:tcPr>
                            <w:tcW w:w="1510" w:type="dxa"/>
                          </w:tcPr>
                          <w:p w14:paraId="6D376FE4" w14:textId="77777777" w:rsidR="00E765F9" w:rsidRPr="00D76184" w:rsidRDefault="00E765F9" w:rsidP="002E3290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Fa #</w:t>
                            </w:r>
                          </w:p>
                        </w:tc>
                        <w:tc>
                          <w:tcPr>
                            <w:tcW w:w="709" w:type="dxa"/>
                          </w:tcPr>
                          <w:p w14:paraId="02CC817B" w14:textId="77777777" w:rsidR="00E765F9" w:rsidRPr="00D76184" w:rsidRDefault="00E765F9" w:rsidP="002E3290">
                            <w:pPr>
                              <w:jc w:val="center"/>
                            </w:pPr>
                            <w:r>
                              <w:t>370</w:t>
                            </w:r>
                          </w:p>
                        </w:tc>
                        <w:tc>
                          <w:tcPr>
                            <w:tcW w:w="850" w:type="dxa"/>
                          </w:tcPr>
                          <w:p w14:paraId="7A9004B3" w14:textId="77777777" w:rsidR="00E765F9" w:rsidRPr="00D76184" w:rsidRDefault="00E765F9" w:rsidP="002E3290">
                            <w:pPr>
                              <w:jc w:val="center"/>
                            </w:pPr>
                            <w:r>
                              <w:t>740</w:t>
                            </w:r>
                          </w:p>
                        </w:tc>
                      </w:tr>
                      <w:tr w:rsidR="00E765F9" w14:paraId="53C077BB" w14:textId="77777777" w:rsidTr="00F010D8">
                        <w:trPr>
                          <w:jc w:val="center"/>
                        </w:trPr>
                        <w:tc>
                          <w:tcPr>
                            <w:tcW w:w="1510" w:type="dxa"/>
                          </w:tcPr>
                          <w:p w14:paraId="6D36DC0D" w14:textId="77777777" w:rsidR="00E765F9" w:rsidRPr="00D76184" w:rsidRDefault="00E765F9" w:rsidP="002E329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D76184">
                              <w:rPr>
                                <w:b/>
                              </w:rPr>
                              <w:t>Sol</w:t>
                            </w:r>
                          </w:p>
                        </w:tc>
                        <w:tc>
                          <w:tcPr>
                            <w:tcW w:w="709" w:type="dxa"/>
                          </w:tcPr>
                          <w:p w14:paraId="6CA4C693" w14:textId="77777777" w:rsidR="00E765F9" w:rsidRPr="00D76184" w:rsidRDefault="00E765F9" w:rsidP="002E3290">
                            <w:pPr>
                              <w:jc w:val="center"/>
                            </w:pPr>
                            <w:r w:rsidRPr="00D76184">
                              <w:t>392</w:t>
                            </w:r>
                          </w:p>
                        </w:tc>
                        <w:tc>
                          <w:tcPr>
                            <w:tcW w:w="850" w:type="dxa"/>
                          </w:tcPr>
                          <w:p w14:paraId="0862DCE2" w14:textId="77777777" w:rsidR="00E765F9" w:rsidRPr="00D76184" w:rsidRDefault="00E765F9" w:rsidP="002E3290">
                            <w:pPr>
                              <w:jc w:val="center"/>
                            </w:pPr>
                            <w:r w:rsidRPr="00D76184">
                              <w:t>784</w:t>
                            </w:r>
                          </w:p>
                        </w:tc>
                      </w:tr>
                      <w:tr w:rsidR="00E765F9" w14:paraId="4A7FC1BE" w14:textId="77777777" w:rsidTr="00F010D8">
                        <w:trPr>
                          <w:jc w:val="center"/>
                        </w:trPr>
                        <w:tc>
                          <w:tcPr>
                            <w:tcW w:w="1510" w:type="dxa"/>
                          </w:tcPr>
                          <w:p w14:paraId="19BE3287" w14:textId="77777777" w:rsidR="00E765F9" w:rsidRPr="00D76184" w:rsidRDefault="00E765F9" w:rsidP="002E3290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Sol #</w:t>
                            </w:r>
                          </w:p>
                        </w:tc>
                        <w:tc>
                          <w:tcPr>
                            <w:tcW w:w="709" w:type="dxa"/>
                          </w:tcPr>
                          <w:p w14:paraId="30A5269B" w14:textId="77777777" w:rsidR="00E765F9" w:rsidRPr="00D76184" w:rsidRDefault="00E765F9" w:rsidP="002E3290">
                            <w:pPr>
                              <w:jc w:val="center"/>
                            </w:pPr>
                            <w:r>
                              <w:t>415</w:t>
                            </w:r>
                          </w:p>
                        </w:tc>
                        <w:tc>
                          <w:tcPr>
                            <w:tcW w:w="850" w:type="dxa"/>
                          </w:tcPr>
                          <w:p w14:paraId="4AC6DFAD" w14:textId="77777777" w:rsidR="00E765F9" w:rsidRPr="00D76184" w:rsidRDefault="00E765F9" w:rsidP="002E3290">
                            <w:pPr>
                              <w:jc w:val="center"/>
                            </w:pPr>
                            <w:r>
                              <w:t>830</w:t>
                            </w:r>
                          </w:p>
                        </w:tc>
                      </w:tr>
                      <w:tr w:rsidR="00E765F9" w14:paraId="2C349A6C" w14:textId="77777777" w:rsidTr="00F010D8">
                        <w:trPr>
                          <w:jc w:val="center"/>
                        </w:trPr>
                        <w:tc>
                          <w:tcPr>
                            <w:tcW w:w="1510" w:type="dxa"/>
                          </w:tcPr>
                          <w:p w14:paraId="22388452" w14:textId="77777777" w:rsidR="00E765F9" w:rsidRPr="00D76184" w:rsidRDefault="00E765F9" w:rsidP="002E329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D76184">
                              <w:rPr>
                                <w:b/>
                              </w:rPr>
                              <w:t>La</w:t>
                            </w:r>
                          </w:p>
                        </w:tc>
                        <w:tc>
                          <w:tcPr>
                            <w:tcW w:w="709" w:type="dxa"/>
                          </w:tcPr>
                          <w:p w14:paraId="6D38FFA6" w14:textId="77777777" w:rsidR="00E765F9" w:rsidRPr="00D76184" w:rsidRDefault="00E765F9" w:rsidP="002E3290">
                            <w:pPr>
                              <w:jc w:val="center"/>
                            </w:pPr>
                            <w:r w:rsidRPr="00D76184">
                              <w:t>440</w:t>
                            </w:r>
                          </w:p>
                        </w:tc>
                        <w:tc>
                          <w:tcPr>
                            <w:tcW w:w="850" w:type="dxa"/>
                          </w:tcPr>
                          <w:p w14:paraId="3EB4768B" w14:textId="77777777" w:rsidR="00E765F9" w:rsidRPr="00D76184" w:rsidRDefault="00E765F9" w:rsidP="002E3290">
                            <w:pPr>
                              <w:jc w:val="center"/>
                            </w:pPr>
                            <w:r w:rsidRPr="00D76184">
                              <w:t>880</w:t>
                            </w:r>
                          </w:p>
                        </w:tc>
                      </w:tr>
                      <w:tr w:rsidR="00E765F9" w14:paraId="7F928426" w14:textId="77777777" w:rsidTr="00F010D8">
                        <w:trPr>
                          <w:jc w:val="center"/>
                        </w:trPr>
                        <w:tc>
                          <w:tcPr>
                            <w:tcW w:w="1510" w:type="dxa"/>
                          </w:tcPr>
                          <w:p w14:paraId="7914F899" w14:textId="77777777" w:rsidR="00E765F9" w:rsidRPr="00D76184" w:rsidRDefault="00E765F9" w:rsidP="002E3290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La#</w:t>
                            </w:r>
                          </w:p>
                        </w:tc>
                        <w:tc>
                          <w:tcPr>
                            <w:tcW w:w="709" w:type="dxa"/>
                          </w:tcPr>
                          <w:p w14:paraId="3491FDD8" w14:textId="77777777" w:rsidR="00E765F9" w:rsidRPr="00D76184" w:rsidRDefault="00E765F9" w:rsidP="002E3290">
                            <w:pPr>
                              <w:jc w:val="center"/>
                            </w:pPr>
                            <w:r>
                              <w:t>466</w:t>
                            </w:r>
                          </w:p>
                        </w:tc>
                        <w:tc>
                          <w:tcPr>
                            <w:tcW w:w="850" w:type="dxa"/>
                          </w:tcPr>
                          <w:p w14:paraId="5FC40F79" w14:textId="77777777" w:rsidR="00E765F9" w:rsidRPr="00D76184" w:rsidRDefault="00E765F9" w:rsidP="002E3290">
                            <w:pPr>
                              <w:jc w:val="center"/>
                            </w:pPr>
                            <w:r>
                              <w:t>932</w:t>
                            </w:r>
                          </w:p>
                        </w:tc>
                      </w:tr>
                      <w:tr w:rsidR="00E765F9" w14:paraId="604B054C" w14:textId="77777777" w:rsidTr="00F010D8">
                        <w:trPr>
                          <w:jc w:val="center"/>
                        </w:trPr>
                        <w:tc>
                          <w:tcPr>
                            <w:tcW w:w="1510" w:type="dxa"/>
                          </w:tcPr>
                          <w:p w14:paraId="32E494ED" w14:textId="77777777" w:rsidR="00E765F9" w:rsidRPr="00D76184" w:rsidRDefault="00E765F9" w:rsidP="002E329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D76184">
                              <w:rPr>
                                <w:b/>
                              </w:rPr>
                              <w:t>Si</w:t>
                            </w:r>
                          </w:p>
                        </w:tc>
                        <w:tc>
                          <w:tcPr>
                            <w:tcW w:w="709" w:type="dxa"/>
                          </w:tcPr>
                          <w:p w14:paraId="063209F7" w14:textId="77777777" w:rsidR="00E765F9" w:rsidRPr="00D76184" w:rsidRDefault="00E765F9" w:rsidP="002E3290">
                            <w:pPr>
                              <w:jc w:val="center"/>
                            </w:pPr>
                            <w:r w:rsidRPr="00D76184">
                              <w:t>494</w:t>
                            </w:r>
                          </w:p>
                        </w:tc>
                        <w:tc>
                          <w:tcPr>
                            <w:tcW w:w="850" w:type="dxa"/>
                          </w:tcPr>
                          <w:p w14:paraId="48B4EF3E" w14:textId="77777777" w:rsidR="00E765F9" w:rsidRPr="00D76184" w:rsidRDefault="00E765F9" w:rsidP="002E3290">
                            <w:pPr>
                              <w:jc w:val="center"/>
                            </w:pPr>
                            <w:r w:rsidRPr="00D76184">
                              <w:t>988</w:t>
                            </w:r>
                          </w:p>
                        </w:tc>
                      </w:tr>
                    </w:tbl>
                    <w:p w14:paraId="39172467" w14:textId="77777777" w:rsidR="00E765F9" w:rsidRDefault="00E765F9" w:rsidP="00E765F9"/>
                  </w:txbxContent>
                </v:textbox>
                <w10:wrap type="square"/>
              </v:shape>
            </w:pict>
          </mc:Fallback>
        </mc:AlternateContent>
      </w:r>
    </w:p>
    <w:p w14:paraId="79BBD2DA" w14:textId="577A33BB" w:rsidR="00CA00ED" w:rsidRDefault="00C72026" w:rsidP="00F36EE6">
      <w:pPr>
        <w:rPr>
          <w:rFonts w:ascii="Calibri" w:hAnsi="Calibri"/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194BBC49" wp14:editId="55366FFE">
                <wp:simplePos x="0" y="0"/>
                <wp:positionH relativeFrom="column">
                  <wp:posOffset>-1099185</wp:posOffset>
                </wp:positionH>
                <wp:positionV relativeFrom="paragraph">
                  <wp:posOffset>1183640</wp:posOffset>
                </wp:positionV>
                <wp:extent cx="5080" cy="66040"/>
                <wp:effectExtent l="76200" t="19050" r="90170" b="48260"/>
                <wp:wrapNone/>
                <wp:docPr id="1480" name="Connecteur droit avec flèche 14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80" cy="6604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F0760DE" id="Connecteur droit avec flèche 1480" o:spid="_x0000_s1026" type="#_x0000_t32" style="position:absolute;margin-left:-86.55pt;margin-top:93.2pt;width:.4pt;height:5.2pt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" strokecolor="black [3213]">
                <v:stroke endarrow="block"/>
              </v:shape>
            </w:pict>
          </mc:Fallback>
        </mc:AlternateContent>
      </w:r>
    </w:p>
    <w:p w14:paraId="73E35E2C" w14:textId="77777777" w:rsidR="00DC14E7" w:rsidRDefault="00DC14E7" w:rsidP="00F36EE6">
      <w:pPr>
        <w:rPr>
          <w:rFonts w:ascii="Calibri" w:hAnsi="Calibri"/>
          <w:sz w:val="16"/>
          <w:szCs w:val="16"/>
        </w:rPr>
      </w:pPr>
    </w:p>
    <w:p w14:paraId="74A0B0FF" w14:textId="77777777" w:rsidR="00F46198" w:rsidRPr="00A95869" w:rsidRDefault="00F46198" w:rsidP="00F46198">
      <w:pPr>
        <w:pBdr>
          <w:top w:val="single" w:sz="4" w:space="1" w:color="712540"/>
          <w:left w:val="single" w:sz="4" w:space="4" w:color="712540"/>
          <w:bottom w:val="single" w:sz="4" w:space="1" w:color="712540"/>
          <w:right w:val="single" w:sz="4" w:space="4" w:color="712540"/>
        </w:pBdr>
        <w:shd w:val="clear" w:color="auto" w:fill="E8BACA"/>
        <w:autoSpaceDE w:val="0"/>
        <w:autoSpaceDN w:val="0"/>
        <w:adjustRightInd w:val="0"/>
        <w:rPr>
          <w:rFonts w:ascii="Calibri" w:hAnsi="Calibri" w:cs="Calibri"/>
          <w:b/>
          <w:color w:val="712540"/>
        </w:rPr>
      </w:pPr>
      <w:r>
        <w:rPr>
          <w:rFonts w:ascii="Calibri" w:hAnsi="Calibri" w:cs="Calibri"/>
          <w:b/>
          <w:color w:val="712540"/>
        </w:rPr>
        <w:lastRenderedPageBreak/>
        <w:t>CONSIGNES DONN</w:t>
      </w:r>
      <w:r w:rsidRPr="00025377">
        <w:rPr>
          <w:rFonts w:ascii="Calibri" w:hAnsi="Calibri" w:cs="Arial"/>
          <w:b/>
          <w:color w:val="712540"/>
        </w:rPr>
        <w:t>É</w:t>
      </w:r>
      <w:r>
        <w:rPr>
          <w:rFonts w:ascii="Calibri" w:hAnsi="Calibri" w:cs="Calibri"/>
          <w:b/>
          <w:color w:val="712540"/>
        </w:rPr>
        <w:t>ES À L’</w:t>
      </w:r>
      <w:r w:rsidRPr="00025377">
        <w:rPr>
          <w:rFonts w:ascii="Calibri" w:hAnsi="Calibri" w:cs="Arial"/>
          <w:b/>
          <w:color w:val="712540"/>
        </w:rPr>
        <w:t>É</w:t>
      </w:r>
      <w:r>
        <w:rPr>
          <w:rFonts w:ascii="Calibri" w:hAnsi="Calibri" w:cs="Calibri"/>
          <w:b/>
          <w:color w:val="712540"/>
        </w:rPr>
        <w:t>LÈVE</w:t>
      </w:r>
    </w:p>
    <w:p w14:paraId="53B31FF2" w14:textId="77777777" w:rsidR="00A605A3" w:rsidRPr="00356186" w:rsidRDefault="00A605A3" w:rsidP="003F4314">
      <w:pPr>
        <w:rPr>
          <w:rFonts w:ascii="Calibri" w:hAnsi="Calibri" w:cs="Calibri"/>
        </w:rPr>
      </w:pPr>
    </w:p>
    <w:bookmarkEnd w:id="0"/>
    <w:p w14:paraId="19DD63C1" w14:textId="77777777" w:rsidR="00960028" w:rsidRPr="002D33EC" w:rsidRDefault="00960028" w:rsidP="00960028">
      <w:pPr>
        <w:rPr>
          <w:rFonts w:ascii="Calibri" w:hAnsi="Calibri" w:cs="Calibri"/>
          <w:b/>
          <w:color w:val="0070C0"/>
          <w:sz w:val="32"/>
          <w:szCs w:val="32"/>
        </w:rPr>
      </w:pPr>
      <w:r>
        <w:rPr>
          <w:rFonts w:ascii="Calibri" w:hAnsi="Calibri" w:cs="Calibri"/>
          <w:b/>
          <w:color w:val="0070C0"/>
          <w:sz w:val="32"/>
          <w:szCs w:val="32"/>
          <w:u w:val="single"/>
        </w:rPr>
        <w:t>Problème</w:t>
      </w:r>
    </w:p>
    <w:p w14:paraId="5D48989C" w14:textId="77777777" w:rsidR="00960028" w:rsidRDefault="00960028" w:rsidP="009143DF">
      <w:pPr>
        <w:pStyle w:val="Sansinterligne"/>
        <w:jc w:val="both"/>
        <w:rPr>
          <w:rFonts w:cs="Calibri"/>
          <w:bCs/>
          <w:sz w:val="24"/>
          <w:szCs w:val="24"/>
        </w:rPr>
      </w:pPr>
    </w:p>
    <w:p w14:paraId="45138D09" w14:textId="77777777" w:rsidR="000E55F9" w:rsidRDefault="008D7D32" w:rsidP="009143DF">
      <w:pPr>
        <w:pStyle w:val="Sansinterligne"/>
        <w:jc w:val="both"/>
        <w:rPr>
          <w:rFonts w:cs="Calibri"/>
          <w:bCs/>
          <w:sz w:val="24"/>
          <w:szCs w:val="24"/>
        </w:rPr>
      </w:pPr>
      <w:r>
        <w:rPr>
          <w:rFonts w:cs="Calibri"/>
          <w:bCs/>
          <w:sz w:val="24"/>
          <w:szCs w:val="24"/>
        </w:rPr>
        <w:t>Associer à chaque partition proposée ci-après, le générique correspondant :</w:t>
      </w:r>
    </w:p>
    <w:p w14:paraId="1A166F7C" w14:textId="77777777" w:rsidR="008D7D32" w:rsidRDefault="008D7D32" w:rsidP="009143DF">
      <w:pPr>
        <w:pStyle w:val="Sansinterligne"/>
        <w:jc w:val="both"/>
        <w:rPr>
          <w:rFonts w:cs="Calibri"/>
          <w:bCs/>
          <w:sz w:val="24"/>
          <w:szCs w:val="24"/>
        </w:rPr>
      </w:pPr>
    </w:p>
    <w:tbl>
      <w:tblPr>
        <w:tblStyle w:val="Grilledutableau"/>
        <w:tblW w:w="0" w:type="auto"/>
        <w:tblInd w:w="137" w:type="dxa"/>
        <w:tblLook w:val="04A0" w:firstRow="1" w:lastRow="0" w:firstColumn="1" w:lastColumn="0" w:noHBand="0" w:noVBand="1"/>
      </w:tblPr>
      <w:tblGrid>
        <w:gridCol w:w="5245"/>
        <w:gridCol w:w="4678"/>
      </w:tblGrid>
      <w:tr w:rsidR="008D7D32" w14:paraId="5C915145" w14:textId="77777777" w:rsidTr="0099228B">
        <w:trPr>
          <w:trHeight w:val="450"/>
        </w:trPr>
        <w:tc>
          <w:tcPr>
            <w:tcW w:w="5245" w:type="dxa"/>
            <w:vAlign w:val="center"/>
          </w:tcPr>
          <w:p w14:paraId="69BF9A06" w14:textId="77777777" w:rsidR="008D7D32" w:rsidRPr="00E765F9" w:rsidRDefault="008D7D32" w:rsidP="0099228B">
            <w:pPr>
              <w:pStyle w:val="Paragraphedeliste"/>
              <w:numPr>
                <w:ilvl w:val="0"/>
                <w:numId w:val="5"/>
              </w:numPr>
              <w:spacing w:after="160" w:line="259" w:lineRule="auto"/>
              <w:ind w:left="720"/>
              <w:contextualSpacing/>
              <w:rPr>
                <w:rFonts w:ascii="Calibri" w:hAnsi="Calibri" w:cs="Calibri"/>
                <w:sz w:val="22"/>
                <w:szCs w:val="22"/>
                <w:lang w:val="en-US"/>
              </w:rPr>
            </w:pPr>
            <w:r w:rsidRPr="00E765F9">
              <w:rPr>
                <w:rFonts w:ascii="Calibri" w:hAnsi="Calibri" w:cs="Calibri"/>
                <w:sz w:val="22"/>
                <w:szCs w:val="22"/>
                <w:lang w:val="en-US"/>
              </w:rPr>
              <w:t>Games of Thrones                        Partition n°……</w:t>
            </w:r>
          </w:p>
        </w:tc>
        <w:tc>
          <w:tcPr>
            <w:tcW w:w="4678" w:type="dxa"/>
            <w:vAlign w:val="center"/>
          </w:tcPr>
          <w:p w14:paraId="7684B7EF" w14:textId="77777777" w:rsidR="008D7D32" w:rsidRPr="00E765F9" w:rsidRDefault="008D7D32" w:rsidP="0099228B">
            <w:pPr>
              <w:rPr>
                <w:rFonts w:ascii="Calibri" w:hAnsi="Calibri" w:cs="Calibri"/>
                <w:sz w:val="22"/>
                <w:szCs w:val="22"/>
              </w:rPr>
            </w:pPr>
            <w:r w:rsidRPr="00E765F9">
              <w:rPr>
                <w:rFonts w:ascii="Calibri" w:hAnsi="Calibri" w:cs="Calibri"/>
                <w:sz w:val="22"/>
                <w:szCs w:val="22"/>
              </w:rPr>
              <w:t xml:space="preserve">6. La reine des neiges          </w:t>
            </w:r>
            <w:r>
              <w:rPr>
                <w:rFonts w:ascii="Calibri" w:hAnsi="Calibri" w:cs="Calibri"/>
                <w:sz w:val="22"/>
                <w:szCs w:val="22"/>
              </w:rPr>
              <w:t xml:space="preserve">     </w:t>
            </w:r>
            <w:r w:rsidRPr="00E765F9">
              <w:rPr>
                <w:rFonts w:ascii="Calibri" w:hAnsi="Calibri" w:cs="Calibri"/>
                <w:sz w:val="22"/>
                <w:szCs w:val="22"/>
              </w:rPr>
              <w:t xml:space="preserve">       Partition n°……</w:t>
            </w:r>
          </w:p>
        </w:tc>
      </w:tr>
      <w:tr w:rsidR="008D7D32" w14:paraId="7B5287D1" w14:textId="77777777" w:rsidTr="0099228B">
        <w:trPr>
          <w:trHeight w:val="450"/>
        </w:trPr>
        <w:tc>
          <w:tcPr>
            <w:tcW w:w="5245" w:type="dxa"/>
            <w:vAlign w:val="center"/>
          </w:tcPr>
          <w:p w14:paraId="4DE7B13D" w14:textId="77777777" w:rsidR="008D7D32" w:rsidRPr="00E765F9" w:rsidRDefault="008D7D32" w:rsidP="0099228B">
            <w:pPr>
              <w:pStyle w:val="Paragraphedeliste"/>
              <w:numPr>
                <w:ilvl w:val="0"/>
                <w:numId w:val="5"/>
              </w:numPr>
              <w:spacing w:after="160" w:line="259" w:lineRule="auto"/>
              <w:ind w:left="720"/>
              <w:contextualSpacing/>
              <w:rPr>
                <w:rFonts w:ascii="Calibri" w:hAnsi="Calibri" w:cs="Calibri"/>
                <w:sz w:val="22"/>
                <w:szCs w:val="22"/>
                <w:lang w:val="en-US"/>
              </w:rPr>
            </w:pPr>
            <w:r w:rsidRPr="00E765F9">
              <w:rPr>
                <w:rFonts w:ascii="Calibri" w:hAnsi="Calibri" w:cs="Calibri"/>
                <w:sz w:val="22"/>
                <w:szCs w:val="22"/>
                <w:lang w:val="en-US"/>
              </w:rPr>
              <w:t>Star Wars                                       Partition n°……</w:t>
            </w:r>
          </w:p>
        </w:tc>
        <w:tc>
          <w:tcPr>
            <w:tcW w:w="4678" w:type="dxa"/>
            <w:vAlign w:val="center"/>
          </w:tcPr>
          <w:p w14:paraId="4C873D96" w14:textId="77777777" w:rsidR="008D7D32" w:rsidRPr="00E765F9" w:rsidRDefault="008D7D32" w:rsidP="0099228B">
            <w:pPr>
              <w:pStyle w:val="Paragraphedeliste"/>
              <w:ind w:left="0"/>
              <w:rPr>
                <w:rFonts w:ascii="Calibri" w:hAnsi="Calibri" w:cs="Calibri"/>
                <w:sz w:val="22"/>
                <w:szCs w:val="22"/>
              </w:rPr>
            </w:pPr>
            <w:r w:rsidRPr="00E765F9">
              <w:rPr>
                <w:rFonts w:ascii="Calibri" w:hAnsi="Calibri" w:cs="Calibri"/>
                <w:sz w:val="22"/>
                <w:szCs w:val="22"/>
                <w:lang w:val="en-US"/>
              </w:rPr>
              <w:t xml:space="preserve">7. La Marseillaise                       </w:t>
            </w:r>
            <w:r>
              <w:rPr>
                <w:rFonts w:ascii="Calibri" w:hAnsi="Calibri" w:cs="Calibri"/>
                <w:sz w:val="22"/>
                <w:szCs w:val="22"/>
                <w:lang w:val="en-US"/>
              </w:rPr>
              <w:t xml:space="preserve">      </w:t>
            </w:r>
            <w:r w:rsidRPr="00E765F9">
              <w:rPr>
                <w:rFonts w:ascii="Calibri" w:hAnsi="Calibri" w:cs="Calibri"/>
                <w:sz w:val="22"/>
                <w:szCs w:val="22"/>
                <w:lang w:val="en-US"/>
              </w:rPr>
              <w:t xml:space="preserve"> Partition n°…..</w:t>
            </w:r>
          </w:p>
        </w:tc>
      </w:tr>
      <w:tr w:rsidR="008D7D32" w14:paraId="4784B264" w14:textId="77777777" w:rsidTr="0099228B">
        <w:trPr>
          <w:trHeight w:val="450"/>
        </w:trPr>
        <w:tc>
          <w:tcPr>
            <w:tcW w:w="5245" w:type="dxa"/>
            <w:vAlign w:val="center"/>
          </w:tcPr>
          <w:p w14:paraId="28316572" w14:textId="77777777" w:rsidR="008D7D32" w:rsidRPr="00E765F9" w:rsidRDefault="008D7D32" w:rsidP="0099228B">
            <w:pPr>
              <w:pStyle w:val="Paragraphedeliste"/>
              <w:numPr>
                <w:ilvl w:val="0"/>
                <w:numId w:val="5"/>
              </w:numPr>
              <w:spacing w:after="160" w:line="259" w:lineRule="auto"/>
              <w:ind w:left="720"/>
              <w:contextualSpacing/>
              <w:rPr>
                <w:rFonts w:ascii="Calibri" w:hAnsi="Calibri" w:cs="Calibri"/>
                <w:sz w:val="22"/>
                <w:szCs w:val="22"/>
                <w:lang w:val="en-US"/>
              </w:rPr>
            </w:pPr>
            <w:r w:rsidRPr="00E765F9">
              <w:rPr>
                <w:rFonts w:ascii="Calibri" w:hAnsi="Calibri" w:cs="Calibri"/>
                <w:sz w:val="22"/>
                <w:szCs w:val="22"/>
                <w:lang w:val="en-US"/>
              </w:rPr>
              <w:t>Spiderman                                     Partition n°……</w:t>
            </w:r>
          </w:p>
        </w:tc>
        <w:tc>
          <w:tcPr>
            <w:tcW w:w="4678" w:type="dxa"/>
            <w:vAlign w:val="center"/>
          </w:tcPr>
          <w:p w14:paraId="0A0D9E75" w14:textId="77777777" w:rsidR="008D7D32" w:rsidRPr="00E765F9" w:rsidRDefault="008D7D32" w:rsidP="0099228B">
            <w:pPr>
              <w:pStyle w:val="Paragraphedeliste"/>
              <w:ind w:left="0"/>
              <w:rPr>
                <w:rFonts w:ascii="Calibri" w:hAnsi="Calibri" w:cs="Calibri"/>
                <w:sz w:val="22"/>
                <w:szCs w:val="22"/>
              </w:rPr>
            </w:pPr>
            <w:r w:rsidRPr="00E765F9">
              <w:rPr>
                <w:rFonts w:ascii="Calibri" w:hAnsi="Calibri" w:cs="Calibri"/>
                <w:sz w:val="22"/>
                <w:szCs w:val="22"/>
              </w:rPr>
              <w:t xml:space="preserve">8. Pirates des Caraïbes               </w:t>
            </w:r>
            <w:r>
              <w:rPr>
                <w:rFonts w:ascii="Calibri" w:hAnsi="Calibri" w:cs="Calibri"/>
                <w:sz w:val="22"/>
                <w:szCs w:val="22"/>
              </w:rPr>
              <w:t xml:space="preserve">      </w:t>
            </w:r>
            <w:r w:rsidRPr="00E765F9">
              <w:rPr>
                <w:rFonts w:ascii="Calibri" w:hAnsi="Calibri" w:cs="Calibri"/>
                <w:sz w:val="22"/>
                <w:szCs w:val="22"/>
              </w:rPr>
              <w:t>Partition n°…..</w:t>
            </w:r>
          </w:p>
        </w:tc>
      </w:tr>
      <w:tr w:rsidR="008D7D32" w14:paraId="727A19E8" w14:textId="77777777" w:rsidTr="0099228B">
        <w:trPr>
          <w:trHeight w:val="450"/>
        </w:trPr>
        <w:tc>
          <w:tcPr>
            <w:tcW w:w="5245" w:type="dxa"/>
            <w:vAlign w:val="center"/>
          </w:tcPr>
          <w:p w14:paraId="48BC6F88" w14:textId="77777777" w:rsidR="008D7D32" w:rsidRPr="00E765F9" w:rsidRDefault="008D7D32" w:rsidP="0099228B">
            <w:pPr>
              <w:pStyle w:val="Paragraphedeliste"/>
              <w:numPr>
                <w:ilvl w:val="0"/>
                <w:numId w:val="5"/>
              </w:numPr>
              <w:spacing w:after="160" w:line="259" w:lineRule="auto"/>
              <w:ind w:left="720"/>
              <w:contextualSpacing/>
              <w:rPr>
                <w:rFonts w:ascii="Calibri" w:hAnsi="Calibri" w:cs="Calibri"/>
                <w:sz w:val="22"/>
                <w:szCs w:val="22"/>
              </w:rPr>
            </w:pPr>
            <w:r w:rsidRPr="00E765F9">
              <w:rPr>
                <w:rFonts w:ascii="Calibri" w:hAnsi="Calibri" w:cs="Calibri"/>
                <w:sz w:val="22"/>
                <w:szCs w:val="22"/>
              </w:rPr>
              <w:t>Petit papa noël                             Partition n°……</w:t>
            </w:r>
          </w:p>
        </w:tc>
        <w:tc>
          <w:tcPr>
            <w:tcW w:w="4678" w:type="dxa"/>
            <w:vAlign w:val="center"/>
          </w:tcPr>
          <w:p w14:paraId="000FA002" w14:textId="77777777" w:rsidR="008D7D32" w:rsidRPr="00E765F9" w:rsidRDefault="008D7D32" w:rsidP="0099228B">
            <w:pPr>
              <w:pStyle w:val="Paragraphedeliste"/>
              <w:ind w:left="0"/>
              <w:rPr>
                <w:rFonts w:ascii="Calibri" w:hAnsi="Calibri" w:cs="Calibri"/>
                <w:sz w:val="22"/>
                <w:szCs w:val="22"/>
              </w:rPr>
            </w:pPr>
            <w:r w:rsidRPr="00E765F9">
              <w:rPr>
                <w:rFonts w:ascii="Calibri" w:hAnsi="Calibri" w:cs="Calibri"/>
                <w:sz w:val="22"/>
                <w:szCs w:val="22"/>
                <w:lang w:val="en-US"/>
              </w:rPr>
              <w:t xml:space="preserve">9. Fort Boyard                             </w:t>
            </w:r>
            <w:r>
              <w:rPr>
                <w:rFonts w:ascii="Calibri" w:hAnsi="Calibri" w:cs="Calibri"/>
                <w:sz w:val="22"/>
                <w:szCs w:val="22"/>
                <w:lang w:val="en-US"/>
              </w:rPr>
              <w:t xml:space="preserve">      </w:t>
            </w:r>
            <w:r w:rsidRPr="00E765F9">
              <w:rPr>
                <w:rFonts w:ascii="Calibri" w:hAnsi="Calibri" w:cs="Calibri"/>
                <w:sz w:val="22"/>
                <w:szCs w:val="22"/>
                <w:lang w:val="en-US"/>
              </w:rPr>
              <w:t xml:space="preserve"> Partition n°…..</w:t>
            </w:r>
          </w:p>
        </w:tc>
      </w:tr>
      <w:tr w:rsidR="008D7D32" w14:paraId="639B13C9" w14:textId="77777777" w:rsidTr="0099228B">
        <w:trPr>
          <w:trHeight w:val="450"/>
        </w:trPr>
        <w:tc>
          <w:tcPr>
            <w:tcW w:w="5245" w:type="dxa"/>
            <w:vAlign w:val="center"/>
          </w:tcPr>
          <w:p w14:paraId="5140C76D" w14:textId="77777777" w:rsidR="008D7D32" w:rsidRPr="00E765F9" w:rsidRDefault="008D7D32" w:rsidP="0099228B">
            <w:pPr>
              <w:pStyle w:val="Paragraphedeliste"/>
              <w:numPr>
                <w:ilvl w:val="0"/>
                <w:numId w:val="5"/>
              </w:numPr>
              <w:spacing w:after="160" w:line="259" w:lineRule="auto"/>
              <w:ind w:left="720"/>
              <w:contextualSpacing/>
              <w:rPr>
                <w:rFonts w:ascii="Calibri" w:hAnsi="Calibri" w:cs="Calibri"/>
                <w:sz w:val="22"/>
                <w:szCs w:val="22"/>
                <w:lang w:val="en-US"/>
              </w:rPr>
            </w:pPr>
            <w:r w:rsidRPr="00E765F9">
              <w:rPr>
                <w:rFonts w:ascii="Calibri" w:hAnsi="Calibri" w:cs="Calibri"/>
                <w:sz w:val="22"/>
                <w:szCs w:val="22"/>
                <w:lang w:val="en-US"/>
              </w:rPr>
              <w:t>Mission impossible                      Partition n°……</w:t>
            </w:r>
          </w:p>
        </w:tc>
        <w:tc>
          <w:tcPr>
            <w:tcW w:w="4678" w:type="dxa"/>
            <w:vAlign w:val="center"/>
          </w:tcPr>
          <w:p w14:paraId="3D2F88AC" w14:textId="77777777" w:rsidR="008D7D32" w:rsidRPr="00E765F9" w:rsidRDefault="008D7D32" w:rsidP="0099228B">
            <w:pPr>
              <w:pStyle w:val="Paragraphedeliste"/>
              <w:ind w:left="0"/>
              <w:rPr>
                <w:rFonts w:ascii="Calibri" w:hAnsi="Calibri" w:cs="Calibri"/>
                <w:sz w:val="22"/>
                <w:szCs w:val="22"/>
              </w:rPr>
            </w:pPr>
            <w:r w:rsidRPr="00E765F9">
              <w:rPr>
                <w:rFonts w:ascii="Calibri" w:hAnsi="Calibri" w:cs="Calibri"/>
                <w:sz w:val="22"/>
                <w:szCs w:val="22"/>
              </w:rPr>
              <w:t xml:space="preserve">10. La Casa de papel (bella ciao) </w:t>
            </w:r>
            <w:r>
              <w:rPr>
                <w:rFonts w:ascii="Calibri" w:hAnsi="Calibri" w:cs="Calibri"/>
                <w:sz w:val="22"/>
                <w:szCs w:val="22"/>
              </w:rPr>
              <w:t xml:space="preserve">  </w:t>
            </w:r>
            <w:r w:rsidRPr="00E765F9">
              <w:rPr>
                <w:rFonts w:ascii="Calibri" w:hAnsi="Calibri" w:cs="Calibri"/>
                <w:sz w:val="22"/>
                <w:szCs w:val="22"/>
              </w:rPr>
              <w:t xml:space="preserve"> Partition n°…..</w:t>
            </w:r>
          </w:p>
        </w:tc>
      </w:tr>
    </w:tbl>
    <w:p w14:paraId="4F52F609" w14:textId="77777777" w:rsidR="008D7D32" w:rsidRDefault="008D7D32" w:rsidP="009143DF">
      <w:pPr>
        <w:pStyle w:val="Sansinterligne"/>
        <w:jc w:val="both"/>
        <w:rPr>
          <w:rFonts w:cs="Calibri"/>
          <w:bCs/>
          <w:sz w:val="24"/>
          <w:szCs w:val="24"/>
        </w:rPr>
      </w:pPr>
    </w:p>
    <w:p w14:paraId="3CB5A650" w14:textId="77777777" w:rsidR="00960028" w:rsidRPr="001E1C0C" w:rsidRDefault="00960028" w:rsidP="00960028">
      <w:pPr>
        <w:jc w:val="both"/>
        <w:rPr>
          <w:rFonts w:ascii="Calibri" w:hAnsi="Calibri" w:cs="Calibri"/>
          <w:bCs/>
        </w:rPr>
      </w:pPr>
      <w:r w:rsidRPr="001E1C0C">
        <w:rPr>
          <w:rFonts w:ascii="Calibri" w:hAnsi="Calibri" w:cs="Calibri"/>
          <w:b/>
        </w:rPr>
        <w:t>Remarque :</w:t>
      </w:r>
      <w:r w:rsidRPr="001E1C0C">
        <w:rPr>
          <w:rFonts w:ascii="Calibri" w:hAnsi="Calibri" w:cs="Calibri"/>
          <w:bCs/>
        </w:rPr>
        <w:t xml:space="preserve"> pour écrire votre script et jouer votre partition, ouvrir le fichier « Au clair de la lune » qui est dans mes devoirs puis le renommer (« enregistrer sous » avec le nom « TP</w:t>
      </w:r>
      <w:r>
        <w:rPr>
          <w:rFonts w:ascii="Calibri" w:hAnsi="Calibri" w:cs="Calibri"/>
          <w:bCs/>
        </w:rPr>
        <w:t xml:space="preserve"> sons</w:t>
      </w:r>
      <w:r w:rsidRPr="001E1C0C">
        <w:rPr>
          <w:rFonts w:ascii="Calibri" w:hAnsi="Calibri" w:cs="Calibri"/>
          <w:bCs/>
        </w:rPr>
        <w:t> » dans le dossier « mes devoirs »)</w:t>
      </w:r>
    </w:p>
    <w:p w14:paraId="1FBA2C3F" w14:textId="77777777" w:rsidR="00960028" w:rsidRDefault="00960028" w:rsidP="008D7D32">
      <w:pPr>
        <w:jc w:val="both"/>
      </w:pPr>
    </w:p>
    <w:p w14:paraId="444036EA" w14:textId="77777777" w:rsidR="003F7161" w:rsidRDefault="003F7161" w:rsidP="008D7D32">
      <w:pPr>
        <w:jc w:val="both"/>
      </w:pPr>
    </w:p>
    <w:p w14:paraId="6E879A87" w14:textId="77777777" w:rsidR="00960028" w:rsidRPr="002D33EC" w:rsidRDefault="00960028" w:rsidP="00960028">
      <w:pPr>
        <w:rPr>
          <w:rFonts w:ascii="Calibri" w:hAnsi="Calibri" w:cs="Calibri"/>
          <w:b/>
          <w:color w:val="0070C0"/>
          <w:sz w:val="32"/>
          <w:szCs w:val="32"/>
        </w:rPr>
      </w:pPr>
      <w:r>
        <w:rPr>
          <w:rFonts w:ascii="Calibri" w:hAnsi="Calibri" w:cs="Calibri"/>
          <w:b/>
          <w:color w:val="0070C0"/>
          <w:sz w:val="32"/>
          <w:szCs w:val="32"/>
          <w:u w:val="single"/>
        </w:rPr>
        <w:t>Pour aller plus loin : construction de la fonction tone()</w:t>
      </w:r>
    </w:p>
    <w:p w14:paraId="63401FFB" w14:textId="77777777" w:rsidR="008D7D32" w:rsidRPr="00960028" w:rsidRDefault="008D7D32" w:rsidP="008D7D32">
      <w:pPr>
        <w:jc w:val="both"/>
        <w:rPr>
          <w:rFonts w:ascii="Calibri" w:hAnsi="Calibri" w:cs="Calibri"/>
        </w:rPr>
      </w:pPr>
    </w:p>
    <w:p w14:paraId="2E17D29A" w14:textId="77777777" w:rsidR="008D7D32" w:rsidRDefault="008D7D32" w:rsidP="008D7D32">
      <w:pPr>
        <w:jc w:val="both"/>
        <w:rPr>
          <w:rFonts w:ascii="Calibri" w:hAnsi="Calibri" w:cs="Calibri"/>
        </w:rPr>
      </w:pPr>
      <w:r w:rsidRPr="00960028">
        <w:rPr>
          <w:rFonts w:ascii="Calibri" w:hAnsi="Calibri" w:cs="Calibri"/>
        </w:rPr>
        <w:t xml:space="preserve">La fonction TONE, que vous avez utilisée, génère une tension électrique périodique "carrée" aux bornes de la sortie numérique utilisée. La forme du signal est la suivante : </w:t>
      </w:r>
    </w:p>
    <w:p w14:paraId="62F71F6E" w14:textId="77777777" w:rsidR="003F7161" w:rsidRPr="00960028" w:rsidRDefault="003F7161" w:rsidP="008D7D32">
      <w:pPr>
        <w:jc w:val="both"/>
        <w:rPr>
          <w:rFonts w:ascii="Calibri" w:hAnsi="Calibri" w:cs="Calibri"/>
        </w:rPr>
      </w:pPr>
    </w:p>
    <w:p w14:paraId="3D7DB5B9" w14:textId="77777777" w:rsidR="008D7D32" w:rsidRPr="00960028" w:rsidRDefault="003F7161" w:rsidP="008D7D32">
      <w:pPr>
        <w:jc w:val="both"/>
        <w:rPr>
          <w:rFonts w:ascii="Calibri" w:hAnsi="Calibri" w:cs="Calibri"/>
        </w:rPr>
      </w:pPr>
      <w:r>
        <w:rPr>
          <w:noProof/>
        </w:rPr>
        <w:drawing>
          <wp:inline distT="0" distB="0" distL="0" distR="0" wp14:anchorId="00071243" wp14:editId="2A543370">
            <wp:extent cx="6438900" cy="1190625"/>
            <wp:effectExtent l="0" t="0" r="0" b="952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4389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1503A" w14:textId="77777777" w:rsidR="008D7D32" w:rsidRPr="00960028" w:rsidRDefault="008D7D32" w:rsidP="008D7D32">
      <w:pPr>
        <w:jc w:val="both"/>
        <w:rPr>
          <w:rFonts w:ascii="Calibri" w:hAnsi="Calibri" w:cs="Calibri"/>
        </w:rPr>
      </w:pPr>
    </w:p>
    <w:p w14:paraId="1F5F88A1" w14:textId="4EC8AD51" w:rsidR="008D7D32" w:rsidRDefault="008D7D32" w:rsidP="008D7D32">
      <w:pPr>
        <w:jc w:val="both"/>
        <w:rPr>
          <w:rFonts w:ascii="Calibri" w:hAnsi="Calibri" w:cs="Calibri"/>
        </w:rPr>
      </w:pPr>
      <w:r w:rsidRPr="00960028">
        <w:rPr>
          <w:rFonts w:ascii="Calibri" w:hAnsi="Calibri" w:cs="Calibri"/>
        </w:rPr>
        <w:t>Sans utiliser cette fonction TONE, on souhaite créer le signal qui va produire sur le haut-parleur la note émise par un diapason : le La de l'octave 3 (La</w:t>
      </w:r>
      <w:r w:rsidRPr="00960028">
        <w:rPr>
          <w:rFonts w:ascii="Calibri" w:hAnsi="Calibri" w:cs="Calibri"/>
          <w:vertAlign w:val="subscript"/>
        </w:rPr>
        <w:t>3</w:t>
      </w:r>
      <w:r w:rsidRPr="00960028">
        <w:rPr>
          <w:rFonts w:ascii="Calibri" w:hAnsi="Calibri" w:cs="Calibri"/>
        </w:rPr>
        <w:t>).</w:t>
      </w:r>
    </w:p>
    <w:p w14:paraId="03ADCE67" w14:textId="77777777" w:rsidR="004E3421" w:rsidRPr="00960028" w:rsidRDefault="004E3421" w:rsidP="008D7D32">
      <w:pPr>
        <w:jc w:val="both"/>
        <w:rPr>
          <w:rFonts w:ascii="Calibri" w:hAnsi="Calibri" w:cs="Calibri"/>
        </w:rPr>
      </w:pPr>
    </w:p>
    <w:p w14:paraId="2F094DE0" w14:textId="77777777" w:rsidR="008D7D32" w:rsidRPr="00960028" w:rsidRDefault="008D7D32" w:rsidP="008D7D32">
      <w:pPr>
        <w:pStyle w:val="Paragraphedeliste"/>
        <w:numPr>
          <w:ilvl w:val="0"/>
          <w:numId w:val="6"/>
        </w:numPr>
        <w:spacing w:after="160" w:line="259" w:lineRule="auto"/>
        <w:ind w:left="360"/>
        <w:contextualSpacing/>
        <w:jc w:val="both"/>
        <w:rPr>
          <w:rFonts w:ascii="Calibri" w:hAnsi="Calibri" w:cs="Calibri"/>
        </w:rPr>
      </w:pPr>
      <w:r w:rsidRPr="00960028">
        <w:rPr>
          <w:rFonts w:ascii="Calibri" w:hAnsi="Calibri" w:cs="Calibri"/>
        </w:rPr>
        <w:t>Repasser en rouge sur le signal ci-dessus le 1</w:t>
      </w:r>
      <w:r w:rsidRPr="00960028">
        <w:rPr>
          <w:rFonts w:ascii="Calibri" w:hAnsi="Calibri" w:cs="Calibri"/>
          <w:vertAlign w:val="superscript"/>
        </w:rPr>
        <w:t>er</w:t>
      </w:r>
      <w:r w:rsidRPr="00960028">
        <w:rPr>
          <w:rFonts w:ascii="Calibri" w:hAnsi="Calibri" w:cs="Calibri"/>
        </w:rPr>
        <w:t xml:space="preserve"> motif qui se répète.</w:t>
      </w:r>
    </w:p>
    <w:p w14:paraId="12FD457F" w14:textId="77777777" w:rsidR="008D7D32" w:rsidRPr="00960028" w:rsidRDefault="008D7D32" w:rsidP="008D7D32">
      <w:pPr>
        <w:pStyle w:val="Paragraphedeliste"/>
        <w:numPr>
          <w:ilvl w:val="0"/>
          <w:numId w:val="6"/>
        </w:numPr>
        <w:spacing w:after="160" w:line="259" w:lineRule="auto"/>
        <w:ind w:left="360"/>
        <w:contextualSpacing/>
        <w:jc w:val="both"/>
        <w:rPr>
          <w:rFonts w:ascii="Calibri" w:hAnsi="Calibri" w:cs="Calibri"/>
        </w:rPr>
      </w:pPr>
      <w:r w:rsidRPr="00960028">
        <w:rPr>
          <w:rFonts w:ascii="Calibri" w:hAnsi="Calibri" w:cs="Calibri"/>
        </w:rPr>
        <w:t>Combien de motifs sont représentés sur le signal ? …………….</w:t>
      </w:r>
    </w:p>
    <w:p w14:paraId="0D083FE4" w14:textId="2133797E" w:rsidR="008D7D32" w:rsidRPr="004E3421" w:rsidRDefault="008D7D32" w:rsidP="004E3421">
      <w:pPr>
        <w:pStyle w:val="Paragraphedeliste"/>
        <w:numPr>
          <w:ilvl w:val="0"/>
          <w:numId w:val="6"/>
        </w:numPr>
        <w:spacing w:after="160" w:line="259" w:lineRule="auto"/>
        <w:ind w:left="360"/>
        <w:contextualSpacing/>
        <w:jc w:val="both"/>
        <w:rPr>
          <w:rFonts w:ascii="Calibri" w:hAnsi="Calibri" w:cs="Calibri"/>
        </w:rPr>
      </w:pPr>
      <w:r w:rsidRPr="00960028">
        <w:rPr>
          <w:rFonts w:ascii="Calibri" w:hAnsi="Calibri" w:cs="Calibri"/>
        </w:rPr>
        <w:t>Quelle doit-être la période T de ce signal pour générer le La</w:t>
      </w:r>
      <w:r w:rsidRPr="00960028">
        <w:rPr>
          <w:rFonts w:ascii="Calibri" w:hAnsi="Calibri" w:cs="Calibri"/>
          <w:vertAlign w:val="subscript"/>
        </w:rPr>
        <w:t>3</w:t>
      </w:r>
      <w:r w:rsidRPr="00960028">
        <w:rPr>
          <w:rFonts w:ascii="Calibri" w:hAnsi="Calibri" w:cs="Calibri"/>
        </w:rPr>
        <w:t xml:space="preserve"> ? Donner sa valeur en µs (=</w:t>
      </w:r>
      <w:r w:rsidR="004E3421">
        <w:rPr>
          <w:rFonts w:ascii="Calibri" w:hAnsi="Calibri" w:cs="Calibri"/>
        </w:rPr>
        <w:t xml:space="preserve"> </w:t>
      </w:r>
      <w:r w:rsidRPr="00960028">
        <w:rPr>
          <w:rFonts w:ascii="Calibri" w:hAnsi="Calibri" w:cs="Calibri"/>
        </w:rPr>
        <w:t>10</w:t>
      </w:r>
      <w:r w:rsidRPr="00960028">
        <w:rPr>
          <w:rFonts w:ascii="Calibri" w:hAnsi="Calibri" w:cs="Calibri"/>
          <w:vertAlign w:val="superscript"/>
        </w:rPr>
        <w:t>-6</w:t>
      </w:r>
      <w:r w:rsidRPr="00960028">
        <w:rPr>
          <w:rFonts w:ascii="Calibri" w:hAnsi="Calibri" w:cs="Calibri"/>
        </w:rPr>
        <w:t xml:space="preserve"> s)</w:t>
      </w:r>
    </w:p>
    <w:p w14:paraId="1087B58B" w14:textId="77777777" w:rsidR="008D7D32" w:rsidRPr="00960028" w:rsidRDefault="008D7D32" w:rsidP="008D7D32">
      <w:pPr>
        <w:pStyle w:val="Paragraphedeliste"/>
        <w:numPr>
          <w:ilvl w:val="0"/>
          <w:numId w:val="6"/>
        </w:numPr>
        <w:spacing w:after="160" w:line="259" w:lineRule="auto"/>
        <w:ind w:left="360"/>
        <w:contextualSpacing/>
        <w:jc w:val="both"/>
        <w:rPr>
          <w:rFonts w:ascii="Calibri" w:hAnsi="Calibri" w:cs="Calibri"/>
        </w:rPr>
      </w:pPr>
      <w:r w:rsidRPr="00960028">
        <w:rPr>
          <w:rFonts w:ascii="Calibri" w:hAnsi="Calibri" w:cs="Calibri"/>
        </w:rPr>
        <w:t>Pendant combien de temps (en µs) le signal qui se répète est-il dans son état haut (5 V) et bas (0 V) ?</w:t>
      </w:r>
    </w:p>
    <w:p w14:paraId="414C5350" w14:textId="77777777" w:rsidR="008D7D32" w:rsidRPr="00960028" w:rsidRDefault="008D7D32" w:rsidP="008D7D32">
      <w:pPr>
        <w:pStyle w:val="Paragraphedeliste"/>
        <w:ind w:left="360"/>
        <w:jc w:val="both"/>
        <w:rPr>
          <w:rFonts w:ascii="Calibri" w:hAnsi="Calibri" w:cs="Calibri"/>
        </w:rPr>
      </w:pPr>
    </w:p>
    <w:p w14:paraId="2824F849" w14:textId="51F6B534" w:rsidR="008D7D32" w:rsidRPr="00960028" w:rsidRDefault="008D7D32" w:rsidP="008D7D32">
      <w:pPr>
        <w:pStyle w:val="Paragraphedeliste"/>
        <w:ind w:left="360"/>
        <w:jc w:val="both"/>
        <w:rPr>
          <w:rFonts w:ascii="Calibri" w:hAnsi="Calibri" w:cs="Calibri"/>
        </w:rPr>
      </w:pPr>
      <w:r w:rsidRPr="00960028">
        <w:rPr>
          <w:rFonts w:ascii="Calibri" w:hAnsi="Calibri" w:cs="Calibri"/>
        </w:rPr>
        <w:t>Durée de l'état haut (5V) : …………….</w:t>
      </w:r>
      <w:r w:rsidRPr="00960028">
        <w:rPr>
          <w:rFonts w:ascii="Calibri" w:hAnsi="Calibri" w:cs="Calibri"/>
        </w:rPr>
        <w:tab/>
      </w:r>
      <w:r w:rsidRPr="00960028">
        <w:rPr>
          <w:rFonts w:ascii="Calibri" w:hAnsi="Calibri" w:cs="Calibri"/>
        </w:rPr>
        <w:tab/>
      </w:r>
      <w:r w:rsidR="004E3421">
        <w:rPr>
          <w:rFonts w:ascii="Calibri" w:hAnsi="Calibri" w:cs="Calibri"/>
        </w:rPr>
        <w:t xml:space="preserve">                           </w:t>
      </w:r>
      <w:r w:rsidRPr="00960028">
        <w:rPr>
          <w:rFonts w:ascii="Calibri" w:hAnsi="Calibri" w:cs="Calibri"/>
        </w:rPr>
        <w:t>Durée de l'état bas (0V) : …………….</w:t>
      </w:r>
    </w:p>
    <w:p w14:paraId="2D55C24A" w14:textId="77777777" w:rsidR="003F7161" w:rsidRDefault="003F7161" w:rsidP="008D7D32">
      <w:pPr>
        <w:pStyle w:val="Paragraphedeliste"/>
        <w:ind w:left="360"/>
        <w:jc w:val="both"/>
        <w:rPr>
          <w:rFonts w:ascii="Calibri" w:hAnsi="Calibri" w:cs="Calibri"/>
        </w:rPr>
      </w:pPr>
    </w:p>
    <w:p w14:paraId="4E0B6C72" w14:textId="77777777" w:rsidR="003F7161" w:rsidRDefault="003F7161" w:rsidP="008D7D32">
      <w:pPr>
        <w:pStyle w:val="Paragraphedeliste"/>
        <w:ind w:left="360"/>
        <w:jc w:val="both"/>
        <w:rPr>
          <w:rFonts w:ascii="Calibri" w:hAnsi="Calibri" w:cs="Calibri"/>
        </w:rPr>
      </w:pPr>
    </w:p>
    <w:p w14:paraId="274C29E8" w14:textId="77777777" w:rsidR="003F7161" w:rsidRDefault="003F7161" w:rsidP="008D7D32">
      <w:pPr>
        <w:pStyle w:val="Paragraphedeliste"/>
        <w:ind w:left="360"/>
        <w:jc w:val="both"/>
        <w:rPr>
          <w:rFonts w:ascii="Calibri" w:hAnsi="Calibri" w:cs="Calibri"/>
        </w:rPr>
      </w:pPr>
    </w:p>
    <w:p w14:paraId="2FF0709D" w14:textId="77777777" w:rsidR="003F7161" w:rsidRDefault="003F7161" w:rsidP="008D7D32">
      <w:pPr>
        <w:pStyle w:val="Paragraphedeliste"/>
        <w:ind w:left="360"/>
        <w:jc w:val="both"/>
        <w:rPr>
          <w:rFonts w:ascii="Calibri" w:hAnsi="Calibri" w:cs="Calibri"/>
        </w:rPr>
      </w:pPr>
    </w:p>
    <w:p w14:paraId="361D0DE1" w14:textId="77777777" w:rsidR="003F7161" w:rsidRDefault="003F7161" w:rsidP="008D7D32">
      <w:pPr>
        <w:pStyle w:val="Paragraphedeliste"/>
        <w:ind w:left="360"/>
        <w:jc w:val="both"/>
        <w:rPr>
          <w:rFonts w:ascii="Calibri" w:hAnsi="Calibri" w:cs="Calibri"/>
        </w:rPr>
      </w:pPr>
    </w:p>
    <w:p w14:paraId="13AA3839" w14:textId="77777777" w:rsidR="003F7161" w:rsidRDefault="003F7161" w:rsidP="008D7D32">
      <w:pPr>
        <w:pStyle w:val="Paragraphedeliste"/>
        <w:ind w:left="360"/>
        <w:jc w:val="both"/>
        <w:rPr>
          <w:rFonts w:ascii="Calibri" w:hAnsi="Calibri" w:cs="Calibri"/>
        </w:rPr>
      </w:pPr>
    </w:p>
    <w:p w14:paraId="043BA120" w14:textId="77777777" w:rsidR="003F7161" w:rsidRDefault="003F7161" w:rsidP="008D7D32">
      <w:pPr>
        <w:pStyle w:val="Paragraphedeliste"/>
        <w:ind w:left="360"/>
        <w:jc w:val="both"/>
        <w:rPr>
          <w:rFonts w:ascii="Calibri" w:hAnsi="Calibri" w:cs="Calibri"/>
        </w:rPr>
      </w:pPr>
    </w:p>
    <w:p w14:paraId="7EA107DC" w14:textId="77777777" w:rsidR="003F7161" w:rsidRPr="00960028" w:rsidRDefault="003F7161" w:rsidP="008D7D32">
      <w:pPr>
        <w:pStyle w:val="Paragraphedeliste"/>
        <w:ind w:left="360"/>
        <w:jc w:val="both"/>
        <w:rPr>
          <w:rFonts w:ascii="Calibri" w:hAnsi="Calibri" w:cs="Calibri"/>
        </w:rPr>
      </w:pPr>
    </w:p>
    <w:p w14:paraId="02B78ED1" w14:textId="77777777" w:rsidR="008D7D32" w:rsidRPr="00960028" w:rsidRDefault="008D7D32" w:rsidP="008D7D32">
      <w:pPr>
        <w:pStyle w:val="Paragraphedeliste"/>
        <w:numPr>
          <w:ilvl w:val="0"/>
          <w:numId w:val="6"/>
        </w:numPr>
        <w:spacing w:after="160" w:line="259" w:lineRule="auto"/>
        <w:ind w:left="360"/>
        <w:contextualSpacing/>
        <w:jc w:val="both"/>
        <w:rPr>
          <w:rFonts w:ascii="Calibri" w:hAnsi="Calibri" w:cs="Calibri"/>
        </w:rPr>
      </w:pPr>
      <w:r w:rsidRPr="00960028">
        <w:rPr>
          <w:rFonts w:ascii="Calibri" w:hAnsi="Calibri" w:cs="Calibri"/>
        </w:rPr>
        <w:lastRenderedPageBreak/>
        <w:t xml:space="preserve">Voici le script qui remplace la fonction </w:t>
      </w:r>
      <w:r w:rsidRPr="00960028">
        <w:rPr>
          <w:rFonts w:ascii="Calibri" w:hAnsi="Calibri" w:cs="Calibri"/>
          <w:b/>
        </w:rPr>
        <w:t>tone</w:t>
      </w:r>
      <w:r w:rsidRPr="00960028">
        <w:rPr>
          <w:rFonts w:ascii="Calibri" w:hAnsi="Calibri" w:cs="Calibri"/>
        </w:rPr>
        <w:t>. Compléter les pointillés afin d'obtenir la note de même fréquence que le La</w:t>
      </w:r>
      <w:r w:rsidRPr="00960028">
        <w:rPr>
          <w:rFonts w:ascii="Calibri" w:hAnsi="Calibri" w:cs="Calibri"/>
          <w:vertAlign w:val="subscript"/>
        </w:rPr>
        <w:t>3</w:t>
      </w:r>
      <w:r w:rsidRPr="00960028">
        <w:rPr>
          <w:rFonts w:ascii="Calibri" w:hAnsi="Calibri" w:cs="Calibri"/>
        </w:rPr>
        <w:t>. Saisir ensuite le code puis l'exécuter pour entendre votre note. Comparer celle-ci à celle jouée par un diapason.</w:t>
      </w:r>
    </w:p>
    <w:p w14:paraId="56EEA032" w14:textId="77777777" w:rsidR="008D7D32" w:rsidRPr="00960028" w:rsidRDefault="008D7D32" w:rsidP="008D7D32">
      <w:pPr>
        <w:pStyle w:val="Paragraphedeliste"/>
        <w:jc w:val="both"/>
        <w:rPr>
          <w:rFonts w:ascii="Calibri" w:hAnsi="Calibri" w:cs="Calibri"/>
        </w:rPr>
      </w:pPr>
    </w:p>
    <w:p w14:paraId="1B8487D1" w14:textId="77777777" w:rsidR="008D7D32" w:rsidRPr="00960028" w:rsidRDefault="008D7D32" w:rsidP="008D7D32">
      <w:pPr>
        <w:pStyle w:val="Paragraphedeliste"/>
        <w:jc w:val="both"/>
        <w:rPr>
          <w:rFonts w:ascii="Calibri" w:hAnsi="Calibri" w:cs="Calibri"/>
        </w:rPr>
      </w:pPr>
      <w:r w:rsidRPr="00960028">
        <w:rPr>
          <w:rFonts w:ascii="Calibri" w:hAnsi="Calibri" w:cs="Calibri"/>
          <w:color w:val="0070C0"/>
        </w:rPr>
        <w:t xml:space="preserve">void </w:t>
      </w:r>
      <w:r w:rsidRPr="00960028">
        <w:rPr>
          <w:rFonts w:ascii="Calibri" w:hAnsi="Calibri" w:cs="Calibri"/>
          <w:color w:val="00B050"/>
        </w:rPr>
        <w:t>setup</w:t>
      </w:r>
      <w:r w:rsidRPr="00960028">
        <w:rPr>
          <w:rFonts w:ascii="Calibri" w:hAnsi="Calibri" w:cs="Calibri"/>
        </w:rPr>
        <w:t>() {</w:t>
      </w:r>
    </w:p>
    <w:p w14:paraId="465B2BC0" w14:textId="77777777" w:rsidR="008D7D32" w:rsidRPr="00960028" w:rsidRDefault="00E91835" w:rsidP="008D7D32">
      <w:pPr>
        <w:pStyle w:val="Paragraphedeliste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 xml:space="preserve">             </w:t>
      </w:r>
      <w:r w:rsidR="008D7D32" w:rsidRPr="00960028">
        <w:rPr>
          <w:rFonts w:ascii="Calibri" w:hAnsi="Calibri" w:cs="Calibri"/>
        </w:rPr>
        <w:tab/>
      </w:r>
      <w:r w:rsidR="008D7D32" w:rsidRPr="00960028">
        <w:rPr>
          <w:rFonts w:ascii="Calibri" w:hAnsi="Calibri" w:cs="Calibri"/>
          <w:color w:val="943634" w:themeColor="accent2" w:themeShade="BF"/>
        </w:rPr>
        <w:t>pinMode</w:t>
      </w:r>
      <w:r w:rsidR="008D7D32" w:rsidRPr="00960028">
        <w:rPr>
          <w:rFonts w:ascii="Calibri" w:hAnsi="Calibri" w:cs="Calibri"/>
        </w:rPr>
        <w:t>(2,</w:t>
      </w:r>
      <w:r w:rsidR="008D7D32" w:rsidRPr="00960028">
        <w:rPr>
          <w:rFonts w:ascii="Calibri" w:hAnsi="Calibri" w:cs="Calibri"/>
          <w:color w:val="0070C0"/>
        </w:rPr>
        <w:t>OUTPUT</w:t>
      </w:r>
      <w:r w:rsidR="008D7D32" w:rsidRPr="00960028">
        <w:rPr>
          <w:rFonts w:ascii="Calibri" w:hAnsi="Calibri" w:cs="Calibri"/>
        </w:rPr>
        <w:t>);</w:t>
      </w:r>
      <w:r w:rsidR="008D7D32" w:rsidRPr="00960028">
        <w:rPr>
          <w:rFonts w:ascii="Calibri" w:hAnsi="Calibri" w:cs="Calibri"/>
        </w:rPr>
        <w:tab/>
      </w:r>
      <w:r w:rsidR="008D7D32" w:rsidRPr="00960028">
        <w:rPr>
          <w:rFonts w:ascii="Calibri" w:hAnsi="Calibri" w:cs="Calibri"/>
        </w:rPr>
        <w:tab/>
      </w:r>
      <w:r w:rsidR="008D7D32" w:rsidRPr="00960028">
        <w:rPr>
          <w:rFonts w:ascii="Calibri" w:hAnsi="Calibri" w:cs="Calibri"/>
        </w:rPr>
        <w:tab/>
        <w:t>// paramètre le port 2 en sortie</w:t>
      </w:r>
    </w:p>
    <w:p w14:paraId="32AA41E3" w14:textId="77777777" w:rsidR="008D7D32" w:rsidRPr="00960028" w:rsidRDefault="008D7D32" w:rsidP="008D7D32">
      <w:pPr>
        <w:pStyle w:val="Paragraphedeliste"/>
        <w:jc w:val="both"/>
        <w:rPr>
          <w:rFonts w:ascii="Calibri" w:hAnsi="Calibri" w:cs="Calibri"/>
        </w:rPr>
      </w:pPr>
      <w:r w:rsidRPr="00960028">
        <w:rPr>
          <w:rFonts w:ascii="Calibri" w:hAnsi="Calibri" w:cs="Calibri"/>
        </w:rPr>
        <w:t>}</w:t>
      </w:r>
    </w:p>
    <w:p w14:paraId="48AE72D6" w14:textId="77777777" w:rsidR="008D7D32" w:rsidRPr="00960028" w:rsidRDefault="008D7D32" w:rsidP="008D7D32">
      <w:pPr>
        <w:pStyle w:val="Paragraphedeliste"/>
        <w:jc w:val="both"/>
        <w:rPr>
          <w:rFonts w:ascii="Calibri" w:hAnsi="Calibri" w:cs="Calibri"/>
          <w:sz w:val="14"/>
        </w:rPr>
      </w:pPr>
    </w:p>
    <w:p w14:paraId="67785F9F" w14:textId="77777777" w:rsidR="008D7D32" w:rsidRPr="00960028" w:rsidRDefault="008D7D32" w:rsidP="008D7D32">
      <w:pPr>
        <w:pStyle w:val="Paragraphedeliste"/>
        <w:jc w:val="both"/>
        <w:rPr>
          <w:rFonts w:ascii="Calibri" w:hAnsi="Calibri" w:cs="Calibri"/>
        </w:rPr>
      </w:pPr>
      <w:r w:rsidRPr="00960028">
        <w:rPr>
          <w:rFonts w:ascii="Calibri" w:hAnsi="Calibri" w:cs="Calibri"/>
          <w:color w:val="0070C0"/>
        </w:rPr>
        <w:t xml:space="preserve">void </w:t>
      </w:r>
      <w:r w:rsidRPr="00960028">
        <w:rPr>
          <w:rFonts w:ascii="Calibri" w:hAnsi="Calibri" w:cs="Calibri"/>
        </w:rPr>
        <w:t>loop() {</w:t>
      </w:r>
    </w:p>
    <w:p w14:paraId="0FF93579" w14:textId="77777777" w:rsidR="008D7D32" w:rsidRPr="00960028" w:rsidRDefault="00E91835" w:rsidP="008D7D32">
      <w:pPr>
        <w:pStyle w:val="Paragraphedeliste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 xml:space="preserve">             </w:t>
      </w:r>
      <w:r w:rsidR="008D7D32" w:rsidRPr="00960028"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 w:rsidR="008D7D32" w:rsidRPr="00960028">
        <w:rPr>
          <w:rFonts w:ascii="Calibri" w:hAnsi="Calibri" w:cs="Calibri"/>
          <w:color w:val="943634" w:themeColor="accent2" w:themeShade="BF"/>
        </w:rPr>
        <w:t>digitalWrite</w:t>
      </w:r>
      <w:r w:rsidR="008D7D32" w:rsidRPr="00960028">
        <w:rPr>
          <w:rFonts w:ascii="Calibri" w:hAnsi="Calibri" w:cs="Calibri"/>
        </w:rPr>
        <w:t>(2,</w:t>
      </w:r>
      <w:r w:rsidR="008D7D32" w:rsidRPr="00960028">
        <w:rPr>
          <w:rFonts w:ascii="Calibri" w:hAnsi="Calibri" w:cs="Calibri"/>
          <w:color w:val="000000" w:themeColor="text1"/>
        </w:rPr>
        <w:t>5</w:t>
      </w:r>
      <w:r w:rsidR="008D7D32" w:rsidRPr="00960028">
        <w:rPr>
          <w:rFonts w:ascii="Calibri" w:hAnsi="Calibri" w:cs="Calibri"/>
        </w:rPr>
        <w:t>);</w:t>
      </w:r>
      <w:r w:rsidR="008D7D32" w:rsidRPr="00960028">
        <w:rPr>
          <w:rFonts w:ascii="Calibri" w:hAnsi="Calibri" w:cs="Calibri"/>
        </w:rPr>
        <w:tab/>
      </w:r>
      <w:r w:rsidR="008D7D32" w:rsidRPr="00960028">
        <w:rPr>
          <w:rFonts w:ascii="Calibri" w:hAnsi="Calibri" w:cs="Calibri"/>
        </w:rPr>
        <w:tab/>
      </w:r>
      <w:r w:rsidR="008D7D32" w:rsidRPr="00960028">
        <w:rPr>
          <w:rFonts w:ascii="Calibri" w:hAnsi="Calibri" w:cs="Calibri"/>
        </w:rPr>
        <w:tab/>
      </w:r>
      <w:r w:rsidR="008D7D32" w:rsidRPr="00960028">
        <w:rPr>
          <w:rFonts w:ascii="Calibri" w:hAnsi="Calibri" w:cs="Calibri"/>
        </w:rPr>
        <w:tab/>
        <w:t>// le port 2 est à l'état haut=5V</w:t>
      </w:r>
    </w:p>
    <w:p w14:paraId="66852D35" w14:textId="77777777" w:rsidR="008D7D32" w:rsidRPr="00960028" w:rsidRDefault="008D7D32" w:rsidP="008D7D32">
      <w:pPr>
        <w:pStyle w:val="Paragraphedeliste"/>
        <w:ind w:firstLine="696"/>
        <w:jc w:val="both"/>
        <w:rPr>
          <w:rFonts w:ascii="Calibri" w:hAnsi="Calibri" w:cs="Calibri"/>
        </w:rPr>
      </w:pPr>
      <w:r w:rsidRPr="00960028">
        <w:rPr>
          <w:rFonts w:ascii="Calibri" w:hAnsi="Calibri" w:cs="Calibri"/>
          <w:color w:val="943634" w:themeColor="accent2" w:themeShade="BF"/>
        </w:rPr>
        <w:t>delayMicroseconds</w:t>
      </w:r>
      <w:r w:rsidRPr="00960028">
        <w:rPr>
          <w:rFonts w:ascii="Calibri" w:hAnsi="Calibri" w:cs="Calibri"/>
        </w:rPr>
        <w:t>(…………………);</w:t>
      </w:r>
      <w:r w:rsidRPr="00960028">
        <w:rPr>
          <w:rFonts w:ascii="Calibri" w:hAnsi="Calibri" w:cs="Calibri"/>
        </w:rPr>
        <w:tab/>
      </w:r>
      <w:r w:rsidRPr="00960028">
        <w:rPr>
          <w:rFonts w:ascii="Calibri" w:hAnsi="Calibri" w:cs="Calibri"/>
        </w:rPr>
        <w:tab/>
      </w:r>
    </w:p>
    <w:p w14:paraId="1E244AAF" w14:textId="77777777" w:rsidR="008D7D32" w:rsidRPr="00960028" w:rsidRDefault="00E91835" w:rsidP="008D7D32">
      <w:pPr>
        <w:pStyle w:val="Paragraphedeliste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 xml:space="preserve">             </w:t>
      </w:r>
      <w:r w:rsidR="008D7D32" w:rsidRPr="00960028">
        <w:rPr>
          <w:rFonts w:ascii="Calibri" w:hAnsi="Calibri" w:cs="Calibri"/>
        </w:rPr>
        <w:tab/>
      </w:r>
      <w:r w:rsidR="008D7D32" w:rsidRPr="00960028">
        <w:rPr>
          <w:rFonts w:ascii="Calibri" w:hAnsi="Calibri" w:cs="Calibri"/>
          <w:color w:val="943634" w:themeColor="accent2" w:themeShade="BF"/>
        </w:rPr>
        <w:t>digitalWrite</w:t>
      </w:r>
      <w:r w:rsidR="008D7D32" w:rsidRPr="00960028">
        <w:rPr>
          <w:rFonts w:ascii="Calibri" w:hAnsi="Calibri" w:cs="Calibri"/>
        </w:rPr>
        <w:t>(2,</w:t>
      </w:r>
      <w:r w:rsidR="008D7D32" w:rsidRPr="00960028">
        <w:rPr>
          <w:rFonts w:ascii="Calibri" w:hAnsi="Calibri" w:cs="Calibri"/>
          <w:color w:val="000000" w:themeColor="text1"/>
        </w:rPr>
        <w:t>0</w:t>
      </w:r>
      <w:r w:rsidR="008D7D32" w:rsidRPr="00960028">
        <w:rPr>
          <w:rFonts w:ascii="Calibri" w:hAnsi="Calibri" w:cs="Calibri"/>
        </w:rPr>
        <w:t>);</w:t>
      </w:r>
      <w:r w:rsidR="008D7D32" w:rsidRPr="00960028">
        <w:rPr>
          <w:rFonts w:ascii="Calibri" w:hAnsi="Calibri" w:cs="Calibri"/>
        </w:rPr>
        <w:tab/>
      </w:r>
      <w:r w:rsidR="008D7D32" w:rsidRPr="00960028">
        <w:rPr>
          <w:rFonts w:ascii="Calibri" w:hAnsi="Calibri" w:cs="Calibri"/>
        </w:rPr>
        <w:tab/>
      </w:r>
      <w:r w:rsidR="008D7D32" w:rsidRPr="00960028">
        <w:rPr>
          <w:rFonts w:ascii="Calibri" w:hAnsi="Calibri" w:cs="Calibri"/>
        </w:rPr>
        <w:tab/>
      </w:r>
      <w:r w:rsidR="008D7D32" w:rsidRPr="00960028">
        <w:rPr>
          <w:rFonts w:ascii="Calibri" w:hAnsi="Calibri" w:cs="Calibri"/>
        </w:rPr>
        <w:tab/>
        <w:t>// le port 2 est à l'état bas=0V</w:t>
      </w:r>
    </w:p>
    <w:p w14:paraId="7151DBC9" w14:textId="77777777" w:rsidR="008D7D32" w:rsidRPr="00960028" w:rsidRDefault="008D7D32" w:rsidP="008D7D32">
      <w:pPr>
        <w:pStyle w:val="Paragraphedeliste"/>
        <w:ind w:firstLine="696"/>
        <w:jc w:val="both"/>
        <w:rPr>
          <w:rFonts w:ascii="Calibri" w:hAnsi="Calibri" w:cs="Calibri"/>
        </w:rPr>
      </w:pPr>
      <w:r w:rsidRPr="00960028">
        <w:rPr>
          <w:rFonts w:ascii="Calibri" w:hAnsi="Calibri" w:cs="Calibri"/>
          <w:color w:val="943634" w:themeColor="accent2" w:themeShade="BF"/>
        </w:rPr>
        <w:t>delayMicroseconds</w:t>
      </w:r>
      <w:r w:rsidRPr="00960028">
        <w:rPr>
          <w:rFonts w:ascii="Calibri" w:hAnsi="Calibri" w:cs="Calibri"/>
        </w:rPr>
        <w:t>(…………………);</w:t>
      </w:r>
    </w:p>
    <w:p w14:paraId="6C69A168" w14:textId="77777777" w:rsidR="008D7D32" w:rsidRDefault="008D7D32" w:rsidP="008D7D32">
      <w:pPr>
        <w:ind w:firstLine="708"/>
        <w:jc w:val="both"/>
        <w:rPr>
          <w:rFonts w:ascii="Calibri" w:hAnsi="Calibri" w:cs="Calibri"/>
          <w:color w:val="000000" w:themeColor="text1"/>
        </w:rPr>
      </w:pPr>
      <w:r w:rsidRPr="00960028">
        <w:rPr>
          <w:rFonts w:ascii="Calibri" w:hAnsi="Calibri" w:cs="Calibri"/>
          <w:color w:val="000000" w:themeColor="text1"/>
        </w:rPr>
        <w:t>}</w:t>
      </w:r>
    </w:p>
    <w:p w14:paraId="2B62087F" w14:textId="77777777" w:rsidR="002565D2" w:rsidRPr="00960028" w:rsidRDefault="002565D2" w:rsidP="008D7D32">
      <w:pPr>
        <w:ind w:firstLine="708"/>
        <w:jc w:val="both"/>
        <w:rPr>
          <w:rFonts w:ascii="Calibri" w:hAnsi="Calibri" w:cs="Calibri"/>
          <w:color w:val="000000" w:themeColor="text1"/>
        </w:rPr>
      </w:pPr>
    </w:p>
    <w:p w14:paraId="6AECB166" w14:textId="77777777" w:rsidR="008D7D32" w:rsidRDefault="008D7D32" w:rsidP="00960028">
      <w:pPr>
        <w:pStyle w:val="Paragraphedeliste"/>
        <w:numPr>
          <w:ilvl w:val="0"/>
          <w:numId w:val="6"/>
        </w:numPr>
        <w:jc w:val="both"/>
        <w:rPr>
          <w:rFonts w:ascii="Calibri" w:hAnsi="Calibri" w:cs="Calibri"/>
        </w:rPr>
      </w:pPr>
      <w:r w:rsidRPr="00960028">
        <w:rPr>
          <w:rFonts w:ascii="Calibri" w:hAnsi="Calibri" w:cs="Calibri"/>
        </w:rPr>
        <w:t xml:space="preserve">Quel paramètre n'est pas pris en charge dans ce script si on le compare à la fonction </w:t>
      </w:r>
      <w:r w:rsidRPr="00960028">
        <w:rPr>
          <w:rFonts w:ascii="Calibri" w:hAnsi="Calibri" w:cs="Calibri"/>
          <w:b/>
        </w:rPr>
        <w:t>tone</w:t>
      </w:r>
      <w:r w:rsidRPr="00960028">
        <w:rPr>
          <w:rFonts w:ascii="Calibri" w:hAnsi="Calibri" w:cs="Calibri"/>
        </w:rPr>
        <w:t xml:space="preserve"> ? </w:t>
      </w:r>
    </w:p>
    <w:p w14:paraId="155E77EA" w14:textId="77777777" w:rsidR="00960028" w:rsidRDefault="00960028" w:rsidP="00960028">
      <w:pPr>
        <w:jc w:val="both"/>
        <w:rPr>
          <w:rFonts w:ascii="Calibri" w:hAnsi="Calibri" w:cs="Calibri"/>
        </w:rPr>
      </w:pPr>
    </w:p>
    <w:p w14:paraId="642B082C" w14:textId="77777777" w:rsidR="00960028" w:rsidRPr="00960028" w:rsidRDefault="00960028" w:rsidP="00960028">
      <w:pPr>
        <w:jc w:val="both"/>
        <w:rPr>
          <w:rFonts w:ascii="Calibri" w:hAnsi="Calibri" w:cs="Calibri"/>
        </w:rPr>
      </w:pPr>
    </w:p>
    <w:p w14:paraId="61E57AB7" w14:textId="77777777" w:rsidR="00960028" w:rsidRPr="00960028" w:rsidRDefault="003F7161" w:rsidP="00960028">
      <w:pPr>
        <w:pStyle w:val="Paragraphedeliste"/>
        <w:ind w:left="720"/>
        <w:jc w:val="both"/>
        <w:rPr>
          <w:rFonts w:ascii="Calibri" w:hAnsi="Calibri" w:cs="Calibri"/>
        </w:rPr>
      </w:pPr>
      <w:r w:rsidRPr="00960028">
        <w:rPr>
          <w:noProof/>
        </w:rPr>
        <mc:AlternateContent>
          <mc:Choice Requires="wps">
            <w:drawing>
              <wp:anchor distT="0" distB="0" distL="114300" distR="114300" simplePos="0" relativeHeight="251715071" behindDoc="0" locked="0" layoutInCell="1" allowOverlap="1" wp14:anchorId="7B4611C6" wp14:editId="4A24C859">
                <wp:simplePos x="0" y="0"/>
                <wp:positionH relativeFrom="margin">
                  <wp:align>center</wp:align>
                </wp:positionH>
                <wp:positionV relativeFrom="paragraph">
                  <wp:posOffset>77470</wp:posOffset>
                </wp:positionV>
                <wp:extent cx="6496050" cy="1885950"/>
                <wp:effectExtent l="0" t="0" r="19050" b="1905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96050" cy="1885950"/>
                        </a:xfrm>
                        <a:prstGeom prst="rect">
                          <a:avLst/>
                        </a:prstGeom>
                        <a:noFill/>
                        <a:ln w="952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32573AD" id="Rectangle 9" o:spid="_x0000_s1026" style="position:absolute;margin-left:0;margin-top:6.1pt;width:511.5pt;height:148.5pt;z-index:251715071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" filled="f" strokecolor="#243f60 [1604]">
                <w10:wrap anchorx="margin"/>
              </v:rect>
            </w:pict>
          </mc:Fallback>
        </mc:AlternateContent>
      </w:r>
    </w:p>
    <w:p w14:paraId="3BA1AC8D" w14:textId="77777777" w:rsidR="003F7161" w:rsidRDefault="008D7D32" w:rsidP="003F7161">
      <w:pPr>
        <w:pStyle w:val="Paragraphedeliste"/>
        <w:jc w:val="center"/>
        <w:rPr>
          <w:rFonts w:ascii="Calibri" w:hAnsi="Calibri" w:cs="Calibri"/>
          <w:b/>
        </w:rPr>
      </w:pPr>
      <w:r w:rsidRPr="00960028">
        <w:rPr>
          <w:rFonts w:ascii="Calibri" w:hAnsi="Calibri" w:cs="Calibri"/>
          <w:b/>
        </w:rPr>
        <w:t>L'essentiel à retenir de ce TP :</w:t>
      </w:r>
    </w:p>
    <w:p w14:paraId="4465708B" w14:textId="77777777" w:rsidR="003F7161" w:rsidRPr="003F7161" w:rsidRDefault="003F7161" w:rsidP="003F7161">
      <w:pPr>
        <w:pStyle w:val="Paragraphedeliste"/>
        <w:jc w:val="center"/>
        <w:rPr>
          <w:rFonts w:ascii="Calibri" w:hAnsi="Calibri" w:cs="Calibri"/>
          <w:b/>
        </w:rPr>
      </w:pPr>
    </w:p>
    <w:p w14:paraId="029B5DBD" w14:textId="77777777" w:rsidR="003F7161" w:rsidRPr="00960028" w:rsidRDefault="008D7D32" w:rsidP="003F7161">
      <w:pPr>
        <w:spacing w:line="360" w:lineRule="auto"/>
        <w:jc w:val="both"/>
        <w:rPr>
          <w:rFonts w:ascii="Calibri" w:hAnsi="Calibri" w:cs="Calibri"/>
        </w:rPr>
      </w:pPr>
      <w:r w:rsidRPr="00960028">
        <w:rPr>
          <w:rFonts w:ascii="Calibri" w:hAnsi="Calibri" w:cs="Calibri"/>
        </w:rPr>
        <w:t>Un signal est périodique si un motif se répète de manière identique à intervalle de temps régulier</w:t>
      </w:r>
      <w:r w:rsidR="003F7161">
        <w:rPr>
          <w:rFonts w:ascii="Calibri" w:hAnsi="Calibri" w:cs="Calibri"/>
        </w:rPr>
        <w:t xml:space="preserve"> </w:t>
      </w:r>
      <w:r w:rsidRPr="00960028">
        <w:rPr>
          <w:rFonts w:ascii="Calibri" w:hAnsi="Calibri" w:cs="Calibri"/>
        </w:rPr>
        <w:t>qui s'appelle la ……………….. notée …….</w:t>
      </w:r>
    </w:p>
    <w:p w14:paraId="1D67DBF3" w14:textId="77777777" w:rsidR="008D7D32" w:rsidRPr="00960028" w:rsidRDefault="008D7D32" w:rsidP="003F7161">
      <w:pPr>
        <w:spacing w:line="360" w:lineRule="auto"/>
        <w:jc w:val="both"/>
        <w:rPr>
          <w:rFonts w:ascii="Calibri" w:hAnsi="Calibri" w:cs="Calibri"/>
        </w:rPr>
      </w:pPr>
      <w:r w:rsidRPr="00960028">
        <w:rPr>
          <w:rFonts w:ascii="Calibri" w:hAnsi="Calibri" w:cs="Calibri"/>
          <w:noProof/>
        </w:rPr>
        <mc:AlternateContent>
          <mc:Choice Requires="wps">
            <w:drawing>
              <wp:anchor distT="0" distB="0" distL="114300" distR="114300" simplePos="0" relativeHeight="251714047" behindDoc="0" locked="0" layoutInCell="1" allowOverlap="1" wp14:anchorId="0026DC12" wp14:editId="6DD55AEE">
                <wp:simplePos x="0" y="0"/>
                <wp:positionH relativeFrom="column">
                  <wp:posOffset>4948702</wp:posOffset>
                </wp:positionH>
                <wp:positionV relativeFrom="paragraph">
                  <wp:posOffset>205784</wp:posOffset>
                </wp:positionV>
                <wp:extent cx="1128156" cy="528452"/>
                <wp:effectExtent l="0" t="0" r="15240" b="2413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28156" cy="52845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2923C79" id="Rectangle 8" o:spid="_x0000_s1026" style="position:absolute;margin-left:389.65pt;margin-top:16.2pt;width:88.85pt;height:41.6pt;z-index:25171404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" fillcolor="white [3212]" strokecolor="#243f60 [1604]"/>
            </w:pict>
          </mc:Fallback>
        </mc:AlternateContent>
      </w:r>
      <w:r w:rsidRPr="00960028">
        <w:rPr>
          <w:rFonts w:ascii="Calibri" w:hAnsi="Calibri" w:cs="Calibri"/>
        </w:rPr>
        <w:t xml:space="preserve">A une note jouée par un instrument de musique, il est associé un signal périodique de fréquence </w:t>
      </w:r>
      <w:r w:rsidRPr="00960028">
        <w:rPr>
          <w:rFonts w:ascii="Calibri" w:hAnsi="Calibri" w:cs="Calibri"/>
          <w:position w:val="-10"/>
        </w:rPr>
        <w:object w:dxaOrig="240" w:dyaOrig="320" w14:anchorId="2D0E45BD">
          <v:shape id="_x0000_i1025" type="#_x0000_t75" style="width:12pt;height:16.5pt" o:ole="">
            <v:imagedata r:id="rId13" o:title=""/>
          </v:shape>
          <o:OLEObject Type="Embed" ProgID="Equation.DSMT4" ShapeID="_x0000_i1025" DrawAspect="Content" ObjectID="_1719244472" r:id="rId14"/>
        </w:object>
      </w:r>
      <w:r w:rsidR="003F7161">
        <w:rPr>
          <w:rFonts w:ascii="Calibri" w:hAnsi="Calibri" w:cs="Calibri"/>
        </w:rPr>
        <w:t>.</w:t>
      </w:r>
    </w:p>
    <w:p w14:paraId="346DCD46" w14:textId="77777777" w:rsidR="008D7D32" w:rsidRPr="00960028" w:rsidRDefault="008D7D32" w:rsidP="003F7161">
      <w:pPr>
        <w:spacing w:line="360" w:lineRule="auto"/>
        <w:jc w:val="both"/>
        <w:rPr>
          <w:rFonts w:ascii="Calibri" w:hAnsi="Calibri" w:cs="Calibri"/>
        </w:rPr>
      </w:pPr>
      <w:r w:rsidRPr="00960028">
        <w:rPr>
          <w:rFonts w:ascii="Calibri" w:hAnsi="Calibri" w:cs="Calibri"/>
        </w:rPr>
        <w:t>La période T en seconde et la fréquence</w:t>
      </w:r>
      <w:r w:rsidRPr="00960028">
        <w:rPr>
          <w:rFonts w:ascii="Calibri" w:hAnsi="Calibri" w:cs="Calibri"/>
          <w:position w:val="-10"/>
        </w:rPr>
        <w:object w:dxaOrig="240" w:dyaOrig="320" w14:anchorId="17962D78">
          <v:shape id="_x0000_i1026" type="#_x0000_t75" style="width:12pt;height:16.5pt" o:ole="">
            <v:imagedata r:id="rId15" o:title=""/>
          </v:shape>
          <o:OLEObject Type="Embed" ProgID="Equation.DSMT4" ShapeID="_x0000_i1026" DrawAspect="Content" ObjectID="_1719244473" r:id="rId16"/>
        </w:object>
      </w:r>
      <w:r w:rsidRPr="00960028">
        <w:rPr>
          <w:rFonts w:ascii="Calibri" w:hAnsi="Calibri" w:cs="Calibri"/>
        </w:rPr>
        <w:t xml:space="preserve">en …………. sont liées par la relation </w:t>
      </w:r>
    </w:p>
    <w:p w14:paraId="7368D8A8" w14:textId="77777777" w:rsidR="00F94589" w:rsidRPr="00960028" w:rsidRDefault="00F94589" w:rsidP="003F7161">
      <w:pPr>
        <w:pStyle w:val="Sansinterligne"/>
        <w:spacing w:line="360" w:lineRule="auto"/>
        <w:jc w:val="both"/>
        <w:rPr>
          <w:rFonts w:cs="Calibri"/>
          <w:bCs/>
          <w:sz w:val="24"/>
          <w:szCs w:val="24"/>
        </w:rPr>
      </w:pPr>
    </w:p>
    <w:p w14:paraId="184CAA42" w14:textId="77777777" w:rsidR="00F94589" w:rsidRDefault="00F94589" w:rsidP="00F94589">
      <w:pPr>
        <w:rPr>
          <w:rFonts w:asciiTheme="minorHAnsi" w:hAnsiTheme="minorHAnsi" w:cstheme="minorHAnsi"/>
          <w:color w:val="0070C0"/>
        </w:rPr>
      </w:pPr>
    </w:p>
    <w:p w14:paraId="502C57F4" w14:textId="77777777" w:rsidR="003E5649" w:rsidRDefault="003E5649" w:rsidP="00F94589">
      <w:pPr>
        <w:rPr>
          <w:rFonts w:asciiTheme="minorHAnsi" w:hAnsiTheme="minorHAnsi" w:cstheme="minorHAnsi"/>
          <w:color w:val="0070C0"/>
        </w:rPr>
      </w:pPr>
    </w:p>
    <w:p w14:paraId="50370B66" w14:textId="77777777" w:rsidR="003E5649" w:rsidRPr="00A95869" w:rsidRDefault="003E5649" w:rsidP="003E5649">
      <w:pPr>
        <w:pBdr>
          <w:top w:val="single" w:sz="4" w:space="1" w:color="712540"/>
          <w:left w:val="single" w:sz="4" w:space="4" w:color="712540"/>
          <w:bottom w:val="single" w:sz="4" w:space="1" w:color="712540"/>
          <w:right w:val="single" w:sz="4" w:space="4" w:color="712540"/>
        </w:pBdr>
        <w:shd w:val="clear" w:color="auto" w:fill="E8BACA"/>
        <w:autoSpaceDE w:val="0"/>
        <w:autoSpaceDN w:val="0"/>
        <w:adjustRightInd w:val="0"/>
        <w:rPr>
          <w:rFonts w:ascii="Calibri" w:hAnsi="Calibri" w:cs="Calibri"/>
          <w:b/>
          <w:color w:val="712540"/>
        </w:rPr>
      </w:pPr>
      <w:r>
        <w:rPr>
          <w:rFonts w:ascii="Calibri" w:hAnsi="Calibri" w:cs="Calibri"/>
          <w:b/>
          <w:color w:val="712540"/>
        </w:rPr>
        <w:t>PARTITIONS</w:t>
      </w:r>
    </w:p>
    <w:p w14:paraId="6ABD2723" w14:textId="77777777" w:rsidR="00960028" w:rsidRDefault="00960028" w:rsidP="00F94589">
      <w:pPr>
        <w:rPr>
          <w:rFonts w:asciiTheme="minorHAnsi" w:hAnsiTheme="minorHAnsi" w:cstheme="minorHAnsi"/>
          <w:color w:val="0070C0"/>
        </w:rPr>
      </w:pPr>
    </w:p>
    <w:p w14:paraId="759356CF" w14:textId="77777777" w:rsidR="003046EF" w:rsidRPr="003E5649" w:rsidRDefault="003046EF" w:rsidP="003E5649">
      <w:pPr>
        <w:rPr>
          <w:rFonts w:asciiTheme="minorHAnsi" w:eastAsia="Calibri" w:hAnsiTheme="minorHAnsi" w:cstheme="minorHAnsi"/>
          <w:lang w:eastAsia="en-US"/>
        </w:rPr>
      </w:pPr>
      <w:r>
        <w:rPr>
          <w:rFonts w:ascii="Calibri" w:hAnsi="Calibri"/>
          <w:sz w:val="16"/>
          <w:szCs w:val="16"/>
        </w:rPr>
        <w:br w:type="page"/>
      </w:r>
      <w:r>
        <w:rPr>
          <w:b/>
          <w:bCs/>
          <w:noProof/>
        </w:rPr>
        <mc:AlternateContent>
          <mc:Choice Requires="wpg">
            <w:drawing>
              <wp:anchor distT="0" distB="0" distL="114300" distR="114300" simplePos="0" relativeHeight="251723263" behindDoc="0" locked="0" layoutInCell="1" allowOverlap="1" wp14:anchorId="775B04D8" wp14:editId="79D5D1C5">
                <wp:simplePos x="0" y="0"/>
                <wp:positionH relativeFrom="column">
                  <wp:posOffset>12065</wp:posOffset>
                </wp:positionH>
                <wp:positionV relativeFrom="paragraph">
                  <wp:posOffset>259080</wp:posOffset>
                </wp:positionV>
                <wp:extent cx="6534150" cy="2667635"/>
                <wp:effectExtent l="0" t="0" r="0" b="0"/>
                <wp:wrapSquare wrapText="bothSides"/>
                <wp:docPr id="671" name="Groupe 6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34150" cy="2667635"/>
                          <a:chOff x="0" y="0"/>
                          <a:chExt cx="6534150" cy="2667838"/>
                        </a:xfrm>
                      </wpg:grpSpPr>
                      <wpg:grpSp>
                        <wpg:cNvPr id="774" name="Groupe 774"/>
                        <wpg:cNvGrpSpPr/>
                        <wpg:grpSpPr>
                          <a:xfrm>
                            <a:off x="0" y="0"/>
                            <a:ext cx="6534150" cy="1162051"/>
                            <a:chOff x="-71566" y="-11118"/>
                            <a:chExt cx="6535237" cy="1162389"/>
                          </a:xfrm>
                        </wpg:grpSpPr>
                        <wpg:grpSp>
                          <wpg:cNvPr id="166" name="Groupe 166"/>
                          <wpg:cNvGrpSpPr/>
                          <wpg:grpSpPr>
                            <a:xfrm>
                              <a:off x="38100" y="88900"/>
                              <a:ext cx="6387465" cy="736943"/>
                              <a:chOff x="0" y="-25400"/>
                              <a:chExt cx="6387465" cy="736943"/>
                            </a:xfrm>
                          </wpg:grpSpPr>
                          <wpg:grpSp>
                            <wpg:cNvPr id="126" name="Groupe 126"/>
                            <wpg:cNvGrpSpPr/>
                            <wpg:grpSpPr>
                              <a:xfrm>
                                <a:off x="0" y="218783"/>
                                <a:ext cx="6387465" cy="492760"/>
                                <a:chOff x="0" y="0"/>
                                <a:chExt cx="6387465" cy="492760"/>
                              </a:xfrm>
                            </wpg:grpSpPr>
                            <wpg:grpSp>
                              <wpg:cNvPr id="157" name="Groupe 157"/>
                              <wpg:cNvGrpSpPr/>
                              <wpg:grpSpPr>
                                <a:xfrm>
                                  <a:off x="0" y="64770"/>
                                  <a:ext cx="6387465" cy="299085"/>
                                  <a:chOff x="0" y="0"/>
                                  <a:chExt cx="6387674" cy="299085"/>
                                </a:xfrm>
                              </wpg:grpSpPr>
                              <wps:wsp>
                                <wps:cNvPr id="149" name="Connecteur droit 149"/>
                                <wps:cNvCnPr/>
                                <wps:spPr>
                                  <a:xfrm flipH="1">
                                    <a:off x="6385458" y="0"/>
                                    <a:ext cx="0" cy="299085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5" name="Connecteur droit 145"/>
                                <wps:cNvCnPr/>
                                <wps:spPr>
                                  <a:xfrm flipV="1">
                                    <a:off x="6137" y="220929"/>
                                    <a:ext cx="6375400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0" name="Connecteur droit 150"/>
                                <wps:cNvCnPr/>
                                <wps:spPr>
                                  <a:xfrm flipH="1">
                                    <a:off x="15342" y="0"/>
                                    <a:ext cx="0" cy="299085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3" name="Connecteur droit 153"/>
                                <wps:cNvCnPr/>
                                <wps:spPr>
                                  <a:xfrm flipV="1">
                                    <a:off x="6137" y="73643"/>
                                    <a:ext cx="6375400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4" name="Connecteur droit 154"/>
                                <wps:cNvCnPr/>
                                <wps:spPr>
                                  <a:xfrm flipV="1">
                                    <a:off x="12274" y="147286"/>
                                    <a:ext cx="6375400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2" name="Connecteur droit 152"/>
                                <wps:cNvCnPr/>
                                <wps:spPr>
                                  <a:xfrm flipV="1">
                                    <a:off x="6137" y="297640"/>
                                    <a:ext cx="6375400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5" name="Connecteur droit 155"/>
                                <wps:cNvCnPr/>
                                <wps:spPr>
                                  <a:xfrm flipV="1">
                                    <a:off x="0" y="3068"/>
                                    <a:ext cx="6375400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pic:pic xmlns:pic="http://schemas.openxmlformats.org/drawingml/2006/picture">
                              <pic:nvPicPr>
                                <pic:cNvPr id="134" name="Image 134" descr="treble clef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9535" y="0"/>
                                  <a:ext cx="172085" cy="4927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g:grpSp>
                          <wpg:grpSp>
                            <wpg:cNvPr id="165" name="Groupe 165"/>
                            <wpg:cNvGrpSpPr/>
                            <wpg:grpSpPr>
                              <a:xfrm>
                                <a:off x="381468" y="-25400"/>
                                <a:ext cx="5810269" cy="569934"/>
                                <a:chOff x="0" y="-25400"/>
                                <a:chExt cx="5810269" cy="569934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43" name="Image 143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02940" y="157621"/>
                                  <a:ext cx="115570" cy="2260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39" name="Image 139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202016" y="162685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41" name="Image 141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0" y="185124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42" name="Image 142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367301" y="121337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44" name="Image 144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1604623" y="71432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46" name="Image 146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2004956" y="43668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48" name="Image 148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439967" y="83825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1" name="Image 151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839672" y="91208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6" name="Image 156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3226077" y="5610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9" name="Image 159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3637825" y="-25400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60" name="Image 160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059968" y="125425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61" name="Image 161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452613" y="125423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62" name="Image 162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4852317" y="78531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63" name="Image 163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5271754" y="112196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64" name="Image 164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0295" r="67659"/>
                                <a:stretch/>
                              </pic:blipFill>
                              <pic:spPr bwMode="auto">
                                <a:xfrm>
                                  <a:off x="5654694" y="78537"/>
                                  <a:ext cx="15557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grpSp>
                        </wpg:grpSp>
                        <wps:wsp>
                          <wps:cNvPr id="769" name="Zone de texte 769"/>
                          <wps:cNvSpPr txBox="1"/>
                          <wps:spPr>
                            <a:xfrm>
                              <a:off x="2741709" y="-11118"/>
                              <a:ext cx="1330789" cy="196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87DD3BE" w14:textId="77777777" w:rsidR="003046EF" w:rsidRPr="007217C0" w:rsidRDefault="003046EF" w:rsidP="003046EF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7217C0">
                                  <w:rPr>
                                    <w:b/>
                                    <w:bCs/>
                                  </w:rPr>
                                  <w:t>PARTITION n°1</w:t>
                                </w:r>
                              </w:p>
                              <w:p w14:paraId="7E30E242" w14:textId="77777777" w:rsidR="003046EF" w:rsidRDefault="003046EF" w:rsidP="003046EF"/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0" name="Zone de texte 770"/>
                          <wps:cNvSpPr txBox="1"/>
                          <wps:spPr>
                            <a:xfrm>
                              <a:off x="-71566" y="901700"/>
                              <a:ext cx="6535237" cy="24957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EFF98E9" w14:textId="77777777" w:rsidR="003046EF" w:rsidRDefault="003046EF" w:rsidP="003046EF">
                                <w:r>
                                  <w:rPr>
                                    <w:b/>
                                    <w:bCs/>
                                  </w:rPr>
                                  <w:t>Note :                                                       Mi      Fa       Fa      Fa     So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778" name="Groupe 778"/>
                        <wpg:cNvGrpSpPr/>
                        <wpg:grpSpPr>
                          <a:xfrm>
                            <a:off x="9525" y="1504950"/>
                            <a:ext cx="6488430" cy="1162888"/>
                            <a:chOff x="-63610" y="-38882"/>
                            <a:chExt cx="6489175" cy="1163038"/>
                          </a:xfrm>
                        </wpg:grpSpPr>
                        <wpg:grpSp>
                          <wpg:cNvPr id="779" name="Groupe 779"/>
                          <wpg:cNvGrpSpPr/>
                          <wpg:grpSpPr>
                            <a:xfrm>
                              <a:off x="38100" y="88900"/>
                              <a:ext cx="6387465" cy="736943"/>
                              <a:chOff x="0" y="-25400"/>
                              <a:chExt cx="6387465" cy="736943"/>
                            </a:xfrm>
                          </wpg:grpSpPr>
                          <wpg:grpSp>
                            <wpg:cNvPr id="780" name="Groupe 780"/>
                            <wpg:cNvGrpSpPr/>
                            <wpg:grpSpPr>
                              <a:xfrm>
                                <a:off x="0" y="218783"/>
                                <a:ext cx="6387465" cy="492760"/>
                                <a:chOff x="0" y="0"/>
                                <a:chExt cx="6387465" cy="492760"/>
                              </a:xfrm>
                            </wpg:grpSpPr>
                            <wpg:grpSp>
                              <wpg:cNvPr id="781" name="Groupe 781"/>
                              <wpg:cNvGrpSpPr/>
                              <wpg:grpSpPr>
                                <a:xfrm>
                                  <a:off x="0" y="64770"/>
                                  <a:ext cx="6387465" cy="299085"/>
                                  <a:chOff x="0" y="0"/>
                                  <a:chExt cx="6387674" cy="299085"/>
                                </a:xfrm>
                              </wpg:grpSpPr>
                              <wps:wsp>
                                <wps:cNvPr id="782" name="Connecteur droit 782"/>
                                <wps:cNvCnPr/>
                                <wps:spPr>
                                  <a:xfrm flipH="1">
                                    <a:off x="6385458" y="0"/>
                                    <a:ext cx="0" cy="299085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83" name="Connecteur droit 783"/>
                                <wps:cNvCnPr/>
                                <wps:spPr>
                                  <a:xfrm flipV="1">
                                    <a:off x="6137" y="220929"/>
                                    <a:ext cx="6375400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84" name="Connecteur droit 784"/>
                                <wps:cNvCnPr/>
                                <wps:spPr>
                                  <a:xfrm flipH="1">
                                    <a:off x="15342" y="0"/>
                                    <a:ext cx="0" cy="299085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85" name="Connecteur droit 785"/>
                                <wps:cNvCnPr/>
                                <wps:spPr>
                                  <a:xfrm flipV="1">
                                    <a:off x="6137" y="73643"/>
                                    <a:ext cx="6375400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86" name="Connecteur droit 786"/>
                                <wps:cNvCnPr/>
                                <wps:spPr>
                                  <a:xfrm flipV="1">
                                    <a:off x="12274" y="147286"/>
                                    <a:ext cx="6375400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87" name="Connecteur droit 787"/>
                                <wps:cNvCnPr/>
                                <wps:spPr>
                                  <a:xfrm flipV="1">
                                    <a:off x="6137" y="297640"/>
                                    <a:ext cx="6375400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88" name="Connecteur droit 788"/>
                                <wps:cNvCnPr/>
                                <wps:spPr>
                                  <a:xfrm flipV="1">
                                    <a:off x="0" y="3068"/>
                                    <a:ext cx="6375400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pic:pic xmlns:pic="http://schemas.openxmlformats.org/drawingml/2006/picture">
                              <pic:nvPicPr>
                                <pic:cNvPr id="789" name="Image 789" descr="treble clef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9535" y="0"/>
                                  <a:ext cx="172085" cy="4927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g:grpSp>
                          <wpg:grpSp>
                            <wpg:cNvPr id="790" name="Groupe 790"/>
                            <wpg:cNvGrpSpPr/>
                            <wpg:grpSpPr>
                              <a:xfrm>
                                <a:off x="381468" y="-25400"/>
                                <a:ext cx="5810269" cy="569934"/>
                                <a:chOff x="0" y="-25400"/>
                                <a:chExt cx="5810269" cy="569934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791" name="Image 791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02940" y="157621"/>
                                  <a:ext cx="115570" cy="2260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92" name="Image 792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202016" y="162685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93" name="Image 793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0" y="185124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94" name="Image 794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367301" y="121337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95" name="Image 795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1604623" y="71432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96" name="Image 796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2004956" y="43668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97" name="Image 797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439967" y="83825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98" name="Image 798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839672" y="91208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99" name="Image 799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3226077" y="5610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00" name="Image 800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3637825" y="-25400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01" name="Image 801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059968" y="125425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02" name="Image 802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452613" y="125423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03" name="Image 803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4852317" y="78531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04" name="Image 804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5271754" y="112196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05" name="Image 805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0295" r="67659"/>
                                <a:stretch/>
                              </pic:blipFill>
                              <pic:spPr bwMode="auto">
                                <a:xfrm>
                                  <a:off x="5654694" y="78537"/>
                                  <a:ext cx="15557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grpSp>
                        </wpg:grpSp>
                        <wps:wsp>
                          <wps:cNvPr id="806" name="Zone de texte 806"/>
                          <wps:cNvSpPr txBox="1"/>
                          <wps:spPr>
                            <a:xfrm>
                              <a:off x="2733758" y="-38882"/>
                              <a:ext cx="1384587" cy="196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3559FC9" w14:textId="77777777" w:rsidR="003046EF" w:rsidRPr="007217C0" w:rsidRDefault="003046EF" w:rsidP="003046EF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7217C0">
                                  <w:rPr>
                                    <w:b/>
                                    <w:bCs/>
                                  </w:rPr>
                                  <w:t>PARTITION n°1</w:t>
                                </w:r>
                              </w:p>
                              <w:p w14:paraId="06DF8F48" w14:textId="77777777" w:rsidR="003046EF" w:rsidRDefault="003046EF" w:rsidP="003046EF"/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7" name="Zone de texte 807"/>
                          <wps:cNvSpPr txBox="1"/>
                          <wps:spPr>
                            <a:xfrm>
                              <a:off x="-63610" y="901700"/>
                              <a:ext cx="6467380" cy="22245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0AC5BAB" w14:textId="77777777" w:rsidR="003046EF" w:rsidRDefault="003046EF" w:rsidP="002565D2">
                                <w:r>
                                  <w:rPr>
                                    <w:b/>
                                    <w:bCs/>
                                  </w:rPr>
                                  <w:t xml:space="preserve">Note : 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ab/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ab/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ab/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ab/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ab/>
                                  <w:t xml:space="preserve">     </w:t>
                                </w:r>
                                <w:r w:rsidR="002565D2">
                                  <w:rPr>
                                    <w:b/>
                                    <w:bCs/>
                                  </w:rPr>
                                  <w:tab/>
                                  <w:t xml:space="preserve">                                               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 xml:space="preserve">  Mi       Fa       Fa       Fa      Sol</w:t>
                                </w:r>
                              </w:p>
                              <w:p w14:paraId="3F455E40" w14:textId="77777777" w:rsidR="003046EF" w:rsidRDefault="003046EF" w:rsidP="003046EF">
                                <w:r>
                                  <w:rPr>
                                    <w:b/>
                                    <w:bCs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75B04D8" id="Groupe 671" o:spid="_x0000_s1049" style="position:absolute;margin-left:.95pt;margin-top:20.4pt;width:514.5pt;height:210.05pt;z-index:251723263;mso-width-relative:margin;mso-height-relative:margin" coordsize="65341,26678" o:gfxdata="UEsDBBQABgAIAAAAIQD9yzhMFQEAAEcCAAATAAAAW0NvbnRlbnRfVHlwZXNdLnhtbJSSQU7DMBBF&#10;90jcwfIWJQ5dIISadEHKEhAqB7CcSWIRjy2PCentsdNWgipFYumZeX/+t73eTGZgI3jSFkt+mxec&#10;ASrbaOxK/r57yu45oyCxkYNFKPkeiG+q66v1bu+AWKSRSt6H4B6EINWDkZRbBxg7rfVGhnj0nXBS&#10;fcgOxKoo7oSyGABDFpIGr9Y1tPJzCGw7xfLBCZiWs8fDXFpVcm0SP2WpIxYZh90ik+rLhIeBzh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">
                <v:group id="Groupe 774" o:spid="_x0000_s1050" style="position:absolute;width:65341;height:11620" coordorigin="-715,-111" coordsize="65352,11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">
                  <v:group id="Groupe 166" o:spid="_x0000_s1051" style="position:absolute;left:381;top:889;width:63874;height:7369" coordorigin=",-254" coordsize="63874,73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">
                    <v:group id="Groupe 126" o:spid="_x0000_s1052" style="position:absolute;top:2187;width:63874;height:4928" coordsize="63874,4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    <v:group id="Groupe 157" o:spid="_x0000_s1053" style="position:absolute;top:647;width:63874;height:2991" coordsize="63876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01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pHP6eCRfI5S8AAAD//wMAUEsBAi0AFAAGAAgAAAAhANvh9svuAAAAhQEAABMAAAAAAAAAAAAA&#10;AAAAAAAAAFtDb250ZW50X1R5cGVzXS54bWxQSwECLQAUAAYACAAAACEAWvQsW78AAAAVAQAACwAA&#10;AAAAAAAAAAAAAAAfAQAAX3JlbHMvLnJlbHNQSwECLQAUAAYACAAAACEA154tNcMAAADcAAAADwAA&#10;AAAAAAAAAAAAAAAHAgAAZHJzL2Rvd25yZXYueG1sUEsFBgAAAAADAAMAtwAAAPcCAAAAAA==&#10;">
                        <v:line id="Connecteur droit 149" o:spid="_x0000_s1054" style="position:absolute;flip:x;visibility:visible;mso-wrap-style:square" from="63854,0" to="63854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" strokecolor="#4579b8 [3044]" strokeweight="1.5pt"/>
                        <v:line id="Connecteur droit 145" o:spid="_x0000_s1055" style="position:absolute;flip:y;visibility:visible;mso-wrap-style:square" from="61,2209" to="63815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" strokecolor="#4579b8 [3044]"/>
                        <v:line id="Connecteur droit 150" o:spid="_x0000_s1056" style="position:absolute;flip:x;visibility:visible;mso-wrap-style:square" from="153,0" to="153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" strokecolor="#4579b8 [3044]" strokeweight="1.5pt"/>
                        <v:line id="Connecteur droit 153" o:spid="_x0000_s1057" style="position:absolute;flip:y;visibility:visible;mso-wrap-style:square" from="61,736" to="63815,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" strokecolor="#4579b8 [3044]"/>
                        <v:line id="Connecteur droit 154" o:spid="_x0000_s1058" style="position:absolute;flip:y;visibility:visible;mso-wrap-style:square" from="122,1472" to="63876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" strokecolor="#4579b8 [3044]"/>
                        <v:line id="Connecteur droit 152" o:spid="_x0000_s1059" style="position:absolute;flip:y;visibility:visible;mso-wrap-style:square" from="61,2976" to="63815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" strokecolor="#4579b8 [3044]"/>
                        <v:line id="Connecteur droit 155" o:spid="_x0000_s1060" style="position:absolute;flip:y;visibility:visible;mso-wrap-style:square" from="0,30" to="63754,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" strokecolor="#4579b8 [3044]"/>
                      </v:group>
                      <v:shape id="Image 134" o:spid="_x0000_s1061" type="#_x0000_t75" alt="treble clef" style="position:absolute;left:895;width:1721;height:49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">
                        <v:imagedata r:id="rId24" o:title="treble clef"/>
                      </v:shape>
                    </v:group>
                    <v:group id="Groupe 165" o:spid="_x0000_s1062" style="position:absolute;left:3814;top:-254;width:58103;height:5699" coordorigin=",-254" coordsize="58102,56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  <v:shape id="Image 143" o:spid="_x0000_s1063" type="#_x0000_t75" alt="RÃ©sultat de recherche d'images pour &quot;image note noire&quot;" style="position:absolute;left:8029;top:1576;width:1156;height:2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">
                        <v:imagedata r:id="rId25" o:title="RÃ©sultat de recherche d'images pour &quot;image note noire&quot;"/>
                      </v:shape>
                      <v:shape id="Image 139" o:spid="_x0000_s1064" type="#_x0000_t75" alt="RÃ©sultat de recherche d'images pour &quot;image note noire&quot;" style="position:absolute;left:12020;top:1626;width:1155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">
                        <v:imagedata r:id="rId26" o:title="RÃ©sultat de recherche d'images pour &quot;image note noire&quot;"/>
                      </v:shape>
                      <v:shape id="Image 141" o:spid="_x0000_s1065" type="#_x0000_t75" alt="RÃ©sultat de recherche d'images pour &quot;durÃ©e des notes en musique&quot;" style="position:absolute;top:1851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">
                        <v:imagedata r:id="rId27" o:title="RÃ©sultat de recherche d'images pour &quot;durÃ©e des notes en musique&quot;" cropleft="39168f" cropright="16487f"/>
                      </v:shape>
                      <v:shape id="Image 142" o:spid="_x0000_s1066" type="#_x0000_t75" alt="RÃ©sultat de recherche d'images pour &quot;durÃ©e des notes en musique&quot;" style="position:absolute;left:3673;top:1213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">
                        <v:imagedata r:id="rId27" o:title="RÃ©sultat de recherche d'images pour &quot;durÃ©e des notes en musique&quot;" cropleft="39168f" cropright="16487f"/>
                      </v:shape>
                      <v:shape id="Image 144" o:spid="_x0000_s1067" type="#_x0000_t75" alt="RÃ©sultat de recherche d'images pour &quot;durÃ©e des notes en musique&quot;" style="position:absolute;left:16046;top:714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">
                        <v:imagedata r:id="rId27" o:title="RÃ©sultat de recherche d'images pour &quot;durÃ©e des notes en musique&quot;" cropleft="39168f" cropright="16487f"/>
                      </v:shape>
                      <v:shape id="Image 146" o:spid="_x0000_s1068" type="#_x0000_t75" alt="RÃ©sultat de recherche d'images pour &quot;durÃ©e des notes en musique&quot;" style="position:absolute;left:20049;top:436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">
                        <v:imagedata r:id="rId27" o:title="RÃ©sultat de recherche d'images pour &quot;durÃ©e des notes en musique&quot;" cropleft="39168f" cropright="16487f"/>
                      </v:shape>
                      <v:shape id="Image 148" o:spid="_x0000_s1069" type="#_x0000_t75" alt="RÃ©sultat de recherche d'images pour &quot;image note noire&quot;" style="position:absolute;left:24399;top:838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">
                        <v:imagedata r:id="rId26" o:title="RÃ©sultat de recherche d'images pour &quot;image note noire&quot;"/>
                      </v:shape>
                      <v:shape id="Image 151" o:spid="_x0000_s1070" type="#_x0000_t75" alt="RÃ©sultat de recherche d'images pour &quot;image note noire&quot;" style="position:absolute;left:28396;top:912;width:1156;height:23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">
                        <v:imagedata r:id="rId26" o:title="RÃ©sultat de recherche d'images pour &quot;image note noire&quot;"/>
                      </v:shape>
                      <v:shape id="Image 156" o:spid="_x0000_s1071" type="#_x0000_t75" alt="RÃ©sultat de recherche d'images pour &quot;durÃ©e des notes en musique&quot;" style="position:absolute;left:32260;top:56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">
                        <v:imagedata r:id="rId27" o:title="RÃ©sultat de recherche d'images pour &quot;durÃ©e des notes en musique&quot;" cropleft="39168f" cropright="16487f"/>
                      </v:shape>
                      <v:shape id="Image 159" o:spid="_x0000_s1072" type="#_x0000_t75" alt="RÃ©sultat de recherche d'images pour &quot;durÃ©e des notes en musique&quot;" style="position:absolute;left:36378;top:-254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">
                        <v:imagedata r:id="rId27" o:title="RÃ©sultat de recherche d'images pour &quot;durÃ©e des notes en musique&quot;" cropleft="39168f" cropright="16487f"/>
                      </v:shape>
                      <v:shape id="Image 160" o:spid="_x0000_s1073" type="#_x0000_t75" alt="RÃ©sultat de recherche d'images pour &quot;image note noire&quot;" style="position:absolute;left:40599;top:1254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">
                        <v:imagedata r:id="rId26" o:title="RÃ©sultat de recherche d'images pour &quot;image note noire&quot;"/>
                      </v:shape>
                      <v:shape id="Image 161" o:spid="_x0000_s1074" type="#_x0000_t75" alt="RÃ©sultat de recherche d'images pour &quot;image note noire&quot;" style="position:absolute;left:44526;top:1254;width:1155;height:23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">
                        <v:imagedata r:id="rId26" o:title="RÃ©sultat de recherche d'images pour &quot;image note noire&quot;"/>
                      </v:shape>
                      <v:shape id="Image 162" o:spid="_x0000_s1075" type="#_x0000_t75" alt="RÃ©sultat de recherche d'images pour &quot;durÃ©e des notes en musique&quot;" style="position:absolute;left:48523;top:785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">
                        <v:imagedata r:id="rId27" o:title="RÃ©sultat de recherche d'images pour &quot;durÃ©e des notes en musique&quot;" cropleft="39168f" cropright="16487f"/>
                      </v:shape>
                      <v:shape id="Image 163" o:spid="_x0000_s1076" type="#_x0000_t75" alt="RÃ©sultat de recherche d'images pour &quot;durÃ©e des notes en musique&quot;" style="position:absolute;left:52717;top:1121;width:1949;height:35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">
                        <v:imagedata r:id="rId27" o:title="RÃ©sultat de recherche d'images pour &quot;durÃ©e des notes en musique&quot;" cropleft="39168f" cropright="16487f"/>
                      </v:shape>
                      <v:shape id="Image 164" o:spid="_x0000_s1077" type="#_x0000_t75" alt="RÃ©sultat de recherche d'images pour &quot;durÃ©e des notes en musique&quot;" style="position:absolute;left:56546;top:785;width:1556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">
                        <v:imagedata r:id="rId28" o:title="RÃ©sultat de recherche d'images pour &quot;durÃ©e des notes en musique&quot;" cropleft="13301f" cropright="44341f"/>
                      </v:shape>
                    </v:group>
                  </v:group>
                  <v:shape id="Zone de texte 769" o:spid="_x0000_s1078" type="#_x0000_t202" style="position:absolute;left:27417;top:-111;width:13307;height:19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" filled="f" stroked="f" strokeweight=".5pt">
                    <v:textbox inset="0,0,0,0">
                      <w:txbxContent>
                        <w:p w14:paraId="287DD3BE" w14:textId="77777777" w:rsidR="003046EF" w:rsidRPr="007217C0" w:rsidRDefault="003046EF" w:rsidP="003046EF">
                          <w:pPr>
                            <w:rPr>
                              <w:b/>
                              <w:bCs/>
                            </w:rPr>
                          </w:pPr>
                          <w:r w:rsidRPr="007217C0">
                            <w:rPr>
                              <w:b/>
                              <w:bCs/>
                            </w:rPr>
                            <w:t>PARTITION n°1</w:t>
                          </w:r>
                        </w:p>
                        <w:p w14:paraId="7E30E242" w14:textId="77777777" w:rsidR="003046EF" w:rsidRDefault="003046EF" w:rsidP="003046EF"/>
                      </w:txbxContent>
                    </v:textbox>
                  </v:shape>
                  <v:shape id="Zone de texte 770" o:spid="_x0000_s1079" type="#_x0000_t202" style="position:absolute;left:-715;top:9017;width:65351;height:2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" filled="f" stroked="f" strokeweight=".5pt">
                    <v:textbox inset="0,0,0,0">
                      <w:txbxContent>
                        <w:p w14:paraId="1EFF98E9" w14:textId="77777777" w:rsidR="003046EF" w:rsidRDefault="003046EF" w:rsidP="003046EF">
                          <w:r>
                            <w:rPr>
                              <w:b/>
                              <w:bCs/>
                            </w:rPr>
                            <w:t>Note :                                                       Mi      Fa       Fa      Fa     Sol</w:t>
                          </w:r>
                        </w:p>
                      </w:txbxContent>
                    </v:textbox>
                  </v:shape>
                </v:group>
                <v:group id="Groupe 778" o:spid="_x0000_s1080" style="position:absolute;left:95;top:15049;width:64884;height:11629" coordorigin="-636,-388" coordsize="64891,116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">
                  <v:group id="Groupe 779" o:spid="_x0000_s1081" style="position:absolute;left:381;top:889;width:63874;height:7369" coordorigin=",-254" coordsize="63874,73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">
                    <v:group id="Groupe 780" o:spid="_x0000_s1082" style="position:absolute;top:2187;width:63874;height:4928" coordsize="63874,4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">
                      <v:group id="Groupe 781" o:spid="_x0000_s1083" style="position:absolute;top:647;width:63874;height:2991" coordsize="63876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P5lxAAAANw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n0kMzzPhCMj5AwAA//8DAFBLAQItABQABgAIAAAAIQDb4fbL7gAAAIUBAAATAAAAAAAAAAAA&#10;AAAAAAAAAABbQ29udGVudF9UeXBlc10ueG1sUEsBAi0AFAAGAAgAAAAhAFr0LFu/AAAAFQEAAAsA&#10;AAAAAAAAAAAAAAAAHwEAAF9yZWxzLy5yZWxzUEsBAi0AFAAGAAgAAAAhAP8Q/mXEAAAA3AAAAA8A&#10;AAAAAAAAAAAAAAAABwIAAGRycy9kb3ducmV2LnhtbFBLBQYAAAAAAwADALcAAAD4AgAAAAA=&#10;">
                        <v:line id="Connecteur droit 782" o:spid="_x0000_s1084" style="position:absolute;flip:x;visibility:visible;mso-wrap-style:square" from="63854,0" to="63854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" strokecolor="#4579b8 [3044]" strokeweight="1.5pt"/>
                        <v:line id="Connecteur droit 783" o:spid="_x0000_s1085" style="position:absolute;flip:y;visibility:visible;mso-wrap-style:square" from="61,2209" to="63815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" strokecolor="#4579b8 [3044]"/>
                        <v:line id="Connecteur droit 784" o:spid="_x0000_s1086" style="position:absolute;flip:x;visibility:visible;mso-wrap-style:square" from="153,0" to="153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" strokecolor="#4579b8 [3044]" strokeweight="1.5pt"/>
                        <v:line id="Connecteur droit 785" o:spid="_x0000_s1087" style="position:absolute;flip:y;visibility:visible;mso-wrap-style:square" from="61,736" to="63815,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" strokecolor="#4579b8 [3044]"/>
                        <v:line id="Connecteur droit 786" o:spid="_x0000_s1088" style="position:absolute;flip:y;visibility:visible;mso-wrap-style:square" from="122,1472" to="63876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" strokecolor="#4579b8 [3044]"/>
                        <v:line id="Connecteur droit 787" o:spid="_x0000_s1089" style="position:absolute;flip:y;visibility:visible;mso-wrap-style:square" from="61,2976" to="63815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" strokecolor="#4579b8 [3044]"/>
                        <v:line id="Connecteur droit 788" o:spid="_x0000_s1090" style="position:absolute;flip:y;visibility:visible;mso-wrap-style:square" from="0,30" to="63754,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" strokecolor="#4579b8 [3044]"/>
                      </v:group>
                      <v:shape id="Image 789" o:spid="_x0000_s1091" type="#_x0000_t75" alt="treble clef" style="position:absolute;left:895;width:1721;height:49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">
                        <v:imagedata r:id="rId24" o:title="treble clef"/>
                      </v:shape>
                    </v:group>
                    <v:group id="Groupe 790" o:spid="_x0000_s1092" style="position:absolute;left:3814;top:-254;width:58103;height:5699" coordorigin=",-254" coordsize="58102,56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">
                      <v:shape id="Image 791" o:spid="_x0000_s1093" type="#_x0000_t75" alt="RÃ©sultat de recherche d'images pour &quot;image note noire&quot;" style="position:absolute;left:8029;top:1576;width:1156;height:2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">
                        <v:imagedata r:id="rId25" o:title="RÃ©sultat de recherche d'images pour &quot;image note noire&quot;"/>
                      </v:shape>
                      <v:shape id="Image 792" o:spid="_x0000_s1094" type="#_x0000_t75" alt="RÃ©sultat de recherche d'images pour &quot;image note noire&quot;" style="position:absolute;left:12020;top:1626;width:1155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">
                        <v:imagedata r:id="rId26" o:title="RÃ©sultat de recherche d'images pour &quot;image note noire&quot;"/>
                      </v:shape>
                      <v:shape id="Image 793" o:spid="_x0000_s1095" type="#_x0000_t75" alt="RÃ©sultat de recherche d'images pour &quot;durÃ©e des notes en musique&quot;" style="position:absolute;top:1851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">
                        <v:imagedata r:id="rId29" o:title="RÃ©sultat de recherche d'images pour &quot;durÃ©e des notes en musique&quot;" cropleft="39168f" cropright="16487f"/>
                      </v:shape>
                      <v:shape id="Image 794" o:spid="_x0000_s1096" type="#_x0000_t75" alt="RÃ©sultat de recherche d'images pour &quot;durÃ©e des notes en musique&quot;" style="position:absolute;left:3673;top:1213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">
                        <v:imagedata r:id="rId29" o:title="RÃ©sultat de recherche d'images pour &quot;durÃ©e des notes en musique&quot;" cropleft="39168f" cropright="16487f"/>
                      </v:shape>
                      <v:shape id="Image 795" o:spid="_x0000_s1097" type="#_x0000_t75" alt="RÃ©sultat de recherche d'images pour &quot;durÃ©e des notes en musique&quot;" style="position:absolute;left:16046;top:714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">
                        <v:imagedata r:id="rId29" o:title="RÃ©sultat de recherche d'images pour &quot;durÃ©e des notes en musique&quot;" cropleft="39168f" cropright="16487f"/>
                      </v:shape>
                      <v:shape id="Image 796" o:spid="_x0000_s1098" type="#_x0000_t75" alt="RÃ©sultat de recherche d'images pour &quot;durÃ©e des notes en musique&quot;" style="position:absolute;left:20049;top:436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">
                        <v:imagedata r:id="rId29" o:title="RÃ©sultat de recherche d'images pour &quot;durÃ©e des notes en musique&quot;" cropleft="39168f" cropright="16487f"/>
                      </v:shape>
                      <v:shape id="Image 797" o:spid="_x0000_s1099" type="#_x0000_t75" alt="RÃ©sultat de recherche d'images pour &quot;image note noire&quot;" style="position:absolute;left:24399;top:838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">
                        <v:imagedata r:id="rId26" o:title="RÃ©sultat de recherche d'images pour &quot;image note noire&quot;"/>
                      </v:shape>
                      <v:shape id="Image 798" o:spid="_x0000_s1100" type="#_x0000_t75" alt="RÃ©sultat de recherche d'images pour &quot;image note noire&quot;" style="position:absolute;left:28396;top:912;width:1156;height:23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">
                        <v:imagedata r:id="rId26" o:title="RÃ©sultat de recherche d'images pour &quot;image note noire&quot;"/>
                      </v:shape>
                      <v:shape id="Image 799" o:spid="_x0000_s1101" type="#_x0000_t75" alt="RÃ©sultat de recherche d'images pour &quot;durÃ©e des notes en musique&quot;" style="position:absolute;left:32260;top:56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">
                        <v:imagedata r:id="rId29" o:title="RÃ©sultat de recherche d'images pour &quot;durÃ©e des notes en musique&quot;" cropleft="39168f" cropright="16487f"/>
                      </v:shape>
                      <v:shape id="Image 800" o:spid="_x0000_s1102" type="#_x0000_t75" alt="RÃ©sultat de recherche d'images pour &quot;durÃ©e des notes en musique&quot;" style="position:absolute;left:36378;top:-254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">
                        <v:imagedata r:id="rId29" o:title="RÃ©sultat de recherche d'images pour &quot;durÃ©e des notes en musique&quot;" cropleft="39168f" cropright="16487f"/>
                      </v:shape>
                      <v:shape id="Image 801" o:spid="_x0000_s1103" type="#_x0000_t75" alt="RÃ©sultat de recherche d'images pour &quot;image note noire&quot;" style="position:absolute;left:40599;top:1254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">
                        <v:imagedata r:id="rId26" o:title="RÃ©sultat de recherche d'images pour &quot;image note noire&quot;"/>
                      </v:shape>
                      <v:shape id="Image 802" o:spid="_x0000_s1104" type="#_x0000_t75" alt="RÃ©sultat de recherche d'images pour &quot;image note noire&quot;" style="position:absolute;left:44526;top:1254;width:1155;height:23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">
                        <v:imagedata r:id="rId26" o:title="RÃ©sultat de recherche d'images pour &quot;image note noire&quot;"/>
                      </v:shape>
                      <v:shape id="Image 803" o:spid="_x0000_s1105" type="#_x0000_t75" alt="RÃ©sultat de recherche d'images pour &quot;durÃ©e des notes en musique&quot;" style="position:absolute;left:48523;top:785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">
                        <v:imagedata r:id="rId29" o:title="RÃ©sultat de recherche d'images pour &quot;durÃ©e des notes en musique&quot;" cropleft="39168f" cropright="16487f"/>
                      </v:shape>
                      <v:shape id="Image 804" o:spid="_x0000_s1106" type="#_x0000_t75" alt="RÃ©sultat de recherche d'images pour &quot;durÃ©e des notes en musique&quot;" style="position:absolute;left:52717;top:1121;width:1949;height:35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">
                        <v:imagedata r:id="rId29" o:title="RÃ©sultat de recherche d'images pour &quot;durÃ©e des notes en musique&quot;" cropleft="39168f" cropright="16487f"/>
                      </v:shape>
                      <v:shape id="Image 805" o:spid="_x0000_s1107" type="#_x0000_t75" alt="RÃ©sultat de recherche d'images pour &quot;durÃ©e des notes en musique&quot;" style="position:absolute;left:56546;top:785;width:1556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">
                        <v:imagedata r:id="rId30" o:title="RÃ©sultat de recherche d'images pour &quot;durÃ©e des notes en musique&quot;" cropleft="13301f" cropright="44341f"/>
                      </v:shape>
                    </v:group>
                  </v:group>
                  <v:shape id="Zone de texte 806" o:spid="_x0000_s1108" type="#_x0000_t202" style="position:absolute;left:27337;top:-388;width:13846;height:19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" filled="f" stroked="f" strokeweight=".5pt">
                    <v:textbox inset="0,0,0,0">
                      <w:txbxContent>
                        <w:p w14:paraId="03559FC9" w14:textId="77777777" w:rsidR="003046EF" w:rsidRPr="007217C0" w:rsidRDefault="003046EF" w:rsidP="003046EF">
                          <w:pPr>
                            <w:rPr>
                              <w:b/>
                              <w:bCs/>
                            </w:rPr>
                          </w:pPr>
                          <w:r w:rsidRPr="007217C0">
                            <w:rPr>
                              <w:b/>
                              <w:bCs/>
                            </w:rPr>
                            <w:t>PARTITION n°1</w:t>
                          </w:r>
                        </w:p>
                        <w:p w14:paraId="06DF8F48" w14:textId="77777777" w:rsidR="003046EF" w:rsidRDefault="003046EF" w:rsidP="003046EF"/>
                      </w:txbxContent>
                    </v:textbox>
                  </v:shape>
                  <v:shape id="Zone de texte 807" o:spid="_x0000_s1109" type="#_x0000_t202" style="position:absolute;left:-636;top:9017;width:64673;height:2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" filled="f" stroked="f" strokeweight=".5pt">
                    <v:textbox inset="0,0,0,0">
                      <w:txbxContent>
                        <w:p w14:paraId="10AC5BAB" w14:textId="77777777" w:rsidR="003046EF" w:rsidRDefault="003046EF" w:rsidP="002565D2">
                          <w:r>
                            <w:rPr>
                              <w:b/>
                              <w:bCs/>
                            </w:rPr>
                            <w:t xml:space="preserve">Note : </w:t>
                          </w:r>
                          <w:r>
                            <w:rPr>
                              <w:b/>
                              <w:bCs/>
                            </w:rPr>
                            <w:tab/>
                          </w:r>
                          <w:r>
                            <w:rPr>
                              <w:b/>
                              <w:bCs/>
                            </w:rPr>
                            <w:tab/>
                          </w:r>
                          <w:r>
                            <w:rPr>
                              <w:b/>
                              <w:bCs/>
                            </w:rPr>
                            <w:tab/>
                          </w:r>
                          <w:r>
                            <w:rPr>
                              <w:b/>
                              <w:bCs/>
                            </w:rPr>
                            <w:tab/>
                          </w:r>
                          <w:r>
                            <w:rPr>
                              <w:b/>
                              <w:bCs/>
                            </w:rPr>
                            <w:tab/>
                            <w:t xml:space="preserve">     </w:t>
                          </w:r>
                          <w:r w:rsidR="002565D2">
                            <w:rPr>
                              <w:b/>
                              <w:bCs/>
                            </w:rPr>
                            <w:tab/>
                            <w:t xml:space="preserve">                                               </w:t>
                          </w:r>
                          <w:r>
                            <w:rPr>
                              <w:b/>
                              <w:bCs/>
                            </w:rPr>
                            <w:t xml:space="preserve">  Mi       Fa       Fa       Fa      Sol</w:t>
                          </w:r>
                        </w:p>
                        <w:p w14:paraId="3F455E40" w14:textId="77777777" w:rsidR="003046EF" w:rsidRDefault="003046EF" w:rsidP="003046EF">
                          <w:r>
                            <w:rPr>
                              <w:b/>
                              <w:bCs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14:paraId="30762F06" w14:textId="77777777" w:rsidR="003046EF" w:rsidRDefault="003046EF" w:rsidP="003046EF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34527" behindDoc="0" locked="0" layoutInCell="1" allowOverlap="1" wp14:anchorId="1ADD63C9" wp14:editId="3A49DB2E">
                <wp:simplePos x="0" y="0"/>
                <wp:positionH relativeFrom="margin">
                  <wp:posOffset>-6985</wp:posOffset>
                </wp:positionH>
                <wp:positionV relativeFrom="paragraph">
                  <wp:posOffset>267970</wp:posOffset>
                </wp:positionV>
                <wp:extent cx="6756400" cy="2541905"/>
                <wp:effectExtent l="0" t="0" r="6350" b="10795"/>
                <wp:wrapSquare wrapText="bothSides"/>
                <wp:docPr id="43" name="Groupe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756400" cy="2541905"/>
                          <a:chOff x="-9525" y="0"/>
                          <a:chExt cx="6756995" cy="2542235"/>
                        </a:xfrm>
                      </wpg:grpSpPr>
                      <wpg:grpSp>
                        <wpg:cNvPr id="44" name="Groupe 44"/>
                        <wpg:cNvGrpSpPr/>
                        <wpg:grpSpPr>
                          <a:xfrm>
                            <a:off x="0" y="0"/>
                            <a:ext cx="6530340" cy="1165609"/>
                            <a:chOff x="85064" y="0"/>
                            <a:chExt cx="6530366" cy="1165609"/>
                          </a:xfrm>
                        </wpg:grpSpPr>
                        <wpg:grpSp>
                          <wpg:cNvPr id="45" name="Groupe 45"/>
                          <wpg:cNvGrpSpPr/>
                          <wpg:grpSpPr>
                            <a:xfrm>
                              <a:off x="85064" y="0"/>
                              <a:ext cx="6530366" cy="1165609"/>
                              <a:chOff x="-143333" y="0"/>
                              <a:chExt cx="6530798" cy="1166127"/>
                            </a:xfrm>
                          </wpg:grpSpPr>
                          <wpg:grpSp>
                            <wpg:cNvPr id="47" name="Groupe 47"/>
                            <wpg:cNvGrpSpPr/>
                            <wpg:grpSpPr>
                              <a:xfrm>
                                <a:off x="0" y="196850"/>
                                <a:ext cx="6387465" cy="519931"/>
                                <a:chOff x="0" y="78540"/>
                                <a:chExt cx="6387465" cy="519931"/>
                              </a:xfrm>
                            </wpg:grpSpPr>
                            <wpg:grpSp>
                              <wpg:cNvPr id="48" name="Groupe 48"/>
                              <wpg:cNvGrpSpPr/>
                              <wpg:grpSpPr>
                                <a:xfrm>
                                  <a:off x="0" y="105711"/>
                                  <a:ext cx="6387465" cy="492760"/>
                                  <a:chOff x="0" y="0"/>
                                  <a:chExt cx="6387465" cy="492760"/>
                                </a:xfrm>
                              </wpg:grpSpPr>
                              <wpg:grpSp>
                                <wpg:cNvPr id="49" name="Groupe 49"/>
                                <wpg:cNvGrpSpPr/>
                                <wpg:grpSpPr>
                                  <a:xfrm>
                                    <a:off x="0" y="64770"/>
                                    <a:ext cx="6387465" cy="299085"/>
                                    <a:chOff x="0" y="0"/>
                                    <a:chExt cx="6387674" cy="299085"/>
                                  </a:xfrm>
                                </wpg:grpSpPr>
                                <wps:wsp>
                                  <wps:cNvPr id="54" name="Connecteur droit 54"/>
                                  <wps:cNvCnPr/>
                                  <wps:spPr>
                                    <a:xfrm flipH="1">
                                      <a:off x="6385458" y="0"/>
                                      <a:ext cx="0" cy="29908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5" name="Connecteur droit 55"/>
                                  <wps:cNvCnPr/>
                                  <wps:spPr>
                                    <a:xfrm flipV="1">
                                      <a:off x="6137" y="220929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8" name="Connecteur droit 78"/>
                                  <wps:cNvCnPr/>
                                  <wps:spPr>
                                    <a:xfrm flipH="1">
                                      <a:off x="15342" y="0"/>
                                      <a:ext cx="0" cy="29908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3" name="Connecteur droit 93"/>
                                  <wps:cNvCnPr/>
                                  <wps:spPr>
                                    <a:xfrm flipV="1">
                                      <a:off x="6137" y="73643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4" name="Connecteur droit 94"/>
                                  <wps:cNvCnPr/>
                                  <wps:spPr>
                                    <a:xfrm flipV="1">
                                      <a:off x="12274" y="147286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5" name="Connecteur droit 95"/>
                                  <wps:cNvCnPr/>
                                  <wps:spPr>
                                    <a:xfrm flipV="1">
                                      <a:off x="6137" y="297640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36" name="Connecteur droit 736"/>
                                  <wps:cNvCnPr/>
                                  <wps:spPr>
                                    <a:xfrm flipV="1">
                                      <a:off x="0" y="3068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pic:pic xmlns:pic="http://schemas.openxmlformats.org/drawingml/2006/picture">
                                <pic:nvPicPr>
                                  <pic:cNvPr id="737" name="Image 737" descr="treble clef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89535" y="0"/>
                                    <a:ext cx="172085" cy="4927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wpg:grpSp>
                            <pic:pic xmlns:pic="http://schemas.openxmlformats.org/drawingml/2006/picture">
                              <pic:nvPicPr>
                                <pic:cNvPr id="738" name="Image 738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22418" y="269563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39" name="Image 739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1331958" y="115539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40" name="Image 740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86696" y="269563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41" name="Image 741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40402" y="269563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42" name="Image 742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088823" y="269563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43" name="Image 743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1585665" y="78540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45" name="Image 745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849942" y="274849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46" name="Image 746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114220" y="274849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47" name="Image 747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362640" y="274849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48" name="Image 748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611061" y="274849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49" name="Image 749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2864768" y="216708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g:grpSp>
                              <wpg:cNvPr id="750" name="Groupe 750"/>
                              <wpg:cNvGrpSpPr/>
                              <wpg:grpSpPr>
                                <a:xfrm>
                                  <a:off x="3113188" y="221993"/>
                                  <a:ext cx="1722785" cy="359410"/>
                                  <a:chOff x="0" y="0"/>
                                  <a:chExt cx="1734082" cy="35941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751" name="Image 751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31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0" y="0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wps:wsp>
                                <wps:cNvPr id="752" name="Zone de texte 752"/>
                                <wps:cNvSpPr txBox="1"/>
                                <wps:spPr>
                                  <a:xfrm>
                                    <a:off x="117019" y="182880"/>
                                    <a:ext cx="75565" cy="1606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E4CEE58" w14:textId="77777777" w:rsidR="003046EF" w:rsidRDefault="003046EF" w:rsidP="003046EF">
                                      <w:r>
                                        <w:t>#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53" name="Zone de texte 753"/>
                                <wps:cNvSpPr txBox="1"/>
                                <wps:spPr>
                                  <a:xfrm>
                                    <a:off x="1658517" y="37149"/>
                                    <a:ext cx="75565" cy="1606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9D49135" w14:textId="77777777" w:rsidR="003046EF" w:rsidRDefault="003046EF" w:rsidP="003046EF">
                                      <w:r>
                                        <w:t>#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pic:pic xmlns:pic="http://schemas.openxmlformats.org/drawingml/2006/picture">
                              <pic:nvPicPr>
                                <pic:cNvPr id="754" name="Image 754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3377466" y="110997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55" name="Image 755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3631172" y="190280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56" name="Image 756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3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60416" r="84652"/>
                                <a:stretch/>
                              </pic:blipFill>
                              <pic:spPr bwMode="auto">
                                <a:xfrm>
                                  <a:off x="3874307" y="274849"/>
                                  <a:ext cx="151130" cy="1079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57" name="Image 757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4138585" y="116282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58" name="Image 758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4397577" y="184994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59" name="Image 759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3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60416" r="84652"/>
                                <a:stretch/>
                              </pic:blipFill>
                              <pic:spPr bwMode="auto">
                                <a:xfrm>
                                  <a:off x="4651283" y="311848"/>
                                  <a:ext cx="151130" cy="1079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60" name="Image 760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4899704" y="100426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61" name="Image 761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5158696" y="190282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62" name="Image 762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3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60416" r="84652"/>
                                <a:stretch/>
                              </pic:blipFill>
                              <pic:spPr bwMode="auto">
                                <a:xfrm>
                                  <a:off x="5407117" y="311848"/>
                                  <a:ext cx="151130" cy="1079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63" name="Image 763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5671394" y="105711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64" name="Image 764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5914529" y="79283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grpSp>
                          <wps:wsp>
                            <wps:cNvPr id="765" name="Zone de texte 765"/>
                            <wps:cNvSpPr txBox="1"/>
                            <wps:spPr>
                              <a:xfrm>
                                <a:off x="2448888" y="0"/>
                                <a:ext cx="2392698" cy="196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C825019" w14:textId="77777777" w:rsidR="003046EF" w:rsidRPr="007217C0" w:rsidRDefault="003046EF" w:rsidP="003046EF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7217C0">
                                    <w:rPr>
                                      <w:b/>
                                      <w:bCs/>
                                    </w:rPr>
                                    <w:t>PARTITION n°</w:t>
                                  </w:r>
                                  <w:r>
                                    <w:rPr>
                                      <w:b/>
                                      <w:bCs/>
                                    </w:rPr>
                                    <w:t>2 (attention au x2)</w:t>
                                  </w:r>
                                </w:p>
                                <w:p w14:paraId="2E47B74F" w14:textId="77777777" w:rsidR="003046EF" w:rsidRDefault="003046EF" w:rsidP="003046EF"/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66" name="Zone de texte 766"/>
                            <wps:cNvSpPr txBox="1"/>
                            <wps:spPr>
                              <a:xfrm>
                                <a:off x="-143333" y="901553"/>
                                <a:ext cx="6511261" cy="26457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CB4B50C" w14:textId="77777777" w:rsidR="003046EF" w:rsidRPr="00C42673" w:rsidRDefault="003046EF" w:rsidP="003046EF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 xml:space="preserve">Note :                                                       </w:t>
                                  </w:r>
                                  <w:r w:rsidRPr="00C42673">
                                    <w:rPr>
                                      <w:b/>
                                      <w:bCs/>
                                    </w:rPr>
                                    <w:t>Mi  Mi</w:t>
                                  </w:r>
                                  <w:r>
                                    <w:rPr>
                                      <w:b/>
                                      <w:bCs/>
                                    </w:rPr>
                                    <w:t xml:space="preserve"> Ré  Ré# Sol Mi  Si  Sol 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67" name="Zone de texte 767"/>
                            <wps:cNvSpPr txBox="1"/>
                            <wps:spPr>
                              <a:xfrm>
                                <a:off x="1911494" y="719654"/>
                                <a:ext cx="228184" cy="196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D3A027E" w14:textId="77777777" w:rsidR="003046EF" w:rsidRDefault="003046EF" w:rsidP="003046EF">
                                  <w:r>
                                    <w:rPr>
                                      <w:b/>
                                      <w:bCs/>
                                    </w:rPr>
                                    <w:t xml:space="preserve">x2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88" name="Accolade fermante 288"/>
                          <wps:cNvSpPr/>
                          <wps:spPr>
                            <a:xfrm rot="5400000">
                              <a:off x="1985470" y="-780365"/>
                              <a:ext cx="135882" cy="3009203"/>
                            </a:xfrm>
                            <a:prstGeom prst="rightBrace">
                              <a:avLst>
                                <a:gd name="adj1" fmla="val 8333"/>
                                <a:gd name="adj2" fmla="val 49644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05" name="Groupe 305"/>
                        <wpg:cNvGrpSpPr/>
                        <wpg:grpSpPr>
                          <a:xfrm>
                            <a:off x="-9525" y="1447800"/>
                            <a:ext cx="6756995" cy="1094435"/>
                            <a:chOff x="-124486" y="-9525"/>
                            <a:chExt cx="6757021" cy="1094435"/>
                          </a:xfrm>
                        </wpg:grpSpPr>
                        <wpg:grpSp>
                          <wpg:cNvPr id="306" name="Groupe 306"/>
                          <wpg:cNvGrpSpPr/>
                          <wpg:grpSpPr>
                            <a:xfrm>
                              <a:off x="-124486" y="-9525"/>
                              <a:ext cx="6757021" cy="1094435"/>
                              <a:chOff x="-352890" y="-9529"/>
                              <a:chExt cx="6757461" cy="1094921"/>
                            </a:xfrm>
                          </wpg:grpSpPr>
                          <wpg:grpSp>
                            <wpg:cNvPr id="307" name="Groupe 307"/>
                            <wpg:cNvGrpSpPr/>
                            <wpg:grpSpPr>
                              <a:xfrm>
                                <a:off x="-252576" y="196850"/>
                                <a:ext cx="6393861" cy="519931"/>
                                <a:chOff x="-252576" y="78540"/>
                                <a:chExt cx="6393861" cy="519931"/>
                              </a:xfrm>
                            </wpg:grpSpPr>
                            <wpg:grpSp>
                              <wpg:cNvPr id="308" name="Groupe 308"/>
                              <wpg:cNvGrpSpPr/>
                              <wpg:grpSpPr>
                                <a:xfrm>
                                  <a:off x="-252576" y="105711"/>
                                  <a:ext cx="6393861" cy="492760"/>
                                  <a:chOff x="-252576" y="0"/>
                                  <a:chExt cx="6393861" cy="492760"/>
                                </a:xfrm>
                              </wpg:grpSpPr>
                              <wpg:grpSp>
                                <wpg:cNvPr id="309" name="Groupe 309"/>
                                <wpg:cNvGrpSpPr/>
                                <wpg:grpSpPr>
                                  <a:xfrm>
                                    <a:off x="-252576" y="64770"/>
                                    <a:ext cx="6393861" cy="309633"/>
                                    <a:chOff x="-252576" y="0"/>
                                    <a:chExt cx="6394062" cy="309633"/>
                                  </a:xfrm>
                                </wpg:grpSpPr>
                                <wps:wsp>
                                  <wps:cNvPr id="310" name="Connecteur droit 310"/>
                                  <wps:cNvCnPr/>
                                  <wps:spPr>
                                    <a:xfrm flipH="1">
                                      <a:off x="6128961" y="10548"/>
                                      <a:ext cx="0" cy="29908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11" name="Connecteur droit 311"/>
                                  <wps:cNvCnPr/>
                                  <wps:spPr>
                                    <a:xfrm flipV="1">
                                      <a:off x="-240088" y="220929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12" name="Connecteur droit 312"/>
                                  <wps:cNvCnPr/>
                                  <wps:spPr>
                                    <a:xfrm flipH="1">
                                      <a:off x="-230883" y="0"/>
                                      <a:ext cx="0" cy="29908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13" name="Connecteur droit 313"/>
                                  <wps:cNvCnPr/>
                                  <wps:spPr>
                                    <a:xfrm flipV="1">
                                      <a:off x="-246439" y="73643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14" name="Connecteur droit 314"/>
                                  <wps:cNvCnPr/>
                                  <wps:spPr>
                                    <a:xfrm flipV="1">
                                      <a:off x="-233914" y="147286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15" name="Connecteur droit 315"/>
                                  <wps:cNvCnPr/>
                                  <wps:spPr>
                                    <a:xfrm flipV="1">
                                      <a:off x="-240088" y="297640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16" name="Connecteur droit 316"/>
                                  <wps:cNvCnPr/>
                                  <wps:spPr>
                                    <a:xfrm flipV="1">
                                      <a:off x="-252576" y="3068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pic:pic xmlns:pic="http://schemas.openxmlformats.org/drawingml/2006/picture">
                                <pic:nvPicPr>
                                  <pic:cNvPr id="317" name="Image 317" descr="treble clef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-163041" y="0"/>
                                    <a:ext cx="172085" cy="4927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wpg:grpSp>
                            <pic:pic xmlns:pic="http://schemas.openxmlformats.org/drawingml/2006/picture">
                              <pic:nvPicPr>
                                <pic:cNvPr id="318" name="Image 318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9855" y="269563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19" name="Image 319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1085760" y="115539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68" name="Image 768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34132" y="269563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71" name="Image 771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87833" y="269563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72" name="Image 772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42606" y="269563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73" name="Image 773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1339472" y="78540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75" name="Image 775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603725" y="274849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76" name="Image 776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868000" y="274849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77" name="Image 777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116432" y="274849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6" name="Image 96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364858" y="274849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7" name="Image 97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2618554" y="216708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g:grpSp>
                              <wpg:cNvPr id="98" name="Groupe 98"/>
                              <wpg:cNvGrpSpPr/>
                              <wpg:grpSpPr>
                                <a:xfrm>
                                  <a:off x="2866963" y="221993"/>
                                  <a:ext cx="1732835" cy="359410"/>
                                  <a:chOff x="-247842" y="0"/>
                                  <a:chExt cx="1744198" cy="35941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99" name="Image 99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31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-247842" y="0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wps:wsp>
                                <wps:cNvPr id="100" name="Zone de texte 100"/>
                                <wps:cNvSpPr txBox="1"/>
                                <wps:spPr>
                                  <a:xfrm>
                                    <a:off x="-120707" y="182880"/>
                                    <a:ext cx="75565" cy="1606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2EDF1B1" w14:textId="77777777" w:rsidR="003046EF" w:rsidRDefault="003046EF" w:rsidP="003046EF">
                                      <w:r>
                                        <w:t>#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1" name="Zone de texte 101"/>
                                <wps:cNvSpPr txBox="1"/>
                                <wps:spPr>
                                  <a:xfrm>
                                    <a:off x="1420791" y="37149"/>
                                    <a:ext cx="75565" cy="1606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69EB86A" w14:textId="77777777" w:rsidR="003046EF" w:rsidRDefault="003046EF" w:rsidP="003046EF">
                                      <w:r>
                                        <w:t>#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pic:pic xmlns:pic="http://schemas.openxmlformats.org/drawingml/2006/picture">
                              <pic:nvPicPr>
                                <pic:cNvPr id="102" name="Image 102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3131250" y="110997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03" name="Image 103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3384953" y="190280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04" name="Image 104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3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60416" r="84652"/>
                                <a:stretch/>
                              </pic:blipFill>
                              <pic:spPr bwMode="auto">
                                <a:xfrm>
                                  <a:off x="3628097" y="274849"/>
                                  <a:ext cx="151130" cy="1079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05" name="Image 105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3892361" y="116282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06" name="Image 106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4151354" y="184994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07" name="Image 107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3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60416" r="84652"/>
                                <a:stretch/>
                              </pic:blipFill>
                              <pic:spPr bwMode="auto">
                                <a:xfrm>
                                  <a:off x="4405062" y="311848"/>
                                  <a:ext cx="151130" cy="1079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08" name="Image 108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4653489" y="100426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09" name="Image 109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4912483" y="190282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10" name="Image 110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3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60416" r="84652"/>
                                <a:stretch/>
                              </pic:blipFill>
                              <pic:spPr bwMode="auto">
                                <a:xfrm>
                                  <a:off x="5160900" y="311848"/>
                                  <a:ext cx="151130" cy="1079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11" name="Image 111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5425179" y="105711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12" name="Image 112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5668312" y="79283"/>
                                  <a:ext cx="194945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grpSp>
                          <wps:wsp>
                            <wps:cNvPr id="113" name="Zone de texte 113"/>
                            <wps:cNvSpPr txBox="1"/>
                            <wps:spPr>
                              <a:xfrm>
                                <a:off x="2265417" y="-9529"/>
                                <a:ext cx="2478368" cy="18126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1F9FFB8" w14:textId="77777777" w:rsidR="003046EF" w:rsidRPr="007217C0" w:rsidRDefault="003046EF" w:rsidP="003046EF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7217C0">
                                    <w:rPr>
                                      <w:b/>
                                      <w:bCs/>
                                    </w:rPr>
                                    <w:t>PARTITION n°</w:t>
                                  </w:r>
                                  <w:r>
                                    <w:rPr>
                                      <w:b/>
                                      <w:bCs/>
                                    </w:rPr>
                                    <w:t>2 (attention au x2)</w:t>
                                  </w:r>
                                </w:p>
                                <w:p w14:paraId="5ED4075D" w14:textId="77777777" w:rsidR="003046EF" w:rsidRDefault="003046EF" w:rsidP="003046EF"/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4" name="Zone de texte 114"/>
                            <wps:cNvSpPr txBox="1"/>
                            <wps:spPr>
                              <a:xfrm>
                                <a:off x="-352890" y="901554"/>
                                <a:ext cx="6757461" cy="18383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7F2266A" w14:textId="77777777" w:rsidR="002565D2" w:rsidRPr="00C42673" w:rsidRDefault="002565D2" w:rsidP="002565D2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 xml:space="preserve">Note :                                                       </w:t>
                                  </w:r>
                                  <w:r w:rsidRPr="00C42673">
                                    <w:rPr>
                                      <w:b/>
                                      <w:bCs/>
                                    </w:rPr>
                                    <w:t>Mi  Mi</w:t>
                                  </w:r>
                                  <w:r>
                                    <w:rPr>
                                      <w:b/>
                                      <w:bCs/>
                                    </w:rPr>
                                    <w:t xml:space="preserve"> Ré  Ré# Sol Mi  Si  Sol  </w:t>
                                  </w:r>
                                </w:p>
                                <w:p w14:paraId="0FB87B84" w14:textId="77777777" w:rsidR="003046EF" w:rsidRDefault="003046EF" w:rsidP="003046EF"/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5" name="Zone de texte 115"/>
                            <wps:cNvSpPr txBox="1"/>
                            <wps:spPr>
                              <a:xfrm>
                                <a:off x="1665278" y="719654"/>
                                <a:ext cx="228184" cy="196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6CDFB67" w14:textId="77777777" w:rsidR="003046EF" w:rsidRDefault="003046EF" w:rsidP="003046EF">
                                  <w:r>
                                    <w:rPr>
                                      <w:b/>
                                      <w:bCs/>
                                    </w:rPr>
                                    <w:t xml:space="preserve">x2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16" name="Accolade fermante 116"/>
                          <wps:cNvSpPr/>
                          <wps:spPr>
                            <a:xfrm rot="5400000">
                              <a:off x="1759369" y="-780365"/>
                              <a:ext cx="135882" cy="3009203"/>
                            </a:xfrm>
                            <a:prstGeom prst="rightBrace">
                              <a:avLst>
                                <a:gd name="adj1" fmla="val 8333"/>
                                <a:gd name="adj2" fmla="val 49644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ADD63C9" id="Groupe 43" o:spid="_x0000_s1110" style="position:absolute;margin-left:-.55pt;margin-top:21.1pt;width:532pt;height:200.15pt;z-index:251734527;mso-position-horizontal-relative:margin;mso-width-relative:margin;mso-height-relative:margin" coordorigin="-95" coordsize="67569,25422" o:gfxdata="UEsDBBQABgAIAAAAIQD9yzhMFQEAAEcCAAATAAAAW0NvbnRlbnRfVHlwZXNdLnhtbJSSQU7DMBBF&#10;90jcwfIWJQ5dIISadEHKEhAqB7CcSWIRjy2PCentsdNWgipFYumZeX/+t73eTGZgI3jSFkt+mxec&#10;ASrbaOxK/r57yu45oyCxkYNFKPkeiG+q66v1bu+AWKSRSt6H4B6EINWDkZRbBxg7rfVGhnj0nXBS&#10;fcgOxKoo7oSyGABDFpIGr9Y1tPJzCGw7xfLBCZiWs8fDXFpVcm0SP2WpIxYZh90ik+rLhIeBzh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">
                <v:group id="Groupe 44" o:spid="_x0000_s1111" style="position:absolute;width:65303;height:11656" coordorigin="850" coordsize="65303,116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<v:group id="Groupe 45" o:spid="_x0000_s1112" style="position:absolute;left:850;width:65304;height:11656" coordorigin="-1433" coordsize="65307,116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<v:group id="Groupe 47" o:spid="_x0000_s1113" style="position:absolute;top:1968;width:63874;height:5199" coordorigin=",785" coordsize="63874,51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    <v:group id="Groupe 48" o:spid="_x0000_s1114" style="position:absolute;top:1057;width:63874;height:4927" coordsize="63874,4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    <v:group id="Groupe 49" o:spid="_x0000_s1115" style="position:absolute;top:647;width:63874;height:2991" coordsize="63876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      <v:line id="Connecteur droit 54" o:spid="_x0000_s1116" style="position:absolute;flip:x;visibility:visible;mso-wrap-style:square" from="63854,0" to="63854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" strokecolor="#4579b8 [3044]" strokeweight="1.5pt"/>
                          <v:line id="Connecteur droit 55" o:spid="_x0000_s1117" style="position:absolute;flip:y;visibility:visible;mso-wrap-style:square" from="61,2209" to="63815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" strokecolor="#4579b8 [3044]"/>
                          <v:line id="Connecteur droit 78" o:spid="_x0000_s1118" style="position:absolute;flip:x;visibility:visible;mso-wrap-style:square" from="153,0" to="153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" strokecolor="#4579b8 [3044]" strokeweight="1.5pt"/>
                          <v:line id="Connecteur droit 93" o:spid="_x0000_s1119" style="position:absolute;flip:y;visibility:visible;mso-wrap-style:square" from="61,736" to="63815,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" strokecolor="#4579b8 [3044]"/>
                          <v:line id="Connecteur droit 94" o:spid="_x0000_s1120" style="position:absolute;flip:y;visibility:visible;mso-wrap-style:square" from="122,1472" to="63876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" strokecolor="#4579b8 [3044]"/>
                          <v:line id="Connecteur droit 95" o:spid="_x0000_s1121" style="position:absolute;flip:y;visibility:visible;mso-wrap-style:square" from="61,2976" to="63815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" strokecolor="#4579b8 [3044]"/>
                          <v:line id="Connecteur droit 736" o:spid="_x0000_s1122" style="position:absolute;flip:y;visibility:visible;mso-wrap-style:square" from="0,30" to="63754,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" strokecolor="#4579b8 [3044]"/>
                        </v:group>
                        <v:shape id="Image 737" o:spid="_x0000_s1123" type="#_x0000_t75" alt="treble clef" style="position:absolute;left:895;width:1721;height:49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">
                          <v:imagedata r:id="rId24" o:title="treble clef"/>
                        </v:shape>
                      </v:group>
                      <v:shape id="Image 738" o:spid="_x0000_s1124" type="#_x0000_t75" alt="RÃ©sultat de recherche d'images pour &quot;image note noire&quot;" style="position:absolute;left:3224;top:2695;width:1155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">
                        <v:imagedata r:id="rId26" o:title="RÃ©sultat de recherche d'images pour &quot;image note noire&quot;"/>
                      </v:shape>
                      <v:shape id="Image 739" o:spid="_x0000_s1125" type="#_x0000_t75" alt="RÃ©sultat de recherche d'images pour &quot;durÃ©e des notes en musique&quot;" style="position:absolute;left:13319;top:1155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">
                        <v:imagedata r:id="rId27" o:title="RÃ©sultat de recherche d'images pour &quot;durÃ©e des notes en musique&quot;" cropleft="39168f" cropright="16487f"/>
                      </v:shape>
                      <v:shape id="Image 740" o:spid="_x0000_s1126" type="#_x0000_t75" alt="RÃ©sultat de recherche d'images pour &quot;image note noire&quot;" style="position:absolute;left:5866;top:2695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">
                        <v:imagedata r:id="rId26" o:title="RÃ©sultat de recherche d'images pour &quot;image note noire&quot;"/>
                      </v:shape>
                      <v:shape id="Image 741" o:spid="_x0000_s1127" type="#_x0000_t75" alt="RÃ©sultat de recherche d'images pour &quot;image note noire&quot;" style="position:absolute;left:8404;top:2695;width:1155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">
                        <v:imagedata r:id="rId26" o:title="RÃ©sultat de recherche d'images pour &quot;image note noire&quot;"/>
                      </v:shape>
                      <v:shape id="Image 742" o:spid="_x0000_s1128" type="#_x0000_t75" alt="RÃ©sultat de recherche d'images pour &quot;image note noire&quot;" style="position:absolute;left:10888;top:2695;width:1155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">
                        <v:imagedata r:id="rId26" o:title="RÃ©sultat de recherche d'images pour &quot;image note noire&quot;"/>
                      </v:shape>
                      <v:shape id="Image 743" o:spid="_x0000_s1129" type="#_x0000_t75" alt="RÃ©sultat de recherche d'images pour &quot;durÃ©e des notes en musique&quot;" style="position:absolute;left:15856;top:785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">
                        <v:imagedata r:id="rId27" o:title="RÃ©sultat de recherche d'images pour &quot;durÃ©e des notes en musique&quot;" cropleft="39168f" cropright="16487f"/>
                      </v:shape>
                      <v:shape id="Image 745" o:spid="_x0000_s1130" type="#_x0000_t75" alt="RÃ©sultat de recherche d'images pour &quot;image note noire&quot;" style="position:absolute;left:18499;top:2748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">
                        <v:imagedata r:id="rId26" o:title="RÃ©sultat de recherche d'images pour &quot;image note noire&quot;"/>
                      </v:shape>
                      <v:shape id="Image 746" o:spid="_x0000_s1131" type="#_x0000_t75" alt="RÃ©sultat de recherche d'images pour &quot;image note noire&quot;" style="position:absolute;left:21142;top:2748;width:1155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">
                        <v:imagedata r:id="rId26" o:title="RÃ©sultat de recherche d'images pour &quot;image note noire&quot;"/>
                      </v:shape>
                      <v:shape id="Image 747" o:spid="_x0000_s1132" type="#_x0000_t75" alt="RÃ©sultat de recherche d'images pour &quot;image note noire&quot;" style="position:absolute;left:23626;top:2748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">
                        <v:imagedata r:id="rId26" o:title="RÃ©sultat de recherche d'images pour &quot;image note noire&quot;"/>
                      </v:shape>
                      <v:shape id="Image 748" o:spid="_x0000_s1133" type="#_x0000_t75" alt="RÃ©sultat de recherche d'images pour &quot;image note noire&quot;" style="position:absolute;left:26110;top:2748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">
                        <v:imagedata r:id="rId26" o:title="RÃ©sultat de recherche d'images pour &quot;image note noire&quot;"/>
                      </v:shape>
                      <v:shape id="Image 749" o:spid="_x0000_s1134" type="#_x0000_t75" alt="RÃ©sultat de recherche d'images pour &quot;durÃ©e des notes en musique&quot;" style="position:absolute;left:28647;top:2167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">
                        <v:imagedata r:id="rId27" o:title="RÃ©sultat de recherche d'images pour &quot;durÃ©e des notes en musique&quot;" cropleft="39168f" cropright="16487f"/>
                      </v:shape>
                      <v:group id="Groupe 750" o:spid="_x0000_s1135" style="position:absolute;left:31131;top:2219;width:17228;height:3595" coordsize="17340,35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">
                        <v:shape id="Image 751" o:spid="_x0000_s1136" type="#_x0000_t75" alt="RÃ©sultat de recherche d'images pour &quot;durÃ©e des notes en musique&quot;" style="position:absolute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">
                          <v:imagedata r:id="rId33" o:title="RÃ©sultat de recherche d'images pour &quot;durÃ©e des notes en musique&quot;" cropleft="39168f" cropright="16487f"/>
                        </v:shape>
                        <v:shape id="Zone de texte 752" o:spid="_x0000_s1137" type="#_x0000_t202" style="position:absolute;left:1170;top:1828;width:755;height:1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" filled="f" stroked="f" strokeweight=".5pt">
                          <v:textbox inset="0,0,0,0">
                            <w:txbxContent>
                              <w:p w14:paraId="4E4CEE58" w14:textId="77777777" w:rsidR="003046EF" w:rsidRDefault="003046EF" w:rsidP="003046EF">
                                <w:r>
                                  <w:t>#</w:t>
                                </w:r>
                              </w:p>
                            </w:txbxContent>
                          </v:textbox>
                        </v:shape>
                        <v:shape id="Zone de texte 753" o:spid="_x0000_s1138" type="#_x0000_t202" style="position:absolute;left:16585;top:371;width:755;height:1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" filled="f" stroked="f" strokeweight=".5pt">
                          <v:textbox inset="0,0,0,0">
                            <w:txbxContent>
                              <w:p w14:paraId="29D49135" w14:textId="77777777" w:rsidR="003046EF" w:rsidRDefault="003046EF" w:rsidP="003046EF">
                                <w:r>
                                  <w:t>#</w:t>
                                </w:r>
                              </w:p>
                            </w:txbxContent>
                          </v:textbox>
                        </v:shape>
                      </v:group>
                      <v:shape id="Image 754" o:spid="_x0000_s1139" type="#_x0000_t75" alt="RÃ©sultat de recherche d'images pour &quot;durÃ©e des notes en musique&quot;" style="position:absolute;left:33774;top:1109;width:1950;height:35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">
                        <v:imagedata r:id="rId27" o:title="RÃ©sultat de recherche d'images pour &quot;durÃ©e des notes en musique&quot;" cropleft="39168f" cropright="16487f"/>
                      </v:shape>
                      <v:shape id="Image 755" o:spid="_x0000_s1140" type="#_x0000_t75" alt="RÃ©sultat de recherche d'images pour &quot;durÃ©e des notes en musique&quot;" style="position:absolute;left:36311;top:1902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">
                        <v:imagedata r:id="rId27" o:title="RÃ©sultat de recherche d'images pour &quot;durÃ©e des notes en musique&quot;" cropleft="39168f" cropright="16487f"/>
                      </v:shape>
                      <v:shape id="Image 756" o:spid="_x0000_s1141" type="#_x0000_t75" alt="RÃ©sultat de recherche d'images pour &quot;durÃ©e des notes en musique&quot;" style="position:absolute;left:38743;top:2748;width:1511;height:10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">
                        <v:imagedata r:id="rId34" o:title="RÃ©sultat de recherche d'images pour &quot;durÃ©e des notes en musique&quot;" croptop="39594f" cropright="55478f"/>
                      </v:shape>
                      <v:shape id="Image 757" o:spid="_x0000_s1142" type="#_x0000_t75" alt="RÃ©sultat de recherche d'images pour &quot;durÃ©e des notes en musique&quot;" style="position:absolute;left:41385;top:1162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">
                        <v:imagedata r:id="rId27" o:title="RÃ©sultat de recherche d'images pour &quot;durÃ©e des notes en musique&quot;" cropleft="39168f" cropright="16487f"/>
                      </v:shape>
                      <v:shape id="Image 758" o:spid="_x0000_s1143" type="#_x0000_t75" alt="RÃ©sultat de recherche d'images pour &quot;durÃ©e des notes en musique&quot;" style="position:absolute;left:43975;top:1849;width:1950;height:35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">
                        <v:imagedata r:id="rId27" o:title="RÃ©sultat de recherche d'images pour &quot;durÃ©e des notes en musique&quot;" cropleft="39168f" cropright="16487f"/>
                      </v:shape>
                      <v:shape id="Image 759" o:spid="_x0000_s1144" type="#_x0000_t75" alt="RÃ©sultat de recherche d'images pour &quot;durÃ©e des notes en musique&quot;" style="position:absolute;left:46512;top:3118;width:1512;height:10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">
                        <v:imagedata r:id="rId34" o:title="RÃ©sultat de recherche d'images pour &quot;durÃ©e des notes en musique&quot;" croptop="39594f" cropright="55478f"/>
                      </v:shape>
                      <v:shape id="Image 760" o:spid="_x0000_s1145" type="#_x0000_t75" alt="RÃ©sultat de recherche d'images pour &quot;durÃ©e des notes en musique&quot;" style="position:absolute;left:48997;top:1004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">
                        <v:imagedata r:id="rId27" o:title="RÃ©sultat de recherche d'images pour &quot;durÃ©e des notes en musique&quot;" cropleft="39168f" cropright="16487f"/>
                      </v:shape>
                      <v:shape id="Image 761" o:spid="_x0000_s1146" type="#_x0000_t75" alt="RÃ©sultat de recherche d'images pour &quot;durÃ©e des notes en musique&quot;" style="position:absolute;left:51586;top:1902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">
                        <v:imagedata r:id="rId27" o:title="RÃ©sultat de recherche d'images pour &quot;durÃ©e des notes en musique&quot;" cropleft="39168f" cropright="16487f"/>
                      </v:shape>
                      <v:shape id="Image 762" o:spid="_x0000_s1147" type="#_x0000_t75" alt="RÃ©sultat de recherche d'images pour &quot;durÃ©e des notes en musique&quot;" style="position:absolute;left:54071;top:3118;width:1511;height:10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">
                        <v:imagedata r:id="rId34" o:title="RÃ©sultat de recherche d'images pour &quot;durÃ©e des notes en musique&quot;" croptop="39594f" cropright="55478f"/>
                      </v:shape>
                      <v:shape id="Image 763" o:spid="_x0000_s1148" type="#_x0000_t75" alt="RÃ©sultat de recherche d'images pour &quot;durÃ©e des notes en musique&quot;" style="position:absolute;left:56713;top:1057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">
                        <v:imagedata r:id="rId27" o:title="RÃ©sultat de recherche d'images pour &quot;durÃ©e des notes en musique&quot;" cropleft="39168f" cropright="16487f"/>
                      </v:shape>
                      <v:shape id="Image 764" o:spid="_x0000_s1149" type="#_x0000_t75" alt="RÃ©sultat de recherche d'images pour &quot;durÃ©e des notes en musique&quot;" style="position:absolute;left:59145;top:792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">
                        <v:imagedata r:id="rId27" o:title="RÃ©sultat de recherche d'images pour &quot;durÃ©e des notes en musique&quot;" cropleft="39168f" cropright="16487f"/>
                      </v:shape>
                    </v:group>
                    <v:shape id="Zone de texte 765" o:spid="_x0000_s1150" type="#_x0000_t202" style="position:absolute;left:24488;width:23927;height:19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" filled="f" stroked="f" strokeweight=".5pt">
                      <v:textbox inset="0,0,0,0">
                        <w:txbxContent>
                          <w:p w14:paraId="7C825019" w14:textId="77777777" w:rsidR="003046EF" w:rsidRPr="007217C0" w:rsidRDefault="003046EF" w:rsidP="003046EF">
                            <w:pPr>
                              <w:rPr>
                                <w:b/>
                                <w:bCs/>
                              </w:rPr>
                            </w:pPr>
                            <w:r w:rsidRPr="007217C0">
                              <w:rPr>
                                <w:b/>
                                <w:bCs/>
                              </w:rPr>
                              <w:t>PARTITION n°</w:t>
                            </w:r>
                            <w:r>
                              <w:rPr>
                                <w:b/>
                                <w:bCs/>
                              </w:rPr>
                              <w:t>2 (attention au x2)</w:t>
                            </w:r>
                          </w:p>
                          <w:p w14:paraId="2E47B74F" w14:textId="77777777" w:rsidR="003046EF" w:rsidRDefault="003046EF" w:rsidP="003046EF"/>
                        </w:txbxContent>
                      </v:textbox>
                    </v:shape>
                    <v:shape id="Zone de texte 766" o:spid="_x0000_s1151" type="#_x0000_t202" style="position:absolute;left:-1433;top:9015;width:65112;height:2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" filled="f" stroked="f" strokeweight=".5pt">
                      <v:textbox inset="0,0,0,0">
                        <w:txbxContent>
                          <w:p w14:paraId="6CB4B50C" w14:textId="77777777" w:rsidR="003046EF" w:rsidRPr="00C42673" w:rsidRDefault="003046EF" w:rsidP="003046E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Note :                                                       </w:t>
                            </w:r>
                            <w:r w:rsidRPr="00C42673">
                              <w:rPr>
                                <w:b/>
                                <w:bCs/>
                              </w:rPr>
                              <w:t>Mi  Mi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 Ré  Ré# Sol Mi  Si  Sol  </w:t>
                            </w:r>
                          </w:p>
                        </w:txbxContent>
                      </v:textbox>
                    </v:shape>
                    <v:shape id="Zone de texte 767" o:spid="_x0000_s1152" type="#_x0000_t202" style="position:absolute;left:19114;top:7196;width:2282;height:19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" filled="f" stroked="f" strokeweight=".5pt">
                      <v:textbox inset="0,0,0,0">
                        <w:txbxContent>
                          <w:p w14:paraId="6D3A027E" w14:textId="77777777" w:rsidR="003046EF" w:rsidRDefault="003046EF" w:rsidP="003046EF">
                            <w:r>
                              <w:rPr>
                                <w:b/>
                                <w:bCs/>
                              </w:rPr>
                              <w:t xml:space="preserve">x2 </w:t>
                            </w:r>
                          </w:p>
                        </w:txbxContent>
                      </v:textbox>
                    </v:shape>
                  </v:group>
                  <v:shapetype id="_x0000_t88" coordsize="21600,21600" o:spt="88" adj="1800,10800" path="m,qx10800@0l10800@2qy21600@11,10800@3l10800@1qy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0,0;21600,@11;0,21600" textboxrect="0,@4,7637,@5"/>
                    <v:handles>
                      <v:h position="center,#0" yrange="0,@8"/>
                      <v:h position="bottomRight,#1" yrange="@9,@10"/>
                    </v:handles>
                  </v:shapetype>
                  <v:shape id="Accolade fermante 288" o:spid="_x0000_s1153" type="#_x0000_t88" style="position:absolute;left:19854;top:-7804;width:1359;height:30092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" adj="81,10723" strokecolor="black [3213]"/>
                </v:group>
                <v:group id="Groupe 305" o:spid="_x0000_s1154" style="position:absolute;left:-95;top:14478;width:67569;height:10944" coordorigin="-1244,-95" coordsize="67570,109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1cl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Yt4Cb9nwhGQmwcAAAD//wMAUEsBAi0AFAAGAAgAAAAhANvh9svuAAAAhQEAABMAAAAAAAAA&#10;AAAAAAAAAAAAAFtDb250ZW50X1R5cGVzXS54bWxQSwECLQAUAAYACAAAACEAWvQsW78AAAAVAQAA&#10;CwAAAAAAAAAAAAAAAAAfAQAAX3JlbHMvLnJlbHNQSwECLQAUAAYACAAAACEA9ndXJcYAAADcAAAA&#10;DwAAAAAAAAAAAAAAAAAHAgAAZHJzL2Rvd25yZXYueG1sUEsFBgAAAAADAAMAtwAAAPoCAAAAAA==&#10;">
                  <v:group id="Groupe 306" o:spid="_x0000_s1155" style="position:absolute;left:-1244;top:-95;width:67569;height:10944" coordorigin="-3528,-95" coordsize="67574,109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clSxAAAANw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rG0QT+zoQjIBdvAAAA//8DAFBLAQItABQABgAIAAAAIQDb4fbL7gAAAIUBAAATAAAAAAAAAAAA&#10;AAAAAAAAAABbQ29udGVudF9UeXBlc10ueG1sUEsBAi0AFAAGAAgAAAAhAFr0LFu/AAAAFQEAAAsA&#10;AAAAAAAAAAAAAAAAHwEAAF9yZWxzLy5yZWxzUEsBAi0AFAAGAAgAAAAhAAalyVLEAAAA3AAAAA8A&#10;AAAAAAAAAAAAAAAABwIAAGRycy9kb3ducmV2LnhtbFBLBQYAAAAAAwADALcAAAD4AgAAAAA=&#10;">
                    <v:group id="Groupe 307" o:spid="_x0000_s1156" style="position:absolute;left:-2525;top:1968;width:63937;height:5199" coordorigin="-2525,785" coordsize="63938,51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WzJ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">
                      <v:group id="Groupe 308" o:spid="_x0000_s1157" style="position:absolute;left:-2525;top:1057;width:63937;height:4927" coordorigin="-2525" coordsize="63938,4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vi7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">
                        <v:group id="Groupe 309" o:spid="_x0000_s1158" style="position:absolute;left:-2525;top:647;width:63937;height:3097" coordorigin="-2525" coordsize="63940,3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l0gxQAAANw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">
                          <v:line id="Connecteur droit 310" o:spid="_x0000_s1159" style="position:absolute;flip:x;visibility:visible;mso-wrap-style:square" from="61289,105" to="61289,3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" strokecolor="#4579b8 [3044]" strokeweight="1.5pt"/>
                          <v:line id="Connecteur droit 311" o:spid="_x0000_s1160" style="position:absolute;flip:y;visibility:visible;mso-wrap-style:square" from="-2400,2209" to="61353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" strokecolor="#4579b8 [3044]"/>
                          <v:line id="Connecteur droit 312" o:spid="_x0000_s1161" style="position:absolute;flip:x;visibility:visible;mso-wrap-style:square" from="-2308,0" to="-2308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" strokecolor="#4579b8 [3044]" strokeweight="1.5pt"/>
                          <v:line id="Connecteur droit 313" o:spid="_x0000_s1162" style="position:absolute;flip:y;visibility:visible;mso-wrap-style:square" from="-2464,736" to="61289,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" strokecolor="#4579b8 [3044]"/>
                          <v:line id="Connecteur droit 314" o:spid="_x0000_s1163" style="position:absolute;flip:y;visibility:visible;mso-wrap-style:square" from="-2339,1472" to="61414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" strokecolor="#4579b8 [3044]"/>
                          <v:line id="Connecteur droit 315" o:spid="_x0000_s1164" style="position:absolute;flip:y;visibility:visible;mso-wrap-style:square" from="-2400,2976" to="61353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" strokecolor="#4579b8 [3044]"/>
                          <v:line id="Connecteur droit 316" o:spid="_x0000_s1165" style="position:absolute;flip:y;visibility:visible;mso-wrap-style:square" from="-2525,30" to="61228,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" strokecolor="#4579b8 [3044]"/>
                        </v:group>
                        <v:shape id="Image 317" o:spid="_x0000_s1166" type="#_x0000_t75" alt="treble clef" style="position:absolute;left:-1630;width:1720;height:49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">
                          <v:imagedata r:id="rId24" o:title="treble clef"/>
                        </v:shape>
                      </v:group>
                      <v:shape id="Image 318" o:spid="_x0000_s1167" type="#_x0000_t75" alt="RÃ©sultat de recherche d'images pour &quot;image note noire&quot;" style="position:absolute;left:698;top:2695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">
                        <v:imagedata r:id="rId26" o:title="RÃ©sultat de recherche d'images pour &quot;image note noire&quot;"/>
                      </v:shape>
                      <v:shape id="Image 319" o:spid="_x0000_s1168" type="#_x0000_t75" alt="RÃ©sultat de recherche d'images pour &quot;durÃ©e des notes en musique&quot;" style="position:absolute;left:10857;top:1155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">
                        <v:imagedata r:id="rId27" o:title="RÃ©sultat de recherche d'images pour &quot;durÃ©e des notes en musique&quot;" cropleft="39168f" cropright="16487f"/>
                      </v:shape>
                      <v:shape id="Image 768" o:spid="_x0000_s1169" type="#_x0000_t75" alt="RÃ©sultat de recherche d'images pour &quot;image note noire&quot;" style="position:absolute;left:3341;top:2695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">
                        <v:imagedata r:id="rId26" o:title="RÃ©sultat de recherche d'images pour &quot;image note noire&quot;"/>
                      </v:shape>
                      <v:shape id="Image 771" o:spid="_x0000_s1170" type="#_x0000_t75" alt="RÃ©sultat de recherche d'images pour &quot;image note noire&quot;" style="position:absolute;left:5878;top:2695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">
                        <v:imagedata r:id="rId26" o:title="RÃ©sultat de recherche d'images pour &quot;image note noire&quot;"/>
                      </v:shape>
                      <v:shape id="Image 772" o:spid="_x0000_s1171" type="#_x0000_t75" alt="RÃ©sultat de recherche d'images pour &quot;image note noire&quot;" style="position:absolute;left:8426;top:2695;width:1155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">
                        <v:imagedata r:id="rId26" o:title="RÃ©sultat de recherche d'images pour &quot;image note noire&quot;"/>
                      </v:shape>
                      <v:shape id="Image 773" o:spid="_x0000_s1172" type="#_x0000_t75" alt="RÃ©sultat de recherche d'images pour &quot;durÃ©e des notes en musique&quot;" style="position:absolute;left:13394;top:785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">
                        <v:imagedata r:id="rId27" o:title="RÃ©sultat de recherche d'images pour &quot;durÃ©e des notes en musique&quot;" cropleft="39168f" cropright="16487f"/>
                      </v:shape>
                      <v:shape id="Image 775" o:spid="_x0000_s1173" type="#_x0000_t75" alt="RÃ©sultat de recherche d'images pour &quot;image note noire&quot;" style="position:absolute;left:16037;top:2748;width:1155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">
                        <v:imagedata r:id="rId26" o:title="RÃ©sultat de recherche d'images pour &quot;image note noire&quot;"/>
                      </v:shape>
                      <v:shape id="Image 776" o:spid="_x0000_s1174" type="#_x0000_t75" alt="RÃ©sultat de recherche d'images pour &quot;image note noire&quot;" style="position:absolute;left:18680;top:2748;width:1155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">
                        <v:imagedata r:id="rId26" o:title="RÃ©sultat de recherche d'images pour &quot;image note noire&quot;"/>
                      </v:shape>
                      <v:shape id="Image 777" o:spid="_x0000_s1175" type="#_x0000_t75" alt="RÃ©sultat de recherche d'images pour &quot;image note noire&quot;" style="position:absolute;left:21164;top:2748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">
                        <v:imagedata r:id="rId26" o:title="RÃ©sultat de recherche d'images pour &quot;image note noire&quot;"/>
                      </v:shape>
                      <v:shape id="Image 96" o:spid="_x0000_s1176" type="#_x0000_t75" alt="RÃ©sultat de recherche d'images pour &quot;image note noire&quot;" style="position:absolute;left:23648;top:2748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">
                        <v:imagedata r:id="rId26" o:title="RÃ©sultat de recherche d'images pour &quot;image note noire&quot;"/>
                      </v:shape>
                      <v:shape id="Image 97" o:spid="_x0000_s1177" type="#_x0000_t75" alt="RÃ©sultat de recherche d'images pour &quot;durÃ©e des notes en musique&quot;" style="position:absolute;left:26185;top:2167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">
                        <v:imagedata r:id="rId27" o:title="RÃ©sultat de recherche d'images pour &quot;durÃ©e des notes en musique&quot;" cropleft="39168f" cropright="16487f"/>
                      </v:shape>
                      <v:group id="Groupe 98" o:spid="_x0000_s1178" style="position:absolute;left:28669;top:2219;width:17328;height:3595" coordorigin="-2478" coordsize="17441,35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      <v:shape id="Image 99" o:spid="_x0000_s1179" type="#_x0000_t75" alt="RÃ©sultat de recherche d'images pour &quot;durÃ©e des notes en musique&quot;" style="position:absolute;left:-2478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">
                          <v:imagedata r:id="rId33" o:title="RÃ©sultat de recherche d'images pour &quot;durÃ©e des notes en musique&quot;" cropleft="39168f" cropright="16487f"/>
                        </v:shape>
                        <v:shape id="Zone de texte 100" o:spid="_x0000_s1180" type="#_x0000_t202" style="position:absolute;left:-1207;top:1828;width:756;height:1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" filled="f" stroked="f" strokeweight=".5pt">
                          <v:textbox inset="0,0,0,0">
                            <w:txbxContent>
                              <w:p w14:paraId="42EDF1B1" w14:textId="77777777" w:rsidR="003046EF" w:rsidRDefault="003046EF" w:rsidP="003046EF">
                                <w:r>
                                  <w:t>#</w:t>
                                </w:r>
                              </w:p>
                            </w:txbxContent>
                          </v:textbox>
                        </v:shape>
                        <v:shape id="Zone de texte 101" o:spid="_x0000_s1181" type="#_x0000_t202" style="position:absolute;left:14207;top:371;width:756;height:1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" filled="f" stroked="f" strokeweight=".5pt">
                          <v:textbox inset="0,0,0,0">
                            <w:txbxContent>
                              <w:p w14:paraId="569EB86A" w14:textId="77777777" w:rsidR="003046EF" w:rsidRDefault="003046EF" w:rsidP="003046EF">
                                <w:r>
                                  <w:t>#</w:t>
                                </w:r>
                              </w:p>
                            </w:txbxContent>
                          </v:textbox>
                        </v:shape>
                      </v:group>
                      <v:shape id="Image 102" o:spid="_x0000_s1182" type="#_x0000_t75" alt="RÃ©sultat de recherche d'images pour &quot;durÃ©e des notes en musique&quot;" style="position:absolute;left:31312;top:1109;width:1949;height:35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">
                        <v:imagedata r:id="rId27" o:title="RÃ©sultat de recherche d'images pour &quot;durÃ©e des notes en musique&quot;" cropleft="39168f" cropright="16487f"/>
                      </v:shape>
                      <v:shape id="Image 103" o:spid="_x0000_s1183" type="#_x0000_t75" alt="RÃ©sultat de recherche d'images pour &quot;durÃ©e des notes en musique&quot;" style="position:absolute;left:33849;top:1902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">
                        <v:imagedata r:id="rId27" o:title="RÃ©sultat de recherche d'images pour &quot;durÃ©e des notes en musique&quot;" cropleft="39168f" cropright="16487f"/>
                      </v:shape>
                      <v:shape id="Image 104" o:spid="_x0000_s1184" type="#_x0000_t75" alt="RÃ©sultat de recherche d'images pour &quot;durÃ©e des notes en musique&quot;" style="position:absolute;left:36280;top:2748;width:1512;height:10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">
                        <v:imagedata r:id="rId34" o:title="RÃ©sultat de recherche d'images pour &quot;durÃ©e des notes en musique&quot;" croptop="39594f" cropright="55478f"/>
                      </v:shape>
                      <v:shape id="Image 105" o:spid="_x0000_s1185" type="#_x0000_t75" alt="RÃ©sultat de recherche d'images pour &quot;durÃ©e des notes en musique&quot;" style="position:absolute;left:38923;top:1162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">
                        <v:imagedata r:id="rId27" o:title="RÃ©sultat de recherche d'images pour &quot;durÃ©e des notes en musique&quot;" cropleft="39168f" cropright="16487f"/>
                      </v:shape>
                      <v:shape id="Image 106" o:spid="_x0000_s1186" type="#_x0000_t75" alt="RÃ©sultat de recherche d'images pour &quot;durÃ©e des notes en musique&quot;" style="position:absolute;left:41513;top:1849;width:1949;height:35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">
                        <v:imagedata r:id="rId27" o:title="RÃ©sultat de recherche d'images pour &quot;durÃ©e des notes en musique&quot;" cropleft="39168f" cropright="16487f"/>
                      </v:shape>
                      <v:shape id="Image 107" o:spid="_x0000_s1187" type="#_x0000_t75" alt="RÃ©sultat de recherche d'images pour &quot;durÃ©e des notes en musique&quot;" style="position:absolute;left:44050;top:3118;width:1511;height:10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">
                        <v:imagedata r:id="rId34" o:title="RÃ©sultat de recherche d'images pour &quot;durÃ©e des notes en musique&quot;" croptop="39594f" cropright="55478f"/>
                      </v:shape>
                      <v:shape id="Image 108" o:spid="_x0000_s1188" type="#_x0000_t75" alt="RÃ©sultat de recherche d'images pour &quot;durÃ©e des notes en musique&quot;" style="position:absolute;left:46534;top:1004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">
                        <v:imagedata r:id="rId27" o:title="RÃ©sultat de recherche d'images pour &quot;durÃ©e des notes en musique&quot;" cropleft="39168f" cropright="16487f"/>
                      </v:shape>
                      <v:shape id="Image 109" o:spid="_x0000_s1189" type="#_x0000_t75" alt="RÃ©sultat de recherche d'images pour &quot;durÃ©e des notes en musique&quot;" style="position:absolute;left:49124;top:1902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">
                        <v:imagedata r:id="rId27" o:title="RÃ©sultat de recherche d'images pour &quot;durÃ©e des notes en musique&quot;" cropleft="39168f" cropright="16487f"/>
                      </v:shape>
                      <v:shape id="Image 110" o:spid="_x0000_s1190" type="#_x0000_t75" alt="RÃ©sultat de recherche d'images pour &quot;durÃ©e des notes en musique&quot;" style="position:absolute;left:51609;top:3118;width:1511;height:10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">
                        <v:imagedata r:id="rId34" o:title="RÃ©sultat de recherche d'images pour &quot;durÃ©e des notes en musique&quot;" croptop="39594f" cropright="55478f"/>
                      </v:shape>
                      <v:shape id="Image 111" o:spid="_x0000_s1191" type="#_x0000_t75" alt="RÃ©sultat de recherche d'images pour &quot;durÃ©e des notes en musique&quot;" style="position:absolute;left:54251;top:1057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">
                        <v:imagedata r:id="rId27" o:title="RÃ©sultat de recherche d'images pour &quot;durÃ©e des notes en musique&quot;" cropleft="39168f" cropright="16487f"/>
                      </v:shape>
                      <v:shape id="Image 112" o:spid="_x0000_s1192" type="#_x0000_t75" alt="RÃ©sultat de recherche d'images pour &quot;durÃ©e des notes en musique&quot;" style="position:absolute;left:56683;top:792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">
                        <v:imagedata r:id="rId27" o:title="RÃ©sultat de recherche d'images pour &quot;durÃ©e des notes en musique&quot;" cropleft="39168f" cropright="16487f"/>
                      </v:shape>
                    </v:group>
                    <v:shape id="Zone de texte 113" o:spid="_x0000_s1193" type="#_x0000_t202" style="position:absolute;left:22654;top:-95;width:24783;height:18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" filled="f" stroked="f" strokeweight=".5pt">
                      <v:textbox inset="0,0,0,0">
                        <w:txbxContent>
                          <w:p w14:paraId="31F9FFB8" w14:textId="77777777" w:rsidR="003046EF" w:rsidRPr="007217C0" w:rsidRDefault="003046EF" w:rsidP="003046EF">
                            <w:pPr>
                              <w:rPr>
                                <w:b/>
                                <w:bCs/>
                              </w:rPr>
                            </w:pPr>
                            <w:r w:rsidRPr="007217C0">
                              <w:rPr>
                                <w:b/>
                                <w:bCs/>
                              </w:rPr>
                              <w:t>PARTITION n°</w:t>
                            </w:r>
                            <w:r>
                              <w:rPr>
                                <w:b/>
                                <w:bCs/>
                              </w:rPr>
                              <w:t>2 (attention au x2)</w:t>
                            </w:r>
                          </w:p>
                          <w:p w14:paraId="5ED4075D" w14:textId="77777777" w:rsidR="003046EF" w:rsidRDefault="003046EF" w:rsidP="003046EF"/>
                        </w:txbxContent>
                      </v:textbox>
                    </v:shape>
                    <v:shape id="Zone de texte 114" o:spid="_x0000_s1194" type="#_x0000_t202" style="position:absolute;left:-3528;top:9015;width:67573;height:1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" filled="f" stroked="f" strokeweight=".5pt">
                      <v:textbox inset="0,0,0,0">
                        <w:txbxContent>
                          <w:p w14:paraId="27F2266A" w14:textId="77777777" w:rsidR="002565D2" w:rsidRPr="00C42673" w:rsidRDefault="002565D2" w:rsidP="002565D2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Note :                                                       </w:t>
                            </w:r>
                            <w:r w:rsidRPr="00C42673">
                              <w:rPr>
                                <w:b/>
                                <w:bCs/>
                              </w:rPr>
                              <w:t>Mi  Mi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 Ré  Ré# Sol Mi  Si  Sol  </w:t>
                            </w:r>
                          </w:p>
                          <w:p w14:paraId="0FB87B84" w14:textId="77777777" w:rsidR="003046EF" w:rsidRDefault="003046EF" w:rsidP="003046EF"/>
                        </w:txbxContent>
                      </v:textbox>
                    </v:shape>
                    <v:shape id="Zone de texte 115" o:spid="_x0000_s1195" type="#_x0000_t202" style="position:absolute;left:16652;top:7196;width:2282;height:19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" filled="f" stroked="f" strokeweight=".5pt">
                      <v:textbox inset="0,0,0,0">
                        <w:txbxContent>
                          <w:p w14:paraId="16CDFB67" w14:textId="77777777" w:rsidR="003046EF" w:rsidRDefault="003046EF" w:rsidP="003046EF">
                            <w:r>
                              <w:rPr>
                                <w:b/>
                                <w:bCs/>
                              </w:rPr>
                              <w:t xml:space="preserve">x2 </w:t>
                            </w:r>
                          </w:p>
                        </w:txbxContent>
                      </v:textbox>
                    </v:shape>
                  </v:group>
                  <v:shape id="Accolade fermante 116" o:spid="_x0000_s1196" type="#_x0000_t88" style="position:absolute;left:17593;top:-7804;width:1359;height:30092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" adj="81,10723" strokecolor="black [3213]"/>
                </v:group>
                <w10:wrap type="square" anchorx="margin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4287" behindDoc="0" locked="0" layoutInCell="1" allowOverlap="1" wp14:anchorId="3E6A404A" wp14:editId="0D3122CA">
                <wp:simplePos x="0" y="0"/>
                <wp:positionH relativeFrom="margin">
                  <wp:align>right</wp:align>
                </wp:positionH>
                <wp:positionV relativeFrom="paragraph">
                  <wp:posOffset>9884</wp:posOffset>
                </wp:positionV>
                <wp:extent cx="6393815" cy="0"/>
                <wp:effectExtent l="0" t="0" r="0" b="0"/>
                <wp:wrapNone/>
                <wp:docPr id="881" name="Connecteur droit 8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93815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7817D0D" id="Connecteur droit 881" o:spid="_x0000_s1026" style="position:absolute;z-index:251724287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" from="452.25pt,.8pt" to="955.7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" strokecolor="#4579b8 [3044]">
                <v:stroke dashstyle="dash"/>
                <w10:wrap anchorx="margin"/>
              </v:line>
            </w:pict>
          </mc:Fallback>
        </mc:AlternateContent>
      </w:r>
    </w:p>
    <w:p w14:paraId="40F6BB57" w14:textId="77777777" w:rsidR="003046EF" w:rsidRDefault="003046EF" w:rsidP="003046EF"/>
    <w:p w14:paraId="547DE15B" w14:textId="77777777" w:rsidR="003046EF" w:rsidRDefault="003046EF" w:rsidP="003046EF">
      <w:r>
        <w:rPr>
          <w:noProof/>
        </w:rPr>
        <mc:AlternateContent>
          <mc:Choice Requires="wpg">
            <w:drawing>
              <wp:anchor distT="0" distB="0" distL="114300" distR="114300" simplePos="0" relativeHeight="251735551" behindDoc="0" locked="0" layoutInCell="1" allowOverlap="1" wp14:anchorId="311052EF" wp14:editId="5A4A7377">
                <wp:simplePos x="0" y="0"/>
                <wp:positionH relativeFrom="column">
                  <wp:posOffset>21590</wp:posOffset>
                </wp:positionH>
                <wp:positionV relativeFrom="paragraph">
                  <wp:posOffset>329565</wp:posOffset>
                </wp:positionV>
                <wp:extent cx="6490970" cy="2731135"/>
                <wp:effectExtent l="0" t="0" r="24130" b="12065"/>
                <wp:wrapSquare wrapText="bothSides"/>
                <wp:docPr id="117" name="Groupe 1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90970" cy="2731135"/>
                          <a:chOff x="0" y="0"/>
                          <a:chExt cx="6490970" cy="2731324"/>
                        </a:xfrm>
                      </wpg:grpSpPr>
                      <wpg:grpSp>
                        <wpg:cNvPr id="118" name="Groupe 118"/>
                        <wpg:cNvGrpSpPr/>
                        <wpg:grpSpPr>
                          <a:xfrm>
                            <a:off x="0" y="0"/>
                            <a:ext cx="6490970" cy="1276597"/>
                            <a:chOff x="116963" y="0"/>
                            <a:chExt cx="6491225" cy="1277076"/>
                          </a:xfrm>
                        </wpg:grpSpPr>
                        <wpg:grpSp>
                          <wpg:cNvPr id="119" name="Groupe 119"/>
                          <wpg:cNvGrpSpPr/>
                          <wpg:grpSpPr>
                            <a:xfrm>
                              <a:off x="221993" y="174424"/>
                              <a:ext cx="6386195" cy="739140"/>
                              <a:chOff x="0" y="0"/>
                              <a:chExt cx="6387465" cy="739197"/>
                            </a:xfrm>
                          </wpg:grpSpPr>
                          <wpg:grpSp>
                            <wpg:cNvPr id="120" name="Groupe 120"/>
                            <wpg:cNvGrpSpPr/>
                            <wpg:grpSpPr>
                              <a:xfrm>
                                <a:off x="0" y="141761"/>
                                <a:ext cx="6387465" cy="597436"/>
                                <a:chOff x="0" y="113714"/>
                                <a:chExt cx="6387465" cy="597829"/>
                              </a:xfrm>
                            </wpg:grpSpPr>
                            <wpg:grpSp>
                              <wpg:cNvPr id="121" name="Groupe 121"/>
                              <wpg:cNvGrpSpPr/>
                              <wpg:grpSpPr>
                                <a:xfrm>
                                  <a:off x="0" y="218783"/>
                                  <a:ext cx="6387465" cy="492760"/>
                                  <a:chOff x="0" y="0"/>
                                  <a:chExt cx="6387465" cy="492760"/>
                                </a:xfrm>
                              </wpg:grpSpPr>
                              <wpg:grpSp>
                                <wpg:cNvPr id="122" name="Groupe 122"/>
                                <wpg:cNvGrpSpPr/>
                                <wpg:grpSpPr>
                                  <a:xfrm>
                                    <a:off x="0" y="64770"/>
                                    <a:ext cx="6387465" cy="299085"/>
                                    <a:chOff x="0" y="0"/>
                                    <a:chExt cx="6387674" cy="299085"/>
                                  </a:xfrm>
                                </wpg:grpSpPr>
                                <wps:wsp>
                                  <wps:cNvPr id="123" name="Connecteur droit 123"/>
                                  <wps:cNvCnPr/>
                                  <wps:spPr>
                                    <a:xfrm flipH="1">
                                      <a:off x="6385458" y="0"/>
                                      <a:ext cx="0" cy="29908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4" name="Connecteur droit 124"/>
                                  <wps:cNvCnPr/>
                                  <wps:spPr>
                                    <a:xfrm flipV="1">
                                      <a:off x="6137" y="220929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5" name="Connecteur droit 125"/>
                                  <wps:cNvCnPr/>
                                  <wps:spPr>
                                    <a:xfrm flipH="1">
                                      <a:off x="15342" y="0"/>
                                      <a:ext cx="0" cy="29908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7" name="Connecteur droit 127"/>
                                  <wps:cNvCnPr/>
                                  <wps:spPr>
                                    <a:xfrm flipV="1">
                                      <a:off x="6137" y="73643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8" name="Connecteur droit 128"/>
                                  <wps:cNvCnPr/>
                                  <wps:spPr>
                                    <a:xfrm flipV="1">
                                      <a:off x="12274" y="147286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9" name="Connecteur droit 129"/>
                                  <wps:cNvCnPr/>
                                  <wps:spPr>
                                    <a:xfrm flipV="1">
                                      <a:off x="6137" y="297640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30" name="Connecteur droit 130"/>
                                  <wps:cNvCnPr/>
                                  <wps:spPr>
                                    <a:xfrm flipV="1">
                                      <a:off x="0" y="3068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pic:pic xmlns:pic="http://schemas.openxmlformats.org/drawingml/2006/picture">
                                <pic:nvPicPr>
                                  <pic:cNvPr id="131" name="Image 131" descr="treble clef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89535" y="0"/>
                                    <a:ext cx="172085" cy="4927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wpg:grpSp>
                            <wpg:grpSp>
                              <wpg:cNvPr id="132" name="Groupe 132"/>
                              <wpg:cNvGrpSpPr/>
                              <wpg:grpSpPr>
                                <a:xfrm>
                                  <a:off x="381468" y="113714"/>
                                  <a:ext cx="5827588" cy="589563"/>
                                  <a:chOff x="0" y="113714"/>
                                  <a:chExt cx="5827588" cy="589563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33" name="Image 133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0" y="342178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35" name="Image 135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274233" y="343836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36" name="Image 136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1499064" y="113714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37" name="Image 137" descr="RÃ©sultat de recherche d'images pour &quot;image note noire&quot;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9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2671378" y="155650"/>
                                    <a:ext cx="115570" cy="2317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38" name="Image 138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1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20295" r="67659"/>
                                  <a:stretch/>
                                </pic:blipFill>
                                <pic:spPr bwMode="auto">
                                  <a:xfrm>
                                    <a:off x="5672013" y="193905"/>
                                    <a:ext cx="15557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40" name="Image 140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556570" y="343867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47" name="Image 147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1763919" y="148249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58" name="Image 158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2054144" y="190915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67" name="Image 167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3012616" y="113714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68" name="Image 168" descr="RÃ©sultat de recherche d'images pour &quot;image note noire&quot;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9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4184931" y="155650"/>
                                    <a:ext cx="115570" cy="2317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69" name="Image 169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3277471" y="148249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70" name="Image 170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3567696" y="190915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71" name="Image 171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4923834" y="158156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72" name="Image 172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5330331" y="126371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73" name="Image 173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4530040" y="116599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</wpg:grpSp>
                          </wpg:grpSp>
                          <pic:pic xmlns:pic="http://schemas.openxmlformats.org/drawingml/2006/picture">
                            <pic:nvPicPr>
                              <pic:cNvPr id="174" name="Image 174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2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>
                                <a:off x="2773860" y="0"/>
                                <a:ext cx="155575" cy="3594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75" name="Image 175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2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>
                                <a:off x="4287413" y="0"/>
                                <a:ext cx="155575" cy="3594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</wpg:grpSp>
                        <wps:wsp>
                          <wps:cNvPr id="176" name="Zone de texte 176"/>
                          <wps:cNvSpPr txBox="1"/>
                          <wps:spPr>
                            <a:xfrm>
                              <a:off x="2885910" y="0"/>
                              <a:ext cx="1298388" cy="196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4E07D4B" w14:textId="77777777" w:rsidR="003046EF" w:rsidRPr="007217C0" w:rsidRDefault="003046EF" w:rsidP="003046EF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7217C0">
                                  <w:rPr>
                                    <w:b/>
                                    <w:bCs/>
                                  </w:rPr>
                                  <w:t>PARTITION n°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>3</w:t>
                                </w:r>
                              </w:p>
                              <w:p w14:paraId="1333A600" w14:textId="77777777" w:rsidR="003046EF" w:rsidRDefault="003046EF" w:rsidP="003046EF"/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7" name="Zone de texte 177"/>
                          <wps:cNvSpPr txBox="1"/>
                          <wps:spPr>
                            <a:xfrm>
                              <a:off x="116963" y="1057110"/>
                              <a:ext cx="6371362" cy="21996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46BA8D2" w14:textId="77777777" w:rsidR="003046EF" w:rsidRDefault="003046EF" w:rsidP="003046EF">
                                <w:r>
                                  <w:rPr>
                                    <w:b/>
                                    <w:bCs/>
                                  </w:rPr>
                                  <w:t>Note :                                                        La    Sol   Ré    Do   Si   L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78" name="Image 178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3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0295" r="67659"/>
                            <a:stretch/>
                          </pic:blipFill>
                          <pic:spPr bwMode="auto">
                            <a:xfrm>
                              <a:off x="1479954" y="433416"/>
                              <a:ext cx="154940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79" name="Image 179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3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0295" r="67659"/>
                            <a:stretch/>
                          </pic:blipFill>
                          <pic:spPr bwMode="auto">
                            <a:xfrm>
                              <a:off x="1765374" y="285420"/>
                              <a:ext cx="154940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g:grpSp>
                        <wpg:cNvPr id="180" name="Groupe 180"/>
                        <wpg:cNvGrpSpPr/>
                        <wpg:grpSpPr>
                          <a:xfrm>
                            <a:off x="0" y="1428750"/>
                            <a:ext cx="6490970" cy="1302574"/>
                            <a:chOff x="116963" y="0"/>
                            <a:chExt cx="6491225" cy="1303062"/>
                          </a:xfrm>
                        </wpg:grpSpPr>
                        <wpg:grpSp>
                          <wpg:cNvPr id="181" name="Groupe 181"/>
                          <wpg:cNvGrpSpPr/>
                          <wpg:grpSpPr>
                            <a:xfrm>
                              <a:off x="221993" y="174424"/>
                              <a:ext cx="6386195" cy="739140"/>
                              <a:chOff x="0" y="0"/>
                              <a:chExt cx="6387465" cy="739197"/>
                            </a:xfrm>
                          </wpg:grpSpPr>
                          <wpg:grpSp>
                            <wpg:cNvPr id="182" name="Groupe 182"/>
                            <wpg:cNvGrpSpPr/>
                            <wpg:grpSpPr>
                              <a:xfrm>
                                <a:off x="0" y="141761"/>
                                <a:ext cx="6387465" cy="597436"/>
                                <a:chOff x="0" y="113714"/>
                                <a:chExt cx="6387465" cy="597829"/>
                              </a:xfrm>
                            </wpg:grpSpPr>
                            <wpg:grpSp>
                              <wpg:cNvPr id="183" name="Groupe 183"/>
                              <wpg:cNvGrpSpPr/>
                              <wpg:grpSpPr>
                                <a:xfrm>
                                  <a:off x="0" y="218783"/>
                                  <a:ext cx="6387465" cy="492760"/>
                                  <a:chOff x="0" y="0"/>
                                  <a:chExt cx="6387465" cy="492760"/>
                                </a:xfrm>
                              </wpg:grpSpPr>
                              <wpg:grpSp>
                                <wpg:cNvPr id="184" name="Groupe 184"/>
                                <wpg:cNvGrpSpPr/>
                                <wpg:grpSpPr>
                                  <a:xfrm>
                                    <a:off x="0" y="64770"/>
                                    <a:ext cx="6387465" cy="299085"/>
                                    <a:chOff x="0" y="0"/>
                                    <a:chExt cx="6387674" cy="299085"/>
                                  </a:xfrm>
                                </wpg:grpSpPr>
                                <wps:wsp>
                                  <wps:cNvPr id="185" name="Connecteur droit 185"/>
                                  <wps:cNvCnPr/>
                                  <wps:spPr>
                                    <a:xfrm flipH="1">
                                      <a:off x="6385458" y="0"/>
                                      <a:ext cx="0" cy="29908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86" name="Connecteur droit 186"/>
                                  <wps:cNvCnPr/>
                                  <wps:spPr>
                                    <a:xfrm flipV="1">
                                      <a:off x="6137" y="220929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87" name="Connecteur droit 187"/>
                                  <wps:cNvCnPr/>
                                  <wps:spPr>
                                    <a:xfrm flipH="1">
                                      <a:off x="15342" y="0"/>
                                      <a:ext cx="0" cy="29908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88" name="Connecteur droit 188"/>
                                  <wps:cNvCnPr/>
                                  <wps:spPr>
                                    <a:xfrm flipV="1">
                                      <a:off x="6137" y="73643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89" name="Connecteur droit 189"/>
                                  <wps:cNvCnPr/>
                                  <wps:spPr>
                                    <a:xfrm flipV="1">
                                      <a:off x="12274" y="147286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90" name="Connecteur droit 190"/>
                                  <wps:cNvCnPr/>
                                  <wps:spPr>
                                    <a:xfrm flipV="1">
                                      <a:off x="6137" y="297640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91" name="Connecteur droit 191"/>
                                  <wps:cNvCnPr/>
                                  <wps:spPr>
                                    <a:xfrm flipV="1">
                                      <a:off x="0" y="3068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pic:pic xmlns:pic="http://schemas.openxmlformats.org/drawingml/2006/picture">
                                <pic:nvPicPr>
                                  <pic:cNvPr id="1472" name="Image 1472" descr="treble clef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89535" y="0"/>
                                    <a:ext cx="172085" cy="4927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wpg:grpSp>
                            <wpg:grpSp>
                              <wpg:cNvPr id="1473" name="Groupe 1473"/>
                              <wpg:cNvGrpSpPr/>
                              <wpg:grpSpPr>
                                <a:xfrm>
                                  <a:off x="381468" y="113714"/>
                                  <a:ext cx="5827588" cy="589563"/>
                                  <a:chOff x="0" y="113714"/>
                                  <a:chExt cx="5827588" cy="589563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474" name="Image 1474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0" y="342178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475" name="Image 1475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274233" y="343836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476" name="Image 1476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1499064" y="113714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477" name="Image 1477" descr="RÃ©sultat de recherche d'images pour &quot;image note noire&quot;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9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2671378" y="155650"/>
                                    <a:ext cx="115570" cy="2317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478" name="Image 1478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1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20295" r="67659"/>
                                  <a:stretch/>
                                </pic:blipFill>
                                <pic:spPr bwMode="auto">
                                  <a:xfrm>
                                    <a:off x="5672013" y="193905"/>
                                    <a:ext cx="15557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482" name="Image 1482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556570" y="343867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483" name="Image 1483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1763919" y="148249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484" name="Image 1484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2054144" y="190915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485" name="Image 1485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3012616" y="113714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486" name="Image 1486" descr="RÃ©sultat de recherche d'images pour &quot;image note noire&quot;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9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4184931" y="155650"/>
                                    <a:ext cx="115570" cy="2317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487" name="Image 1487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3277471" y="148249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488" name="Image 1488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3567696" y="190915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489" name="Image 1489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4923834" y="158156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490" name="Image 1490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5330331" y="126371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491" name="Image 1491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4530040" y="116599"/>
                                    <a:ext cx="194945" cy="3594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</wpg:grpSp>
                          </wpg:grpSp>
                          <pic:pic xmlns:pic="http://schemas.openxmlformats.org/drawingml/2006/picture">
                            <pic:nvPicPr>
                              <pic:cNvPr id="1492" name="Image 1492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2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>
                                <a:off x="2773860" y="0"/>
                                <a:ext cx="155575" cy="3594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493" name="Image 1493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2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>
                                <a:off x="4287413" y="0"/>
                                <a:ext cx="155575" cy="3594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</wpg:grpSp>
                        <wps:wsp>
                          <wps:cNvPr id="1494" name="Zone de texte 1494"/>
                          <wps:cNvSpPr txBox="1"/>
                          <wps:spPr>
                            <a:xfrm>
                              <a:off x="2885910" y="0"/>
                              <a:ext cx="1334107" cy="196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D926B5F" w14:textId="77777777" w:rsidR="003046EF" w:rsidRPr="007217C0" w:rsidRDefault="003046EF" w:rsidP="003046EF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7217C0">
                                  <w:rPr>
                                    <w:b/>
                                    <w:bCs/>
                                  </w:rPr>
                                  <w:t>PARTITION n°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>3</w:t>
                                </w:r>
                              </w:p>
                              <w:p w14:paraId="352DF008" w14:textId="77777777" w:rsidR="003046EF" w:rsidRDefault="003046EF" w:rsidP="003046EF"/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95" name="Zone de texte 1495"/>
                          <wps:cNvSpPr txBox="1"/>
                          <wps:spPr>
                            <a:xfrm>
                              <a:off x="116963" y="1057109"/>
                              <a:ext cx="6472158" cy="24595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FAC444D" w14:textId="77777777" w:rsidR="003046EF" w:rsidRDefault="003046EF" w:rsidP="003046EF">
                                <w:r>
                                  <w:rPr>
                                    <w:b/>
                                    <w:bCs/>
                                  </w:rPr>
                                  <w:t>Note :                                                        La    Sol   Ré   Do   Si   La</w:t>
                                </w:r>
                              </w:p>
                              <w:p w14:paraId="4EC517F6" w14:textId="77777777" w:rsidR="003046EF" w:rsidRDefault="003046EF" w:rsidP="003046EF"/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496" name="Image 1496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3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0295" r="67659"/>
                            <a:stretch/>
                          </pic:blipFill>
                          <pic:spPr bwMode="auto">
                            <a:xfrm>
                              <a:off x="1479954" y="433416"/>
                              <a:ext cx="154940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497" name="Image 1497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3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0295" r="67659"/>
                            <a:stretch/>
                          </pic:blipFill>
                          <pic:spPr bwMode="auto">
                            <a:xfrm>
                              <a:off x="1765374" y="285420"/>
                              <a:ext cx="154940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11052EF" id="Groupe 117" o:spid="_x0000_s1197" style="position:absolute;margin-left:1.7pt;margin-top:25.95pt;width:511.1pt;height:215.05pt;z-index:251735551;mso-height-relative:margin" coordsize="64909,27313" o:gfxdata="UEsDBBQABgAIAAAAIQD9yzhMFQEAAEcCAAATAAAAW0NvbnRlbnRfVHlwZXNdLnhtbJSSQU7DMBBF&#10;90jcwfIWJQ5dIISadEHKEhAqB7CcSWIRjy2PCentsdNWgipFYumZeX/+t73eTGZgI3jSFkt+mxec&#10;ASrbaOxK/r57yu45oyCxkYNFKPkeiG+q66v1bu+AWKSRSt6H4B6EINWDkZRbBxg7rfVGhnj0nXBS&#10;fcgOxKoo7oSyGABDFpIGr9Y1tPJzCGw7xfLBCZiWs8fDXFpVcm0SP2WpIxYZh90ik+rLhIeBzh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">
                <v:group id="Groupe 118" o:spid="_x0000_s1198" style="position:absolute;width:64909;height:12765" coordorigin="1169" coordsize="64912,127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wCH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6GVZ2QCnf8CAAD//wMAUEsBAi0AFAAGAAgAAAAhANvh9svuAAAAhQEAABMAAAAAAAAA&#10;AAAAAAAAAAAAAFtDb250ZW50X1R5cGVzXS54bWxQSwECLQAUAAYACAAAACEAWvQsW78AAAAVAQAA&#10;CwAAAAAAAAAAAAAAAAAfAQAAX3JlbHMvLnJlbHNQSwECLQAUAAYACAAAACEAMGsAh8YAAADcAAAA&#10;DwAAAAAAAAAAAAAAAAAHAgAAZHJzL2Rvd25yZXYueG1sUEsFBgAAAAADAAMAtwAAAPoCAAAAAA==&#10;">
                  <v:group id="Groupe 119" o:spid="_x0000_s1199" style="position:absolute;left:2219;top:1744;width:63862;height:7391" coordsize="63874,73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Uc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xX8PhMukJsfAAAA//8DAFBLAQItABQABgAIAAAAIQDb4fbL7gAAAIUBAAATAAAAAAAAAAAA&#10;AAAAAAAAAABbQ29udGVudF9UeXBlc10ueG1sUEsBAi0AFAAGAAgAAAAhAFr0LFu/AAAAFQEAAAsA&#10;AAAAAAAAAAAAAAAAHwEAAF9yZWxzLy5yZWxzUEsBAi0AFAAGAAgAAAAhAF8npRzEAAAA3AAAAA8A&#10;AAAAAAAAAAAAAAAABwIAAGRycy9kb3ducmV2LnhtbFBLBQYAAAAAAwADALcAAAD4AgAAAAA=&#10;">
                    <v:group id="Groupe 120" o:spid="_x0000_s1200" style="position:absolute;top:1417;width:63874;height:5974" coordorigin=",1137" coordsize="63874,5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  <v:group id="Groupe 121" o:spid="_x0000_s1201" style="position:absolute;top:2187;width:63874;height:4928" coordsize="63874,4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          <v:group id="Groupe 122" o:spid="_x0000_s1202" style="position:absolute;top:647;width:63874;height:2991" coordsize="63876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">
                          <v:line id="Connecteur droit 123" o:spid="_x0000_s1203" style="position:absolute;flip:x;visibility:visible;mso-wrap-style:square" from="63854,0" to="63854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" strokecolor="#4579b8 [3044]" strokeweight="1.5pt"/>
                          <v:line id="Connecteur droit 124" o:spid="_x0000_s1204" style="position:absolute;flip:y;visibility:visible;mso-wrap-style:square" from="61,2209" to="63815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" strokecolor="#4579b8 [3044]"/>
                          <v:line id="Connecteur droit 125" o:spid="_x0000_s1205" style="position:absolute;flip:x;visibility:visible;mso-wrap-style:square" from="153,0" to="153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" strokecolor="#4579b8 [3044]" strokeweight="1.5pt"/>
                          <v:line id="Connecteur droit 127" o:spid="_x0000_s1206" style="position:absolute;flip:y;visibility:visible;mso-wrap-style:square" from="61,736" to="63815,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" strokecolor="#4579b8 [3044]"/>
                          <v:line id="Connecteur droit 128" o:spid="_x0000_s1207" style="position:absolute;flip:y;visibility:visible;mso-wrap-style:square" from="122,1472" to="63876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" strokecolor="#4579b8 [3044]"/>
                          <v:line id="Connecteur droit 129" o:spid="_x0000_s1208" style="position:absolute;flip:y;visibility:visible;mso-wrap-style:square" from="61,2976" to="63815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" strokecolor="#4579b8 [3044]"/>
                          <v:line id="Connecteur droit 130" o:spid="_x0000_s1209" style="position:absolute;flip:y;visibility:visible;mso-wrap-style:square" from="0,30" to="63754,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" strokecolor="#4579b8 [3044]"/>
                        </v:group>
                        <v:shape id="Image 131" o:spid="_x0000_s1210" type="#_x0000_t75" alt="treble clef" style="position:absolute;left:895;width:1721;height:49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">
                          <v:imagedata r:id="rId24" o:title="treble clef"/>
                        </v:shape>
                      </v:group>
                      <v:group id="Groupe 132" o:spid="_x0000_s1211" style="position:absolute;left:3814;top:1137;width:58276;height:5895" coordorigin=",1137" coordsize="58275,5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          <v:shape id="Image 133" o:spid="_x0000_s1212" type="#_x0000_t75" alt="RÃ©sultat de recherche d'images pour &quot;durÃ©e des notes en musique&quot;" style="position:absolute;top:3421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">
                          <v:imagedata r:id="rId27" o:title="RÃ©sultat de recherche d'images pour &quot;durÃ©e des notes en musique&quot;" cropleft="39168f" cropright="16487f"/>
                        </v:shape>
                        <v:shape id="Image 135" o:spid="_x0000_s1213" type="#_x0000_t75" alt="RÃ©sultat de recherche d'images pour &quot;durÃ©e des notes en musique&quot;" style="position:absolute;left:2742;top:3438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">
                          <v:imagedata r:id="rId27" o:title="RÃ©sultat de recherche d'images pour &quot;durÃ©e des notes en musique&quot;" cropleft="39168f" cropright="16487f"/>
                        </v:shape>
                        <v:shape id="Image 136" o:spid="_x0000_s1214" type="#_x0000_t75" alt="RÃ©sultat de recherche d'images pour &quot;durÃ©e des notes en musique&quot;" style="position:absolute;left:14990;top:1137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">
                          <v:imagedata r:id="rId27" o:title="RÃ©sultat de recherche d'images pour &quot;durÃ©e des notes en musique&quot;" cropleft="39168f" cropright="16487f"/>
                        </v:shape>
                        <v:shape id="Image 137" o:spid="_x0000_s1215" type="#_x0000_t75" alt="RÃ©sultat de recherche d'images pour &quot;image note noire&quot;" style="position:absolute;left:26713;top:1556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">
                          <v:imagedata r:id="rId26" o:title="RÃ©sultat de recherche d'images pour &quot;image note noire&quot;"/>
                        </v:shape>
                        <v:shape id="Image 138" o:spid="_x0000_s1216" type="#_x0000_t75" alt="RÃ©sultat de recherche d'images pour &quot;durÃ©e des notes en musique&quot;" style="position:absolute;left:56720;top:1939;width:1555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">
                          <v:imagedata r:id="rId28" o:title="RÃ©sultat de recherche d'images pour &quot;durÃ©e des notes en musique&quot;" cropleft="13301f" cropright="44341f"/>
                        </v:shape>
                        <v:shape id="Image 140" o:spid="_x0000_s1217" type="#_x0000_t75" alt="RÃ©sultat de recherche d'images pour &quot;durÃ©e des notes en musique&quot;" style="position:absolute;left:5565;top:3438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">
                          <v:imagedata r:id="rId27" o:title="RÃ©sultat de recherche d'images pour &quot;durÃ©e des notes en musique&quot;" cropleft="39168f" cropright="16487f"/>
                        </v:shape>
                        <v:shape id="Image 147" o:spid="_x0000_s1218" type="#_x0000_t75" alt="RÃ©sultat de recherche d'images pour &quot;durÃ©e des notes en musique&quot;" style="position:absolute;left:17639;top:1482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">
                          <v:imagedata r:id="rId27" o:title="RÃ©sultat de recherche d'images pour &quot;durÃ©e des notes en musique&quot;" cropleft="39168f" cropright="16487f"/>
                        </v:shape>
                        <v:shape id="Image 158" o:spid="_x0000_s1219" type="#_x0000_t75" alt="RÃ©sultat de recherche d'images pour &quot;durÃ©e des notes en musique&quot;" style="position:absolute;left:20541;top:1909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">
                          <v:imagedata r:id="rId27" o:title="RÃ©sultat de recherche d'images pour &quot;durÃ©e des notes en musique&quot;" cropleft="39168f" cropright="16487f"/>
                        </v:shape>
                        <v:shape id="Image 167" o:spid="_x0000_s1220" type="#_x0000_t75" alt="RÃ©sultat de recherche d'images pour &quot;durÃ©e des notes en musique&quot;" style="position:absolute;left:30126;top:1137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">
                          <v:imagedata r:id="rId27" o:title="RÃ©sultat de recherche d'images pour &quot;durÃ©e des notes en musique&quot;" cropleft="39168f" cropright="16487f"/>
                        </v:shape>
                        <v:shape id="Image 168" o:spid="_x0000_s1221" type="#_x0000_t75" alt="RÃ©sultat de recherche d'images pour &quot;image note noire&quot;" style="position:absolute;left:41849;top:1556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">
                          <v:imagedata r:id="rId26" o:title="RÃ©sultat de recherche d'images pour &quot;image note noire&quot;"/>
                        </v:shape>
                        <v:shape id="Image 169" o:spid="_x0000_s1222" type="#_x0000_t75" alt="RÃ©sultat de recherche d'images pour &quot;durÃ©e des notes en musique&quot;" style="position:absolute;left:32774;top:1482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">
                          <v:imagedata r:id="rId27" o:title="RÃ©sultat de recherche d'images pour &quot;durÃ©e des notes en musique&quot;" cropleft="39168f" cropright="16487f"/>
                        </v:shape>
                        <v:shape id="Image 170" o:spid="_x0000_s1223" type="#_x0000_t75" alt="RÃ©sultat de recherche d'images pour &quot;durÃ©e des notes en musique&quot;" style="position:absolute;left:35676;top:1909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">
                          <v:imagedata r:id="rId27" o:title="RÃ©sultat de recherche d'images pour &quot;durÃ©e des notes en musique&quot;" cropleft="39168f" cropright="16487f"/>
                        </v:shape>
                        <v:shape id="Image 171" o:spid="_x0000_s1224" type="#_x0000_t75" alt="RÃ©sultat de recherche d'images pour &quot;durÃ©e des notes en musique&quot;" style="position:absolute;left:49238;top:1581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">
                          <v:imagedata r:id="rId27" o:title="RÃ©sultat de recherche d'images pour &quot;durÃ©e des notes en musique&quot;" cropleft="39168f" cropright="16487f"/>
                        </v:shape>
                        <v:shape id="Image 172" o:spid="_x0000_s1225" type="#_x0000_t75" alt="RÃ©sultat de recherche d'images pour &quot;durÃ©e des notes en musique&quot;" style="position:absolute;left:53303;top:1263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">
                          <v:imagedata r:id="rId27" o:title="RÃ©sultat de recherche d'images pour &quot;durÃ©e des notes en musique&quot;" cropleft="39168f" cropright="16487f"/>
                        </v:shape>
                        <v:shape id="Image 173" o:spid="_x0000_s1226" type="#_x0000_t75" alt="RÃ©sultat de recherche d'images pour &quot;durÃ©e des notes en musique&quot;" style="position:absolute;left:45300;top:1165;width:1949;height:35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">
                          <v:imagedata r:id="rId27" o:title="RÃ©sultat de recherche d'images pour &quot;durÃ©e des notes en musique&quot;" cropleft="39168f" cropright="16487f"/>
                        </v:shape>
                      </v:group>
                    </v:group>
                    <v:shape id="Image 174" o:spid="_x0000_s1227" type="#_x0000_t75" alt="RÃ©sultat de recherche d'images pour &quot;durÃ©e des notes en musique&quot;" style="position:absolute;left:27738;width:1556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">
                      <v:imagedata r:id="rId28" o:title="RÃ©sultat de recherche d'images pour &quot;durÃ©e des notes en musique&quot;" cropleft="13301f" cropright="44341f"/>
                    </v:shape>
                    <v:shape id="Image 175" o:spid="_x0000_s1228" type="#_x0000_t75" alt="RÃ©sultat de recherche d'images pour &quot;durÃ©e des notes en musique&quot;" style="position:absolute;left:42874;width:1555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">
                      <v:imagedata r:id="rId28" o:title="RÃ©sultat de recherche d'images pour &quot;durÃ©e des notes en musique&quot;" cropleft="13301f" cropright="44341f"/>
                    </v:shape>
                  </v:group>
                  <v:shape id="Zone de texte 176" o:spid="_x0000_s1229" type="#_x0000_t202" style="position:absolute;left:28859;width:12983;height:19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" filled="f" stroked="f" strokeweight=".5pt">
                    <v:textbox inset="0,0,0,0">
                      <w:txbxContent>
                        <w:p w14:paraId="64E07D4B" w14:textId="77777777" w:rsidR="003046EF" w:rsidRPr="007217C0" w:rsidRDefault="003046EF" w:rsidP="003046EF">
                          <w:pPr>
                            <w:rPr>
                              <w:b/>
                              <w:bCs/>
                            </w:rPr>
                          </w:pPr>
                          <w:r w:rsidRPr="007217C0">
                            <w:rPr>
                              <w:b/>
                              <w:bCs/>
                            </w:rPr>
                            <w:t>PARTITION n°</w:t>
                          </w:r>
                          <w:r>
                            <w:rPr>
                              <w:b/>
                              <w:bCs/>
                            </w:rPr>
                            <w:t>3</w:t>
                          </w:r>
                        </w:p>
                        <w:p w14:paraId="1333A600" w14:textId="77777777" w:rsidR="003046EF" w:rsidRDefault="003046EF" w:rsidP="003046EF"/>
                      </w:txbxContent>
                    </v:textbox>
                  </v:shape>
                  <v:shape id="Zone de texte 177" o:spid="_x0000_s1230" type="#_x0000_t202" style="position:absolute;left:1169;top:10571;width:63714;height:21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" filled="f" stroked="f" strokeweight=".5pt">
                    <v:textbox inset="0,0,0,0">
                      <w:txbxContent>
                        <w:p w14:paraId="646BA8D2" w14:textId="77777777" w:rsidR="003046EF" w:rsidRDefault="003046EF" w:rsidP="003046EF">
                          <w:r>
                            <w:rPr>
                              <w:b/>
                              <w:bCs/>
                            </w:rPr>
                            <w:t>Note :                                                        La    Sol   Ré    Do   Si   La</w:t>
                          </w:r>
                        </w:p>
                      </w:txbxContent>
                    </v:textbox>
                  </v:shape>
                  <v:shape id="Image 178" o:spid="_x0000_s1231" type="#_x0000_t75" alt="RÃ©sultat de recherche d'images pour &quot;durÃ©e des notes en musique&quot;" style="position:absolute;left:14799;top:4334;width:15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">
                    <v:imagedata r:id="rId36" o:title="RÃ©sultat de recherche d'images pour &quot;durÃ©e des notes en musique&quot;" cropleft="13301f" cropright="44341f"/>
                  </v:shape>
                  <v:shape id="Image 179" o:spid="_x0000_s1232" type="#_x0000_t75" alt="RÃ©sultat de recherche d'images pour &quot;durÃ©e des notes en musique&quot;" style="position:absolute;left:17653;top:2854;width:15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">
                    <v:imagedata r:id="rId36" o:title="RÃ©sultat de recherche d'images pour &quot;durÃ©e des notes en musique&quot;" cropleft="13301f" cropright="44341f"/>
                  </v:shape>
                </v:group>
                <v:group id="Groupe 180" o:spid="_x0000_s1233" style="position:absolute;top:14287;width:64909;height:13026" coordorigin="1169" coordsize="64912,130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5kGxQAAANw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">
                  <v:group id="Groupe 181" o:spid="_x0000_s1234" style="position:absolute;left:2219;top:1744;width:63862;height:7391" coordsize="63874,73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">
                    <v:group id="Groupe 182" o:spid="_x0000_s1235" style="position:absolute;top:1417;width:63874;height:5974" coordorigin=",1137" coordsize="63874,5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">
                      <v:group id="Groupe 183" o:spid="_x0000_s1236" style="position:absolute;top:2187;width:63874;height:4928" coordsize="63874,4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">
                        <v:group id="Groupe 184" o:spid="_x0000_s1237" style="position:absolute;top:647;width:63874;height:2991" coordsize="63876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        <v:line id="Connecteur droit 185" o:spid="_x0000_s1238" style="position:absolute;flip:x;visibility:visible;mso-wrap-style:square" from="63854,0" to="63854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" strokecolor="#4579b8 [3044]" strokeweight="1.5pt"/>
                          <v:line id="Connecteur droit 186" o:spid="_x0000_s1239" style="position:absolute;flip:y;visibility:visible;mso-wrap-style:square" from="61,2209" to="63815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" strokecolor="#4579b8 [3044]"/>
                          <v:line id="Connecteur droit 187" o:spid="_x0000_s1240" style="position:absolute;flip:x;visibility:visible;mso-wrap-style:square" from="153,0" to="153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" strokecolor="#4579b8 [3044]" strokeweight="1.5pt"/>
                          <v:line id="Connecteur droit 188" o:spid="_x0000_s1241" style="position:absolute;flip:y;visibility:visible;mso-wrap-style:square" from="61,736" to="63815,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" strokecolor="#4579b8 [3044]"/>
                          <v:line id="Connecteur droit 189" o:spid="_x0000_s1242" style="position:absolute;flip:y;visibility:visible;mso-wrap-style:square" from="122,1472" to="63876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" strokecolor="#4579b8 [3044]"/>
                          <v:line id="Connecteur droit 190" o:spid="_x0000_s1243" style="position:absolute;flip:y;visibility:visible;mso-wrap-style:square" from="61,2976" to="63815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" strokecolor="#4579b8 [3044]"/>
                          <v:line id="Connecteur droit 191" o:spid="_x0000_s1244" style="position:absolute;flip:y;visibility:visible;mso-wrap-style:square" from="0,30" to="63754,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" strokecolor="#4579b8 [3044]"/>
                        </v:group>
                        <v:shape id="Image 1472" o:spid="_x0000_s1245" type="#_x0000_t75" alt="treble clef" style="position:absolute;left:895;width:1721;height:49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">
                          <v:imagedata r:id="rId24" o:title="treble clef"/>
                        </v:shape>
                      </v:group>
                      <v:group id="Groupe 1473" o:spid="_x0000_s1246" style="position:absolute;left:3814;top:1137;width:58276;height:5895" coordorigin=",1137" coordsize="58275,5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">
                        <v:shape id="Image 1474" o:spid="_x0000_s1247" type="#_x0000_t75" alt="RÃ©sultat de recherche d'images pour &quot;durÃ©e des notes en musique&quot;" style="position:absolute;top:3421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">
                          <v:imagedata r:id="rId27" o:title="RÃ©sultat de recherche d'images pour &quot;durÃ©e des notes en musique&quot;" cropleft="39168f" cropright="16487f"/>
                        </v:shape>
                        <v:shape id="Image 1475" o:spid="_x0000_s1248" type="#_x0000_t75" alt="RÃ©sultat de recherche d'images pour &quot;durÃ©e des notes en musique&quot;" style="position:absolute;left:2742;top:3438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">
                          <v:imagedata r:id="rId27" o:title="RÃ©sultat de recherche d'images pour &quot;durÃ©e des notes en musique&quot;" cropleft="39168f" cropright="16487f"/>
                        </v:shape>
                        <v:shape id="Image 1476" o:spid="_x0000_s1249" type="#_x0000_t75" alt="RÃ©sultat de recherche d'images pour &quot;durÃ©e des notes en musique&quot;" style="position:absolute;left:14990;top:1137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">
                          <v:imagedata r:id="rId27" o:title="RÃ©sultat de recherche d'images pour &quot;durÃ©e des notes en musique&quot;" cropleft="39168f" cropright="16487f"/>
                        </v:shape>
                        <v:shape id="Image 1477" o:spid="_x0000_s1250" type="#_x0000_t75" alt="RÃ©sultat de recherche d'images pour &quot;image note noire&quot;" style="position:absolute;left:26713;top:1556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">
                          <v:imagedata r:id="rId26" o:title="RÃ©sultat de recherche d'images pour &quot;image note noire&quot;"/>
                        </v:shape>
                        <v:shape id="Image 1478" o:spid="_x0000_s1251" type="#_x0000_t75" alt="RÃ©sultat de recherche d'images pour &quot;durÃ©e des notes en musique&quot;" style="position:absolute;left:56720;top:1939;width:1555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">
                          <v:imagedata r:id="rId28" o:title="RÃ©sultat de recherche d'images pour &quot;durÃ©e des notes en musique&quot;" cropleft="13301f" cropright="44341f"/>
                        </v:shape>
                        <v:shape id="Image 1482" o:spid="_x0000_s1252" type="#_x0000_t75" alt="RÃ©sultat de recherche d'images pour &quot;durÃ©e des notes en musique&quot;" style="position:absolute;left:5565;top:3438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">
                          <v:imagedata r:id="rId27" o:title="RÃ©sultat de recherche d'images pour &quot;durÃ©e des notes en musique&quot;" cropleft="39168f" cropright="16487f"/>
                        </v:shape>
                        <v:shape id="Image 1483" o:spid="_x0000_s1253" type="#_x0000_t75" alt="RÃ©sultat de recherche d'images pour &quot;durÃ©e des notes en musique&quot;" style="position:absolute;left:17639;top:1482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">
                          <v:imagedata r:id="rId27" o:title="RÃ©sultat de recherche d'images pour &quot;durÃ©e des notes en musique&quot;" cropleft="39168f" cropright="16487f"/>
                        </v:shape>
                        <v:shape id="Image 1484" o:spid="_x0000_s1254" type="#_x0000_t75" alt="RÃ©sultat de recherche d'images pour &quot;durÃ©e des notes en musique&quot;" style="position:absolute;left:20541;top:1909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">
                          <v:imagedata r:id="rId27" o:title="RÃ©sultat de recherche d'images pour &quot;durÃ©e des notes en musique&quot;" cropleft="39168f" cropright="16487f"/>
                        </v:shape>
                        <v:shape id="Image 1485" o:spid="_x0000_s1255" type="#_x0000_t75" alt="RÃ©sultat de recherche d'images pour &quot;durÃ©e des notes en musique&quot;" style="position:absolute;left:30126;top:1137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">
                          <v:imagedata r:id="rId27" o:title="RÃ©sultat de recherche d'images pour &quot;durÃ©e des notes en musique&quot;" cropleft="39168f" cropright="16487f"/>
                        </v:shape>
                        <v:shape id="Image 1486" o:spid="_x0000_s1256" type="#_x0000_t75" alt="RÃ©sultat de recherche d'images pour &quot;image note noire&quot;" style="position:absolute;left:41849;top:1556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">
                          <v:imagedata r:id="rId26" o:title="RÃ©sultat de recherche d'images pour &quot;image note noire&quot;"/>
                        </v:shape>
                        <v:shape id="Image 1487" o:spid="_x0000_s1257" type="#_x0000_t75" alt="RÃ©sultat de recherche d'images pour &quot;durÃ©e des notes en musique&quot;" style="position:absolute;left:32774;top:1482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">
                          <v:imagedata r:id="rId27" o:title="RÃ©sultat de recherche d'images pour &quot;durÃ©e des notes en musique&quot;" cropleft="39168f" cropright="16487f"/>
                        </v:shape>
                        <v:shape id="Image 1488" o:spid="_x0000_s1258" type="#_x0000_t75" alt="RÃ©sultat de recherche d'images pour &quot;durÃ©e des notes en musique&quot;" style="position:absolute;left:35676;top:1909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">
                          <v:imagedata r:id="rId27" o:title="RÃ©sultat de recherche d'images pour &quot;durÃ©e des notes en musique&quot;" cropleft="39168f" cropright="16487f"/>
                        </v:shape>
                        <v:shape id="Image 1489" o:spid="_x0000_s1259" type="#_x0000_t75" alt="RÃ©sultat de recherche d'images pour &quot;durÃ©e des notes en musique&quot;" style="position:absolute;left:49238;top:1581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">
                          <v:imagedata r:id="rId27" o:title="RÃ©sultat de recherche d'images pour &quot;durÃ©e des notes en musique&quot;" cropleft="39168f" cropright="16487f"/>
                        </v:shape>
                        <v:shape id="Image 1490" o:spid="_x0000_s1260" type="#_x0000_t75" alt="RÃ©sultat de recherche d'images pour &quot;durÃ©e des notes en musique&quot;" style="position:absolute;left:53303;top:1263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">
                          <v:imagedata r:id="rId27" o:title="RÃ©sultat de recherche d'images pour &quot;durÃ©e des notes en musique&quot;" cropleft="39168f" cropright="16487f"/>
                        </v:shape>
                        <v:shape id="Image 1491" o:spid="_x0000_s1261" type="#_x0000_t75" alt="RÃ©sultat de recherche d'images pour &quot;durÃ©e des notes en musique&quot;" style="position:absolute;left:45300;top:1165;width:1949;height:35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">
                          <v:imagedata r:id="rId27" o:title="RÃ©sultat de recherche d'images pour &quot;durÃ©e des notes en musique&quot;" cropleft="39168f" cropright="16487f"/>
                        </v:shape>
                      </v:group>
                    </v:group>
                    <v:shape id="Image 1492" o:spid="_x0000_s1262" type="#_x0000_t75" alt="RÃ©sultat de recherche d'images pour &quot;durÃ©e des notes en musique&quot;" style="position:absolute;left:27738;width:1556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">
                      <v:imagedata r:id="rId28" o:title="RÃ©sultat de recherche d'images pour &quot;durÃ©e des notes en musique&quot;" cropleft="13301f" cropright="44341f"/>
                    </v:shape>
                    <v:shape id="Image 1493" o:spid="_x0000_s1263" type="#_x0000_t75" alt="RÃ©sultat de recherche d'images pour &quot;durÃ©e des notes en musique&quot;" style="position:absolute;left:42874;width:1555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">
                      <v:imagedata r:id="rId28" o:title="RÃ©sultat de recherche d'images pour &quot;durÃ©e des notes en musique&quot;" cropleft="13301f" cropright="44341f"/>
                    </v:shape>
                  </v:group>
                  <v:shape id="Zone de texte 1494" o:spid="_x0000_s1264" type="#_x0000_t202" style="position:absolute;left:28859;width:13341;height:19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" filled="f" stroked="f" strokeweight=".5pt">
                    <v:textbox inset="0,0,0,0">
                      <w:txbxContent>
                        <w:p w14:paraId="3D926B5F" w14:textId="77777777" w:rsidR="003046EF" w:rsidRPr="007217C0" w:rsidRDefault="003046EF" w:rsidP="003046EF">
                          <w:pPr>
                            <w:rPr>
                              <w:b/>
                              <w:bCs/>
                            </w:rPr>
                          </w:pPr>
                          <w:r w:rsidRPr="007217C0">
                            <w:rPr>
                              <w:b/>
                              <w:bCs/>
                            </w:rPr>
                            <w:t>PARTITION n°</w:t>
                          </w:r>
                          <w:r>
                            <w:rPr>
                              <w:b/>
                              <w:bCs/>
                            </w:rPr>
                            <w:t>3</w:t>
                          </w:r>
                        </w:p>
                        <w:p w14:paraId="352DF008" w14:textId="77777777" w:rsidR="003046EF" w:rsidRDefault="003046EF" w:rsidP="003046EF"/>
                      </w:txbxContent>
                    </v:textbox>
                  </v:shape>
                  <v:shape id="Zone de texte 1495" o:spid="_x0000_s1265" type="#_x0000_t202" style="position:absolute;left:1169;top:10571;width:64722;height:2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" filled="f" stroked="f" strokeweight=".5pt">
                    <v:textbox inset="0,0,0,0">
                      <w:txbxContent>
                        <w:p w14:paraId="3FAC444D" w14:textId="77777777" w:rsidR="003046EF" w:rsidRDefault="003046EF" w:rsidP="003046EF">
                          <w:r>
                            <w:rPr>
                              <w:b/>
                              <w:bCs/>
                            </w:rPr>
                            <w:t>Note :                                                        La    Sol   Ré   Do   Si   La</w:t>
                          </w:r>
                        </w:p>
                        <w:p w14:paraId="4EC517F6" w14:textId="77777777" w:rsidR="003046EF" w:rsidRDefault="003046EF" w:rsidP="003046EF"/>
                      </w:txbxContent>
                    </v:textbox>
                  </v:shape>
                  <v:shape id="Image 1496" o:spid="_x0000_s1266" type="#_x0000_t75" alt="RÃ©sultat de recherche d'images pour &quot;durÃ©e des notes en musique&quot;" style="position:absolute;left:14799;top:4334;width:15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">
                    <v:imagedata r:id="rId36" o:title="RÃ©sultat de recherche d'images pour &quot;durÃ©e des notes en musique&quot;" cropleft="13301f" cropright="44341f"/>
                  </v:shape>
                  <v:shape id="Image 1497" o:spid="_x0000_s1267" type="#_x0000_t75" alt="RÃ©sultat de recherche d'images pour &quot;durÃ©e des notes en musique&quot;" style="position:absolute;left:17653;top:2854;width:15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">
                    <v:imagedata r:id="rId36" o:title="RÃ©sultat de recherche d'images pour &quot;durÃ©e des notes en musique&quot;" cropleft="13301f" cropright="44341f"/>
                  </v:shape>
                </v:group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5311" behindDoc="0" locked="0" layoutInCell="1" allowOverlap="1" wp14:anchorId="753C717F" wp14:editId="2ADB0A1A">
                <wp:simplePos x="0" y="0"/>
                <wp:positionH relativeFrom="margin">
                  <wp:align>right</wp:align>
                </wp:positionH>
                <wp:positionV relativeFrom="paragraph">
                  <wp:posOffset>9525</wp:posOffset>
                </wp:positionV>
                <wp:extent cx="6393815" cy="0"/>
                <wp:effectExtent l="0" t="0" r="0" b="0"/>
                <wp:wrapNone/>
                <wp:docPr id="882" name="Connecteur droit 8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93815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CDAF15E" id="Connecteur droit 882" o:spid="_x0000_s1026" style="position:absolute;z-index:251725311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" from="452.25pt,.75pt" to="955.7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" strokecolor="#4579b8 [3044]">
                <v:stroke dashstyle="dash"/>
                <w10:wrap anchorx="margin"/>
              </v:line>
            </w:pict>
          </mc:Fallback>
        </mc:AlternateContent>
      </w:r>
    </w:p>
    <w:p w14:paraId="7C3B3759" w14:textId="77777777" w:rsidR="003046EF" w:rsidRDefault="003046EF" w:rsidP="003046EF">
      <w:pPr>
        <w:jc w:val="center"/>
      </w:pPr>
    </w:p>
    <w:p w14:paraId="06C742A1" w14:textId="77777777" w:rsidR="003046EF" w:rsidRDefault="003046EF" w:rsidP="003046EF">
      <w:pPr>
        <w:jc w:val="center"/>
      </w:pPr>
    </w:p>
    <w:p w14:paraId="2553C02E" w14:textId="77777777" w:rsidR="003046EF" w:rsidRDefault="003E5649" w:rsidP="003046EF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1695" behindDoc="0" locked="0" layoutInCell="1" allowOverlap="1" wp14:anchorId="301F4FC1" wp14:editId="3C435D74">
                <wp:simplePos x="0" y="0"/>
                <wp:positionH relativeFrom="margin">
                  <wp:align>right</wp:align>
                </wp:positionH>
                <wp:positionV relativeFrom="paragraph">
                  <wp:posOffset>14605</wp:posOffset>
                </wp:positionV>
                <wp:extent cx="6393815" cy="0"/>
                <wp:effectExtent l="0" t="0" r="0" b="0"/>
                <wp:wrapNone/>
                <wp:docPr id="1750" name="Connecteur droit 17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93815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1B815BE" id="Connecteur droit 1750" o:spid="_x0000_s1026" style="position:absolute;z-index:251741695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" from="452.25pt,1.15pt" to="955.7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" strokecolor="#4579b8 [3044]">
                <v:stroke dashstyle="dash"/>
                <w10:wrap anchorx="margin"/>
              </v:line>
            </w:pict>
          </mc:Fallback>
        </mc:AlternateContent>
      </w:r>
      <w:r w:rsidR="003046EF">
        <w:rPr>
          <w:noProof/>
        </w:rPr>
        <mc:AlternateContent>
          <mc:Choice Requires="wpg">
            <w:drawing>
              <wp:anchor distT="0" distB="0" distL="114300" distR="114300" simplePos="0" relativeHeight="251736575" behindDoc="0" locked="0" layoutInCell="1" allowOverlap="1" wp14:anchorId="7F6509C6" wp14:editId="6234DA94">
                <wp:simplePos x="0" y="0"/>
                <wp:positionH relativeFrom="margin">
                  <wp:posOffset>-16510</wp:posOffset>
                </wp:positionH>
                <wp:positionV relativeFrom="paragraph">
                  <wp:posOffset>264795</wp:posOffset>
                </wp:positionV>
                <wp:extent cx="6487795" cy="2193925"/>
                <wp:effectExtent l="0" t="0" r="8255" b="0"/>
                <wp:wrapSquare wrapText="bothSides"/>
                <wp:docPr id="1498" name="Groupe 14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7795" cy="2193925"/>
                          <a:chOff x="0" y="1"/>
                          <a:chExt cx="6488354" cy="2194559"/>
                        </a:xfrm>
                      </wpg:grpSpPr>
                      <wpg:grpSp>
                        <wpg:cNvPr id="1499" name="Groupe 1499"/>
                        <wpg:cNvGrpSpPr/>
                        <wpg:grpSpPr>
                          <a:xfrm>
                            <a:off x="0" y="1"/>
                            <a:ext cx="6488354" cy="1024127"/>
                            <a:chOff x="-23559" y="31806"/>
                            <a:chExt cx="6489059" cy="1026094"/>
                          </a:xfrm>
                        </wpg:grpSpPr>
                        <wpg:grpSp>
                          <wpg:cNvPr id="1500" name="Groupe 1500"/>
                          <wpg:cNvGrpSpPr/>
                          <wpg:grpSpPr>
                            <a:xfrm>
                              <a:off x="25400" y="196850"/>
                              <a:ext cx="6387465" cy="513715"/>
                              <a:chOff x="0" y="5291"/>
                              <a:chExt cx="6387465" cy="514585"/>
                            </a:xfrm>
                          </wpg:grpSpPr>
                          <wps:wsp>
                            <wps:cNvPr id="1501" name="Connecteur droit 1501"/>
                            <wps:cNvCnPr/>
                            <wps:spPr>
                              <a:xfrm>
                                <a:off x="273032" y="466416"/>
                                <a:ext cx="157828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502" name="Groupe 1502"/>
                            <wpg:cNvGrpSpPr/>
                            <wpg:grpSpPr>
                              <a:xfrm>
                                <a:off x="0" y="5291"/>
                                <a:ext cx="6387465" cy="514585"/>
                                <a:chOff x="0" y="5291"/>
                                <a:chExt cx="6387465" cy="51458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503" name="Image 1503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281684" y="5291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g:grpSp>
                              <wpg:cNvPr id="640" name="Groupe 640"/>
                              <wpg:cNvGrpSpPr/>
                              <wpg:grpSpPr>
                                <a:xfrm>
                                  <a:off x="0" y="27295"/>
                                  <a:ext cx="6387465" cy="492581"/>
                                  <a:chOff x="0" y="0"/>
                                  <a:chExt cx="6387465" cy="492760"/>
                                </a:xfrm>
                              </wpg:grpSpPr>
                              <wpg:grpSp>
                                <wpg:cNvPr id="641" name="Groupe 641"/>
                                <wpg:cNvGrpSpPr/>
                                <wpg:grpSpPr>
                                  <a:xfrm>
                                    <a:off x="0" y="64770"/>
                                    <a:ext cx="6387465" cy="299085"/>
                                    <a:chOff x="0" y="0"/>
                                    <a:chExt cx="6387674" cy="299085"/>
                                  </a:xfrm>
                                </wpg:grpSpPr>
                                <wps:wsp>
                                  <wps:cNvPr id="642" name="Connecteur droit 642"/>
                                  <wps:cNvCnPr/>
                                  <wps:spPr>
                                    <a:xfrm flipH="1">
                                      <a:off x="6385458" y="0"/>
                                      <a:ext cx="0" cy="29908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43" name="Connecteur droit 643"/>
                                  <wps:cNvCnPr/>
                                  <wps:spPr>
                                    <a:xfrm flipV="1">
                                      <a:off x="6137" y="220929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44" name="Connecteur droit 644"/>
                                  <wps:cNvCnPr/>
                                  <wps:spPr>
                                    <a:xfrm flipH="1">
                                      <a:off x="15342" y="0"/>
                                      <a:ext cx="0" cy="29908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45" name="Connecteur droit 645"/>
                                  <wps:cNvCnPr/>
                                  <wps:spPr>
                                    <a:xfrm flipV="1">
                                      <a:off x="6137" y="73643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46" name="Connecteur droit 646"/>
                                  <wps:cNvCnPr/>
                                  <wps:spPr>
                                    <a:xfrm flipV="1">
                                      <a:off x="12274" y="147286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47" name="Connecteur droit 647"/>
                                  <wps:cNvCnPr/>
                                  <wps:spPr>
                                    <a:xfrm flipV="1">
                                      <a:off x="6137" y="297640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48" name="Connecteur droit 648"/>
                                  <wps:cNvCnPr/>
                                  <wps:spPr>
                                    <a:xfrm flipV="1">
                                      <a:off x="0" y="3068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pic:pic xmlns:pic="http://schemas.openxmlformats.org/drawingml/2006/picture">
                                <pic:nvPicPr>
                                  <pic:cNvPr id="649" name="Image 649" descr="treble clef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89535" y="0"/>
                                    <a:ext cx="172085" cy="4927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wpg:grpSp>
                            <pic:pic xmlns:pic="http://schemas.openxmlformats.org/drawingml/2006/picture">
                              <pic:nvPicPr>
                                <pic:cNvPr id="650" name="Image 650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7075" y="272955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651" name="Image 651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921224" y="116006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652" name="Image 652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228299" y="162240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653" name="Image 653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653887" y="160706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654" name="Image 654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797791" y="119763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655" name="Image 655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3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600502" y="150125"/>
                                  <a:ext cx="193675" cy="358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g:grpSp>
                              <wpg:cNvPr id="656" name="Groupe 656"/>
                              <wpg:cNvGrpSpPr/>
                              <wpg:grpSpPr>
                                <a:xfrm>
                                  <a:off x="1542197" y="150125"/>
                                  <a:ext cx="193675" cy="358775"/>
                                  <a:chOff x="0" y="0"/>
                                  <a:chExt cx="193675" cy="35877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657" name="Image 657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38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0" y="0"/>
                                    <a:ext cx="193675" cy="3587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wps:wsp>
                                <wps:cNvPr id="658" name="Zone de texte 658"/>
                                <wps:cNvSpPr txBox="1"/>
                                <wps:spPr>
                                  <a:xfrm>
                                    <a:off x="118110" y="182880"/>
                                    <a:ext cx="75073" cy="1605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1E5A2F7" w14:textId="77777777" w:rsidR="003046EF" w:rsidRDefault="003046EF" w:rsidP="003046EF">
                                      <w:r>
                                        <w:t>#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59" name="Zone de texte 659"/>
                              <wps:cNvSpPr txBox="1"/>
                              <wps:spPr>
                                <a:xfrm>
                                  <a:off x="716508" y="327546"/>
                                  <a:ext cx="75073" cy="16059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B15FE1F" w14:textId="77777777" w:rsidR="003046EF" w:rsidRDefault="003046EF" w:rsidP="003046EF">
                                    <w:r>
                                      <w:t>#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660" name="Image 660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4954138" y="32586"/>
                                  <a:ext cx="194945" cy="358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g:grpSp>
                              <wpg:cNvPr id="661" name="Groupe 661"/>
                              <wpg:cNvGrpSpPr/>
                              <wpg:grpSpPr>
                                <a:xfrm>
                                  <a:off x="1828800" y="272955"/>
                                  <a:ext cx="157828" cy="231140"/>
                                  <a:chOff x="0" y="0"/>
                                  <a:chExt cx="157828" cy="23114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662" name="Image 662" descr="RÃ©sultat de recherche d'images pour &quot;image note noire&quot;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3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28575" y="0"/>
                                    <a:ext cx="115570" cy="2311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663" name="Connecteur droit 663"/>
                                <wps:cNvCnPr/>
                                <wps:spPr>
                                  <a:xfrm>
                                    <a:off x="0" y="194310"/>
                                    <a:ext cx="157828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664" name="Groupe 664"/>
                              <wpg:cNvGrpSpPr/>
                              <wpg:grpSpPr>
                                <a:xfrm>
                                  <a:off x="2135875" y="272955"/>
                                  <a:ext cx="157828" cy="231140"/>
                                  <a:chOff x="0" y="0"/>
                                  <a:chExt cx="157828" cy="23114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665" name="Image 665" descr="RÃ©sultat de recherche d'images pour &quot;image note noire&quot;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3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28575" y="0"/>
                                    <a:ext cx="115570" cy="2311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666" name="Connecteur droit 666"/>
                                <wps:cNvCnPr/>
                                <wps:spPr>
                                  <a:xfrm>
                                    <a:off x="0" y="194310"/>
                                    <a:ext cx="157828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667" name="Groupe 667"/>
                              <wpg:cNvGrpSpPr/>
                              <wpg:grpSpPr>
                                <a:xfrm>
                                  <a:off x="2463421" y="148592"/>
                                  <a:ext cx="193675" cy="358775"/>
                                  <a:chOff x="0" y="5291"/>
                                  <a:chExt cx="193675" cy="35877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668" name="Image 668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38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0" y="5291"/>
                                    <a:ext cx="193675" cy="3587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wps:wsp>
                                <wps:cNvPr id="669" name="Zone de texte 669"/>
                                <wps:cNvSpPr txBox="1"/>
                                <wps:spPr>
                                  <a:xfrm>
                                    <a:off x="118110" y="182880"/>
                                    <a:ext cx="75073" cy="1605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8F12C13" w14:textId="77777777" w:rsidR="003046EF" w:rsidRDefault="003046EF" w:rsidP="003046EF">
                                      <w:r>
                                        <w:t>#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pic:pic xmlns:pic="http://schemas.openxmlformats.org/drawingml/2006/picture">
                              <pic:nvPicPr>
                                <pic:cNvPr id="670" name="Image 670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418765" y="125053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08" name="Image 808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712191" y="160706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g:grpSp>
                              <wpg:cNvPr id="809" name="Groupe 809"/>
                              <wpg:cNvGrpSpPr/>
                              <wpg:grpSpPr>
                                <a:xfrm>
                                  <a:off x="4019266" y="143301"/>
                                  <a:ext cx="193675" cy="358775"/>
                                  <a:chOff x="0" y="0"/>
                                  <a:chExt cx="193675" cy="35877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810" name="Image 810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38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0" y="0"/>
                                    <a:ext cx="193675" cy="3587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wps:wsp>
                                <wps:cNvPr id="811" name="Zone de texte 811"/>
                                <wps:cNvSpPr txBox="1"/>
                                <wps:spPr>
                                  <a:xfrm>
                                    <a:off x="118110" y="182880"/>
                                    <a:ext cx="75073" cy="1605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4864CBD" w14:textId="77777777" w:rsidR="003046EF" w:rsidRDefault="003046EF" w:rsidP="003046EF">
                                      <w:r>
                                        <w:t>#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812" name="Groupe 812"/>
                              <wpg:cNvGrpSpPr/>
                              <wpg:grpSpPr>
                                <a:xfrm>
                                  <a:off x="4312693" y="272955"/>
                                  <a:ext cx="157828" cy="231140"/>
                                  <a:chOff x="0" y="0"/>
                                  <a:chExt cx="157828" cy="23114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813" name="Image 813" descr="RÃ©sultat de recherche d'images pour &quot;image note noire&quot;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3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28575" y="0"/>
                                    <a:ext cx="115570" cy="2311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814" name="Connecteur droit 814"/>
                                <wps:cNvCnPr/>
                                <wps:spPr>
                                  <a:xfrm>
                                    <a:off x="0" y="194310"/>
                                    <a:ext cx="157828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815" name="Groupe 815"/>
                              <wpg:cNvGrpSpPr/>
                              <wpg:grpSpPr>
                                <a:xfrm>
                                  <a:off x="5073517" y="81886"/>
                                  <a:ext cx="705107" cy="297203"/>
                                  <a:chOff x="-515242" y="0"/>
                                  <a:chExt cx="705107" cy="297203"/>
                                </a:xfrm>
                              </wpg:grpSpPr>
                              <wps:wsp>
                                <wps:cNvPr id="816" name="Zone de texte 816"/>
                                <wps:cNvSpPr txBox="1"/>
                                <wps:spPr>
                                  <a:xfrm>
                                    <a:off x="114300" y="91440"/>
                                    <a:ext cx="75565" cy="1606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E109DD4" w14:textId="77777777" w:rsidR="003046EF" w:rsidRDefault="003046EF" w:rsidP="003046EF">
                                      <w:r>
                                        <w:t>#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pic:pic xmlns:pic="http://schemas.openxmlformats.org/drawingml/2006/picture">
                                <pic:nvPicPr>
                                  <pic:cNvPr id="817" name="Image 817" descr="RÃ©sultat de recherche d'images pour &quot;image note noire&quot;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3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15570" cy="2317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818" name="Zone de texte 818"/>
                                <wps:cNvSpPr txBox="1"/>
                                <wps:spPr>
                                  <a:xfrm>
                                    <a:off x="-515242" y="136548"/>
                                    <a:ext cx="75565" cy="1606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8503653" w14:textId="77777777" w:rsidR="003046EF" w:rsidRDefault="003046EF" w:rsidP="003046EF">
                                      <w:r>
                                        <w:t>#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819" name="Groupe 819"/>
                              <wpg:cNvGrpSpPr/>
                              <wpg:grpSpPr>
                                <a:xfrm>
                                  <a:off x="6052655" y="160707"/>
                                  <a:ext cx="258999" cy="231775"/>
                                  <a:chOff x="-143429" y="14392"/>
                                  <a:chExt cx="258999" cy="231775"/>
                                </a:xfrm>
                              </wpg:grpSpPr>
                              <wps:wsp>
                                <wps:cNvPr id="820" name="Zone de texte 820"/>
                                <wps:cNvSpPr txBox="1"/>
                                <wps:spPr>
                                  <a:xfrm>
                                    <a:off x="-143429" y="67500"/>
                                    <a:ext cx="75565" cy="1606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8FA7C05" w14:textId="77777777" w:rsidR="003046EF" w:rsidRDefault="003046EF" w:rsidP="003046EF">
                                      <w:r>
                                        <w:t>#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pic:pic xmlns:pic="http://schemas.openxmlformats.org/drawingml/2006/picture">
                                <pic:nvPicPr>
                                  <pic:cNvPr id="821" name="Image 821" descr="RÃ©sultat de recherche d'images pour &quot;image note noire&quot;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3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14392"/>
                                    <a:ext cx="115570" cy="2317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wpg:grpSp>
                            <pic:pic xmlns:pic="http://schemas.openxmlformats.org/drawingml/2006/picture">
                              <pic:nvPicPr>
                                <pic:cNvPr id="822" name="Image 822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3086874" y="35333"/>
                                  <a:ext cx="194945" cy="358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23" name="Image 823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5921647" y="37150"/>
                                  <a:ext cx="194945" cy="358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grpSp>
                        </wpg:grpSp>
                        <wps:wsp>
                          <wps:cNvPr id="824" name="Zone de texte 824"/>
                          <wps:cNvSpPr txBox="1"/>
                          <wps:spPr>
                            <a:xfrm>
                              <a:off x="2806333" y="31806"/>
                              <a:ext cx="1295236" cy="1870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28829C1" w14:textId="77777777" w:rsidR="003046EF" w:rsidRPr="007217C0" w:rsidRDefault="003046EF" w:rsidP="003046EF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7217C0">
                                  <w:rPr>
                                    <w:b/>
                                    <w:bCs/>
                                  </w:rPr>
                                  <w:t>PARTITION n°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>4</w:t>
                                </w:r>
                              </w:p>
                              <w:p w14:paraId="7CB6ACBF" w14:textId="77777777" w:rsidR="003046EF" w:rsidRDefault="003046EF" w:rsidP="003046EF"/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5" name="Zone de texte 825"/>
                          <wps:cNvSpPr txBox="1"/>
                          <wps:spPr>
                            <a:xfrm>
                              <a:off x="-23559" y="800100"/>
                              <a:ext cx="6489059" cy="2578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41CD7FA" w14:textId="77777777" w:rsidR="003046EF" w:rsidRDefault="003046EF" w:rsidP="003046EF">
                                <w:r>
                                  <w:rPr>
                                    <w:b/>
                                    <w:bCs/>
                                  </w:rPr>
                                  <w:t xml:space="preserve">Note :                                               </w:t>
                                </w:r>
                                <w:r w:rsidRPr="005140F3">
                                  <w:rPr>
                                    <w:b/>
                                    <w:bCs/>
                                  </w:rPr>
                                  <w:t>Do   Ré#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 xml:space="preserve">  Sol  Sol    Sol  Fa </w:t>
                                </w:r>
                                <w:r w:rsidR="009E1979">
                                  <w:rPr>
                                    <w:b/>
                                    <w:bCs/>
                                  </w:rPr>
                                  <w:t xml:space="preserve"> 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 xml:space="preserve"> Ré#   D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826" name="Groupe 826"/>
                        <wpg:cNvGrpSpPr/>
                        <wpg:grpSpPr>
                          <a:xfrm>
                            <a:off x="38099" y="1104581"/>
                            <a:ext cx="6435726" cy="1089979"/>
                            <a:chOff x="-23560" y="31485"/>
                            <a:chExt cx="6436425" cy="1092073"/>
                          </a:xfrm>
                        </wpg:grpSpPr>
                        <wpg:grpSp>
                          <wpg:cNvPr id="827" name="Groupe 827"/>
                          <wpg:cNvGrpSpPr/>
                          <wpg:grpSpPr>
                            <a:xfrm>
                              <a:off x="25400" y="196850"/>
                              <a:ext cx="6387465" cy="513715"/>
                              <a:chOff x="0" y="5291"/>
                              <a:chExt cx="6387465" cy="514585"/>
                            </a:xfrm>
                          </wpg:grpSpPr>
                          <wps:wsp>
                            <wps:cNvPr id="828" name="Connecteur droit 828"/>
                            <wps:cNvCnPr/>
                            <wps:spPr>
                              <a:xfrm>
                                <a:off x="273032" y="466416"/>
                                <a:ext cx="157828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829" name="Groupe 829"/>
                            <wpg:cNvGrpSpPr/>
                            <wpg:grpSpPr>
                              <a:xfrm>
                                <a:off x="0" y="5291"/>
                                <a:ext cx="6387465" cy="514585"/>
                                <a:chOff x="0" y="5291"/>
                                <a:chExt cx="6387465" cy="51458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30" name="Image 830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281684" y="5291"/>
                                  <a:ext cx="115570" cy="231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g:grpSp>
                              <wpg:cNvPr id="831" name="Groupe 831"/>
                              <wpg:cNvGrpSpPr/>
                              <wpg:grpSpPr>
                                <a:xfrm>
                                  <a:off x="0" y="27295"/>
                                  <a:ext cx="6387465" cy="492581"/>
                                  <a:chOff x="0" y="0"/>
                                  <a:chExt cx="6387465" cy="492760"/>
                                </a:xfrm>
                              </wpg:grpSpPr>
                              <wpg:grpSp>
                                <wpg:cNvPr id="864" name="Groupe 864"/>
                                <wpg:cNvGrpSpPr/>
                                <wpg:grpSpPr>
                                  <a:xfrm>
                                    <a:off x="0" y="64770"/>
                                    <a:ext cx="6387465" cy="299085"/>
                                    <a:chOff x="0" y="0"/>
                                    <a:chExt cx="6387674" cy="299085"/>
                                  </a:xfrm>
                                </wpg:grpSpPr>
                                <wps:wsp>
                                  <wps:cNvPr id="865" name="Connecteur droit 865"/>
                                  <wps:cNvCnPr/>
                                  <wps:spPr>
                                    <a:xfrm flipH="1">
                                      <a:off x="6385458" y="0"/>
                                      <a:ext cx="0" cy="29908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66" name="Connecteur droit 866"/>
                                  <wps:cNvCnPr/>
                                  <wps:spPr>
                                    <a:xfrm flipV="1">
                                      <a:off x="6137" y="220929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67" name="Connecteur droit 867"/>
                                  <wps:cNvCnPr/>
                                  <wps:spPr>
                                    <a:xfrm flipH="1">
                                      <a:off x="15342" y="0"/>
                                      <a:ext cx="0" cy="29908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68" name="Connecteur droit 868"/>
                                  <wps:cNvCnPr/>
                                  <wps:spPr>
                                    <a:xfrm flipV="1">
                                      <a:off x="6137" y="73643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69" name="Connecteur droit 869"/>
                                  <wps:cNvCnPr/>
                                  <wps:spPr>
                                    <a:xfrm flipV="1">
                                      <a:off x="12274" y="147286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70" name="Connecteur droit 870"/>
                                  <wps:cNvCnPr/>
                                  <wps:spPr>
                                    <a:xfrm flipV="1">
                                      <a:off x="6137" y="297640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71" name="Connecteur droit 871"/>
                                  <wps:cNvCnPr/>
                                  <wps:spPr>
                                    <a:xfrm flipV="1">
                                      <a:off x="0" y="3068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pic:pic xmlns:pic="http://schemas.openxmlformats.org/drawingml/2006/picture">
                                <pic:nvPicPr>
                                  <pic:cNvPr id="872" name="Image 872" descr="treble clef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89535" y="0"/>
                                    <a:ext cx="172085" cy="4927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wpg:grpSp>
                            <pic:pic xmlns:pic="http://schemas.openxmlformats.org/drawingml/2006/picture">
                              <pic:nvPicPr>
                                <pic:cNvPr id="873" name="Image 873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7075" y="272955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74" name="Image 874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921224" y="116006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75" name="Image 875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228299" y="162240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76" name="Image 876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653887" y="160706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77" name="Image 877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797791" y="119763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78" name="Image 878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3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600502" y="150125"/>
                                  <a:ext cx="193675" cy="358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g:grpSp>
                              <wpg:cNvPr id="879" name="Groupe 879"/>
                              <wpg:cNvGrpSpPr/>
                              <wpg:grpSpPr>
                                <a:xfrm>
                                  <a:off x="1542197" y="150125"/>
                                  <a:ext cx="193675" cy="358775"/>
                                  <a:chOff x="0" y="0"/>
                                  <a:chExt cx="193675" cy="35877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880" name="Image 880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38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0" y="0"/>
                                    <a:ext cx="193675" cy="3587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wps:wsp>
                                <wps:cNvPr id="883" name="Zone de texte 883"/>
                                <wps:cNvSpPr txBox="1"/>
                                <wps:spPr>
                                  <a:xfrm>
                                    <a:off x="118110" y="182880"/>
                                    <a:ext cx="75073" cy="1605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45F108A" w14:textId="77777777" w:rsidR="003046EF" w:rsidRDefault="003046EF" w:rsidP="003046EF">
                                      <w:r>
                                        <w:t>#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884" name="Zone de texte 884"/>
                              <wps:cNvSpPr txBox="1"/>
                              <wps:spPr>
                                <a:xfrm>
                                  <a:off x="716508" y="327546"/>
                                  <a:ext cx="75073" cy="16059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87AC85" w14:textId="77777777" w:rsidR="003046EF" w:rsidRDefault="003046EF" w:rsidP="003046EF">
                                    <w:r>
                                      <w:t>#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885" name="Image 885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4954138" y="32586"/>
                                  <a:ext cx="194945" cy="358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g:grpSp>
                              <wpg:cNvPr id="886" name="Groupe 886"/>
                              <wpg:cNvGrpSpPr/>
                              <wpg:grpSpPr>
                                <a:xfrm>
                                  <a:off x="1828800" y="272955"/>
                                  <a:ext cx="157828" cy="231140"/>
                                  <a:chOff x="0" y="0"/>
                                  <a:chExt cx="157828" cy="23114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887" name="Image 887" descr="RÃ©sultat de recherche d'images pour &quot;image note noire&quot;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3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28575" y="0"/>
                                    <a:ext cx="115570" cy="2311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888" name="Connecteur droit 888"/>
                                <wps:cNvCnPr/>
                                <wps:spPr>
                                  <a:xfrm>
                                    <a:off x="0" y="194310"/>
                                    <a:ext cx="157828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889" name="Groupe 889"/>
                              <wpg:cNvGrpSpPr/>
                              <wpg:grpSpPr>
                                <a:xfrm>
                                  <a:off x="2135875" y="272955"/>
                                  <a:ext cx="157828" cy="231140"/>
                                  <a:chOff x="0" y="0"/>
                                  <a:chExt cx="157828" cy="23114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890" name="Image 890" descr="RÃ©sultat de recherche d'images pour &quot;image note noire&quot;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3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28575" y="0"/>
                                    <a:ext cx="115570" cy="2311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891" name="Connecteur droit 891"/>
                                <wps:cNvCnPr/>
                                <wps:spPr>
                                  <a:xfrm>
                                    <a:off x="0" y="194310"/>
                                    <a:ext cx="157828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892" name="Groupe 892"/>
                              <wpg:cNvGrpSpPr/>
                              <wpg:grpSpPr>
                                <a:xfrm>
                                  <a:off x="2463421" y="148592"/>
                                  <a:ext cx="193675" cy="358775"/>
                                  <a:chOff x="0" y="5291"/>
                                  <a:chExt cx="193675" cy="35877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893" name="Image 893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38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0" y="5291"/>
                                    <a:ext cx="193675" cy="3587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wps:wsp>
                                <wps:cNvPr id="894" name="Zone de texte 894"/>
                                <wps:cNvSpPr txBox="1"/>
                                <wps:spPr>
                                  <a:xfrm>
                                    <a:off x="118110" y="182880"/>
                                    <a:ext cx="75073" cy="1605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6E01335" w14:textId="77777777" w:rsidR="003046EF" w:rsidRDefault="003046EF" w:rsidP="003046EF">
                                      <w:r>
                                        <w:t>#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pic:pic xmlns:pic="http://schemas.openxmlformats.org/drawingml/2006/picture">
                              <pic:nvPicPr>
                                <pic:cNvPr id="895" name="Image 895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418765" y="125053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04" name="Image 1504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712191" y="160706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g:grpSp>
                              <wpg:cNvPr id="1505" name="Groupe 1505"/>
                              <wpg:cNvGrpSpPr/>
                              <wpg:grpSpPr>
                                <a:xfrm>
                                  <a:off x="4019266" y="143301"/>
                                  <a:ext cx="193675" cy="358775"/>
                                  <a:chOff x="0" y="0"/>
                                  <a:chExt cx="193675" cy="35877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506" name="Image 1506" descr="RÃ©sultat de recherche d'images pour &quot;durÃ©e des notes en musique&quot;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38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765" r="25157"/>
                                  <a:stretch/>
                                </pic:blipFill>
                                <pic:spPr bwMode="auto">
                                  <a:xfrm>
                                    <a:off x="0" y="0"/>
                                    <a:ext cx="193675" cy="3587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wps:wsp>
                                <wps:cNvPr id="1507" name="Zone de texte 1507"/>
                                <wps:cNvSpPr txBox="1"/>
                                <wps:spPr>
                                  <a:xfrm>
                                    <a:off x="118110" y="182880"/>
                                    <a:ext cx="75073" cy="1605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58B78DD" w14:textId="77777777" w:rsidR="003046EF" w:rsidRDefault="003046EF" w:rsidP="003046EF">
                                      <w:r>
                                        <w:t>#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508" name="Groupe 1508"/>
                              <wpg:cNvGrpSpPr/>
                              <wpg:grpSpPr>
                                <a:xfrm>
                                  <a:off x="4312693" y="272955"/>
                                  <a:ext cx="157828" cy="231140"/>
                                  <a:chOff x="0" y="0"/>
                                  <a:chExt cx="157828" cy="23114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509" name="Image 1509" descr="RÃ©sultat de recherche d'images pour &quot;image note noire&quot;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3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28575" y="0"/>
                                    <a:ext cx="115570" cy="2311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1510" name="Connecteur droit 1510"/>
                                <wps:cNvCnPr/>
                                <wps:spPr>
                                  <a:xfrm>
                                    <a:off x="0" y="194310"/>
                                    <a:ext cx="157828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1511" name="Groupe 1511"/>
                              <wpg:cNvGrpSpPr/>
                              <wpg:grpSpPr>
                                <a:xfrm>
                                  <a:off x="5073517" y="81886"/>
                                  <a:ext cx="705107" cy="297203"/>
                                  <a:chOff x="-515242" y="0"/>
                                  <a:chExt cx="705107" cy="297203"/>
                                </a:xfrm>
                              </wpg:grpSpPr>
                              <wps:wsp>
                                <wps:cNvPr id="1512" name="Zone de texte 1512"/>
                                <wps:cNvSpPr txBox="1"/>
                                <wps:spPr>
                                  <a:xfrm>
                                    <a:off x="114300" y="91440"/>
                                    <a:ext cx="75565" cy="1606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38C1CE3" w14:textId="77777777" w:rsidR="003046EF" w:rsidRDefault="003046EF" w:rsidP="003046EF">
                                      <w:r>
                                        <w:t>#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pic:pic xmlns:pic="http://schemas.openxmlformats.org/drawingml/2006/picture">
                                <pic:nvPicPr>
                                  <pic:cNvPr id="1513" name="Image 1513" descr="RÃ©sultat de recherche d'images pour &quot;image note noire&quot;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3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15570" cy="2317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1514" name="Zone de texte 1514"/>
                                <wps:cNvSpPr txBox="1"/>
                                <wps:spPr>
                                  <a:xfrm>
                                    <a:off x="-515242" y="136548"/>
                                    <a:ext cx="75565" cy="1606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0BDC19B" w14:textId="77777777" w:rsidR="003046EF" w:rsidRDefault="003046EF" w:rsidP="003046EF">
                                      <w:r>
                                        <w:t>#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515" name="Groupe 1515"/>
                              <wpg:cNvGrpSpPr/>
                              <wpg:grpSpPr>
                                <a:xfrm>
                                  <a:off x="6052655" y="160707"/>
                                  <a:ext cx="258999" cy="231775"/>
                                  <a:chOff x="-143429" y="14392"/>
                                  <a:chExt cx="258999" cy="231775"/>
                                </a:xfrm>
                              </wpg:grpSpPr>
                              <wps:wsp>
                                <wps:cNvPr id="1516" name="Zone de texte 1516"/>
                                <wps:cNvSpPr txBox="1"/>
                                <wps:spPr>
                                  <a:xfrm>
                                    <a:off x="-143429" y="67500"/>
                                    <a:ext cx="75565" cy="1606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000B50F" w14:textId="77777777" w:rsidR="003046EF" w:rsidRDefault="003046EF" w:rsidP="003046EF">
                                      <w:r>
                                        <w:t>#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pic:pic xmlns:pic="http://schemas.openxmlformats.org/drawingml/2006/picture">
                                <pic:nvPicPr>
                                  <pic:cNvPr id="1517" name="Image 1517" descr="RÃ©sultat de recherche d'images pour &quot;image note noire&quot;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3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14392"/>
                                    <a:ext cx="115570" cy="2317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wpg:grpSp>
                            <pic:pic xmlns:pic="http://schemas.openxmlformats.org/drawingml/2006/picture">
                              <pic:nvPicPr>
                                <pic:cNvPr id="1518" name="Image 1518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3086874" y="35333"/>
                                  <a:ext cx="194945" cy="358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19" name="Image 1519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5921647" y="37150"/>
                                  <a:ext cx="194945" cy="358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grpSp>
                        </wpg:grpSp>
                        <wps:wsp>
                          <wps:cNvPr id="1520" name="Zone de texte 1520"/>
                          <wps:cNvSpPr txBox="1"/>
                          <wps:spPr>
                            <a:xfrm>
                              <a:off x="2806333" y="31485"/>
                              <a:ext cx="1393410" cy="21027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FB54C55" w14:textId="77777777" w:rsidR="003046EF" w:rsidRPr="007217C0" w:rsidRDefault="003046EF" w:rsidP="003046EF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7217C0">
                                  <w:rPr>
                                    <w:b/>
                                    <w:bCs/>
                                  </w:rPr>
                                  <w:t>PARTITION n°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>4</w:t>
                                </w:r>
                              </w:p>
                              <w:p w14:paraId="093E12F4" w14:textId="77777777" w:rsidR="003046EF" w:rsidRDefault="003046EF" w:rsidP="003046EF"/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1" name="Zone de texte 1521"/>
                          <wps:cNvSpPr txBox="1"/>
                          <wps:spPr>
                            <a:xfrm>
                              <a:off x="-23560" y="800100"/>
                              <a:ext cx="6386047" cy="3234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DC4D5B3" w14:textId="77777777" w:rsidR="009E1979" w:rsidRDefault="009E1979" w:rsidP="009E1979">
                                <w:r>
                                  <w:rPr>
                                    <w:b/>
                                    <w:bCs/>
                                  </w:rPr>
                                  <w:t xml:space="preserve">Note :                                               </w:t>
                                </w:r>
                                <w:r w:rsidRPr="005140F3">
                                  <w:rPr>
                                    <w:b/>
                                    <w:bCs/>
                                  </w:rPr>
                                  <w:t>Do   Ré#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 xml:space="preserve">  Sol  Sol    Sol  Fa   Ré#   Do</w:t>
                                </w:r>
                              </w:p>
                              <w:p w14:paraId="13472339" w14:textId="77777777" w:rsidR="003046EF" w:rsidRDefault="003046EF" w:rsidP="003046EF"/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F6509C6" id="Groupe 1498" o:spid="_x0000_s1268" style="position:absolute;left:0;text-align:left;margin-left:-1.3pt;margin-top:20.85pt;width:510.85pt;height:172.75pt;z-index:251736575;mso-position-horizontal-relative:margin;mso-width-relative:margin;mso-height-relative:margin" coordorigin="" coordsize="64883,21945" o:gfxdata="UEsDBBQABgAIAAAAIQD9yzhMFQEAAEcCAAATAAAAW0NvbnRlbnRfVHlwZXNdLnhtbJSSQU7DMBBF&#10;90jcwfIWJQ5dIISadEHKEhAqB7CcSWIRjy2PCentsdNWgipFYumZeX/+t73eTGZgI3jSFkt+mxec&#10;ASrbaOxK/r57yu45oyCxkYNFKPkeiG+q66v1bu+AWKSRSt6H4B6EINWDkZRbBxg7rfVGhnj0nXBS&#10;fcgOxKoo7oSyGABDFpIGr9Y1tPJzCGw7xfLBCZiWs8fDXFpVcm0SP2WpIxYZh90ik+rLhIeBzh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">
                <v:group id="Groupe 1499" o:spid="_x0000_s1269" style="position:absolute;width:64883;height:10241" coordorigin="-235,318" coordsize="64890,10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">
                  <v:group id="Groupe 1500" o:spid="_x0000_s1270" style="position:absolute;left:254;top:1968;width:63874;height:5137" coordorigin=",52" coordsize="63874,5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9MrnxwAAAN0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nwyzcygs5/AQAA//8DAFBLAQItABQABgAIAAAAIQDb4fbL7gAAAIUBAAATAAAAAAAA&#10;AAAAAAAAAAAAAABbQ29udGVudF9UeXBlc10ueG1sUEsBAi0AFAAGAAgAAAAhAFr0LFu/AAAAFQEA&#10;AAsAAAAAAAAAAAAAAAAAHwEAAF9yZWxzLy5yZWxzUEsBAi0AFAAGAAgAAAAhAAL0yufHAAAA3QAA&#10;AA8AAAAAAAAAAAAAAAAABwIAAGRycy9kb3ducmV2LnhtbFBLBQYAAAAAAwADALcAAAD7AgAAAAA=&#10;">
                    <v:line id="Connecteur droit 1501" o:spid="_x0000_s1271" style="position:absolute;visibility:visible;mso-wrap-style:square" from="2730,4664" to="4308,4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" strokecolor="black [3213]"/>
                    <v:group id="Groupe 1502" o:spid="_x0000_s1272" style="position:absolute;top:52;width:63874;height:5146" coordorigin=",52" coordsize="63874,5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">
                      <v:shape id="Image 1503" o:spid="_x0000_s1273" type="#_x0000_t75" alt="RÃ©sultat de recherche d'images pour &quot;image note noire&quot;" style="position:absolute;left:52816;top:52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">
                        <v:imagedata r:id="rId39" o:title="RÃ©sultat de recherche d'images pour &quot;image note noire&quot;"/>
                      </v:shape>
                      <v:group id="Groupe 640" o:spid="_x0000_s1274" style="position:absolute;top:272;width:63874;height:4926" coordsize="63874,4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">
                        <v:group id="Groupe 641" o:spid="_x0000_s1275" style="position:absolute;top:647;width:63874;height:2991" coordsize="63876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">
                          <v:line id="Connecteur droit 642" o:spid="_x0000_s1276" style="position:absolute;flip:x;visibility:visible;mso-wrap-style:square" from="63854,0" to="63854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" strokecolor="#4579b8 [3044]" strokeweight="1.5pt"/>
                          <v:line id="Connecteur droit 643" o:spid="_x0000_s1277" style="position:absolute;flip:y;visibility:visible;mso-wrap-style:square" from="61,2209" to="63815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" strokecolor="#4579b8 [3044]"/>
                          <v:line id="Connecteur droit 644" o:spid="_x0000_s1278" style="position:absolute;flip:x;visibility:visible;mso-wrap-style:square" from="153,0" to="153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" strokecolor="#4579b8 [3044]" strokeweight="1.5pt"/>
                          <v:line id="Connecteur droit 645" o:spid="_x0000_s1279" style="position:absolute;flip:y;visibility:visible;mso-wrap-style:square" from="61,736" to="63815,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" strokecolor="#4579b8 [3044]"/>
                          <v:line id="Connecteur droit 646" o:spid="_x0000_s1280" style="position:absolute;flip:y;visibility:visible;mso-wrap-style:square" from="122,1472" to="63876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" strokecolor="#4579b8 [3044]"/>
                          <v:line id="Connecteur droit 647" o:spid="_x0000_s1281" style="position:absolute;flip:y;visibility:visible;mso-wrap-style:square" from="61,2976" to="63815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" strokecolor="#4579b8 [3044]"/>
                          <v:line id="Connecteur droit 648" o:spid="_x0000_s1282" style="position:absolute;flip:y;visibility:visible;mso-wrap-style:square" from="0,30" to="63754,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" strokecolor="#4579b8 [3044]"/>
                        </v:group>
                        <v:shape id="Image 649" o:spid="_x0000_s1283" type="#_x0000_t75" alt="treble clef" style="position:absolute;left:895;width:1721;height:49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">
                          <v:imagedata r:id="rId24" o:title="treble clef"/>
                        </v:shape>
                      </v:group>
                      <v:shape id="Image 650" o:spid="_x0000_s1284" type="#_x0000_t75" alt="RÃ©sultat de recherche d'images pour &quot;image note noire&quot;" style="position:absolute;left:3070;top:2729;width:1156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">
                        <v:imagedata r:id="rId39" o:title="RÃ©sultat de recherche d'images pour &quot;image note noire&quot;"/>
                      </v:shape>
                      <v:shape id="Image 651" o:spid="_x0000_s1285" type="#_x0000_t75" alt="RÃ©sultat de recherche d'images pour &quot;image note noire&quot;" style="position:absolute;left:9212;top:1160;width:1155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">
                        <v:imagedata r:id="rId39" o:title="RÃ©sultat de recherche d'images pour &quot;image note noire&quot;"/>
                      </v:shape>
                      <v:shape id="Image 652" o:spid="_x0000_s1286" type="#_x0000_t75" alt="RÃ©sultat de recherche d'images pour &quot;image note noire&quot;" style="position:absolute;left:12282;top:1622;width:1156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">
                        <v:imagedata r:id="rId39" o:title="RÃ©sultat de recherche d'images pour &quot;image note noire&quot;"/>
                      </v:shape>
                      <v:shape id="Image 653" o:spid="_x0000_s1287" type="#_x0000_t75" alt="RÃ©sultat de recherche d'images pour &quot;image note noire&quot;" style="position:absolute;left:46538;top:1607;width:1156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">
                        <v:imagedata r:id="rId39" o:title="RÃ©sultat de recherche d'images pour &quot;image note noire&quot;"/>
                      </v:shape>
                      <v:shape id="Image 654" o:spid="_x0000_s1288" type="#_x0000_t75" alt="RÃ©sultat de recherche d'images pour &quot;image note noire&quot;" style="position:absolute;left:27977;top:1197;width:1156;height:23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">
                        <v:imagedata r:id="rId39" o:title="RÃ©sultat de recherche d'images pour &quot;image note noire&quot;"/>
                      </v:shape>
                      <v:shape id="Image 655" o:spid="_x0000_s1289" type="#_x0000_t75" alt="RÃ©sultat de recherche d'images pour &quot;durÃ©e des notes en musique&quot;" style="position:absolute;left:6005;top:1501;width:1936;height:35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">
                        <v:imagedata r:id="rId40" o:title="RÃ©sultat de recherche d'images pour &quot;durÃ©e des notes en musique&quot;" cropleft="39168f" cropright="16487f"/>
                      </v:shape>
                      <v:group id="Groupe 656" o:spid="_x0000_s1290" style="position:absolute;left:15421;top:1501;width:1937;height:3588" coordsize="193675,358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">
                        <v:shape id="Image 657" o:spid="_x0000_s1291" type="#_x0000_t75" alt="RÃ©sultat de recherche d'images pour &quot;durÃ©e des notes en musique&quot;" style="position:absolute;width:193675;height:3587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">
                          <v:imagedata r:id="rId40" o:title="RÃ©sultat de recherche d'images pour &quot;durÃ©e des notes en musique&quot;" cropleft="39168f" cropright="16487f"/>
                        </v:shape>
                        <v:shape id="Zone de texte 658" o:spid="_x0000_s1292" type="#_x0000_t202" style="position:absolute;left:118110;top:182880;width:75073;height:1605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" filled="f" stroked="f" strokeweight=".5pt">
                          <v:textbox inset="0,0,0,0">
                            <w:txbxContent>
                              <w:p w14:paraId="61E5A2F7" w14:textId="77777777" w:rsidR="003046EF" w:rsidRDefault="003046EF" w:rsidP="003046EF">
                                <w:r>
                                  <w:t>#</w:t>
                                </w:r>
                              </w:p>
                            </w:txbxContent>
                          </v:textbox>
                        </v:shape>
                      </v:group>
                      <v:shape id="Zone de texte 659" o:spid="_x0000_s1293" type="#_x0000_t202" style="position:absolute;left:7165;top:3275;width:750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" filled="f" stroked="f" strokeweight=".5pt">
                        <v:textbox inset="0,0,0,0">
                          <w:txbxContent>
                            <w:p w14:paraId="2B15FE1F" w14:textId="77777777" w:rsidR="003046EF" w:rsidRDefault="003046EF" w:rsidP="003046EF">
                              <w:r>
                                <w:t>#</w:t>
                              </w:r>
                            </w:p>
                          </w:txbxContent>
                        </v:textbox>
                      </v:shape>
                      <v:shape id="Image 660" o:spid="_x0000_s1294" type="#_x0000_t75" alt="RÃ©sultat de recherche d'images pour &quot;durÃ©e des notes en musique&quot;" style="position:absolute;left:49541;top:325;width:1949;height:35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">
                        <v:imagedata r:id="rId27" o:title="RÃ©sultat de recherche d'images pour &quot;durÃ©e des notes en musique&quot;" cropleft="39168f" cropright="16487f"/>
                      </v:shape>
                      <v:group id="Groupe 661" o:spid="_x0000_s1295" style="position:absolute;left:18288;top:2729;width:1578;height:2311" coordsize="157828,231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/RcCxgAAANw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RJDLcz4QjI9R8AAAD//wMAUEsBAi0AFAAGAAgAAAAhANvh9svuAAAAhQEAABMAAAAAAAAA&#10;AAAAAAAAAAAAAFtDb250ZW50X1R5cGVzXS54bWxQSwECLQAUAAYACAAAACEAWvQsW78AAAAVAQAA&#10;CwAAAAAAAAAAAAAAAAAfAQAAX3JlbHMvLnJlbHNQSwECLQAUAAYACAAAACEAOf0XAsYAAADcAAAA&#10;DwAAAAAAAAAAAAAAAAAHAgAAZHJzL2Rvd25yZXYueG1sUEsFBgAAAAADAAMAtwAAAPoCAAAAAA==&#10;">
                        <v:shape id="Image 662" o:spid="_x0000_s1296" type="#_x0000_t75" alt="RÃ©sultat de recherche d'images pour &quot;image note noire&quot;" style="position:absolute;left:28575;width:115570;height:231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">
                          <v:imagedata r:id="rId39" o:title="RÃ©sultat de recherche d'images pour &quot;image note noire&quot;"/>
                        </v:shape>
                        <v:line id="Connecteur droit 663" o:spid="_x0000_s1297" style="position:absolute;visibility:visible;mso-wrap-style:square" from="0,194310" to="157828,194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" strokecolor="black [3213]"/>
                      </v:group>
                      <v:group id="Groupe 664" o:spid="_x0000_s1298" style="position:absolute;left:21358;top:2729;width:1579;height:2311" coordsize="157828,231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rSa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">
                        <v:shape id="Image 665" o:spid="_x0000_s1299" type="#_x0000_t75" alt="RÃ©sultat de recherche d'images pour &quot;image note noire&quot;" style="position:absolute;left:28575;width:115570;height:231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">
                          <v:imagedata r:id="rId39" o:title="RÃ©sultat de recherche d'images pour &quot;image note noire&quot;"/>
                        </v:shape>
                        <v:line id="Connecteur droit 666" o:spid="_x0000_s1300" style="position:absolute;visibility:visible;mso-wrap-style:square" from="0,194310" to="157828,194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" strokecolor="black [3213]"/>
                      </v:group>
                      <v:group id="Groupe 667" o:spid="_x0000_s1301" style="position:absolute;left:24634;top:1485;width:1936;height:3588" coordorigin=",5291" coordsize="193675,358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Crt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">
                        <v:shape id="Image 668" o:spid="_x0000_s1302" type="#_x0000_t75" alt="RÃ©sultat de recherche d'images pour &quot;durÃ©e des notes en musique&quot;" style="position:absolute;top:5291;width:193675;height:3587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">
                          <v:imagedata r:id="rId40" o:title="RÃ©sultat de recherche d'images pour &quot;durÃ©e des notes en musique&quot;" cropleft="39168f" cropright="16487f"/>
                        </v:shape>
                        <v:shape id="Zone de texte 669" o:spid="_x0000_s1303" type="#_x0000_t202" style="position:absolute;left:118110;top:182880;width:75073;height:1605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" filled="f" stroked="f" strokeweight=".5pt">
                          <v:textbox inset="0,0,0,0">
                            <w:txbxContent>
                              <w:p w14:paraId="18F12C13" w14:textId="77777777" w:rsidR="003046EF" w:rsidRDefault="003046EF" w:rsidP="003046EF">
                                <w:r>
                                  <w:t>#</w:t>
                                </w:r>
                              </w:p>
                            </w:txbxContent>
                          </v:textbox>
                        </v:shape>
                      </v:group>
                      <v:shape id="Image 670" o:spid="_x0000_s1304" type="#_x0000_t75" alt="RÃ©sultat de recherche d'images pour &quot;image note noire&quot;" style="position:absolute;left:34187;top:1250;width:1156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">
                        <v:imagedata r:id="rId39" o:title="RÃ©sultat de recherche d'images pour &quot;image note noire&quot;"/>
                      </v:shape>
                      <v:shape id="Image 808" o:spid="_x0000_s1305" type="#_x0000_t75" alt="RÃ©sultat de recherche d'images pour &quot;image note noire&quot;" style="position:absolute;left:37121;top:1607;width:1156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">
                        <v:imagedata r:id="rId39" o:title="RÃ©sultat de recherche d'images pour &quot;image note noire&quot;"/>
                      </v:shape>
                      <v:group id="Groupe 809" o:spid="_x0000_s1306" style="position:absolute;left:40192;top:1433;width:1937;height:3587" coordsize="193675,358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WVvxQAAANw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">
                        <v:shape id="Image 810" o:spid="_x0000_s1307" type="#_x0000_t75" alt="RÃ©sultat de recherche d'images pour &quot;durÃ©e des notes en musique&quot;" style="position:absolute;width:193675;height:3587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">
                          <v:imagedata r:id="rId40" o:title="RÃ©sultat de recherche d'images pour &quot;durÃ©e des notes en musique&quot;" cropleft="39168f" cropright="16487f"/>
                        </v:shape>
                        <v:shape id="Zone de texte 811" o:spid="_x0000_s1308" type="#_x0000_t202" style="position:absolute;left:118110;top:182880;width:75073;height:1605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" filled="f" stroked="f" strokeweight=".5pt">
                          <v:textbox inset="0,0,0,0">
                            <w:txbxContent>
                              <w:p w14:paraId="34864CBD" w14:textId="77777777" w:rsidR="003046EF" w:rsidRDefault="003046EF" w:rsidP="003046EF">
                                <w:r>
                                  <w:t>#</w:t>
                                </w:r>
                              </w:p>
                            </w:txbxContent>
                          </v:textbox>
                        </v:shape>
                      </v:group>
                      <v:group id="Groupe 812" o:spid="_x0000_s1309" style="position:absolute;left:43126;top:2729;width:1579;height:2311" coordsize="157828,231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">
                        <v:shape id="Image 813" o:spid="_x0000_s1310" type="#_x0000_t75" alt="RÃ©sultat de recherche d'images pour &quot;image note noire&quot;" style="position:absolute;left:28575;width:115570;height:231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">
                          <v:imagedata r:id="rId39" o:title="RÃ©sultat de recherche d'images pour &quot;image note noire&quot;"/>
                        </v:shape>
                        <v:line id="Connecteur droit 814" o:spid="_x0000_s1311" style="position:absolute;visibility:visible;mso-wrap-style:square" from="0,194310" to="157828,194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" strokecolor="black [3213]"/>
                      </v:group>
                      <v:group id="Groupe 815" o:spid="_x0000_s1312" style="position:absolute;left:50735;top:818;width:7051;height:2972" coordorigin="-5152" coordsize="7051,2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">
                        <v:shape id="Zone de texte 816" o:spid="_x0000_s1313" type="#_x0000_t202" style="position:absolute;left:1143;top:914;width:755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" filled="f" stroked="f" strokeweight=".5pt">
                          <v:textbox inset="0,0,0,0">
                            <w:txbxContent>
                              <w:p w14:paraId="2E109DD4" w14:textId="77777777" w:rsidR="003046EF" w:rsidRDefault="003046EF" w:rsidP="003046EF">
                                <w:r>
                                  <w:t>#</w:t>
                                </w:r>
                              </w:p>
                            </w:txbxContent>
                          </v:textbox>
                        </v:shape>
                        <v:shape id="Image 817" o:spid="_x0000_s1314" type="#_x0000_t75" alt="RÃ©sultat de recherche d'images pour &quot;image note noire&quot;" style="position:absolute;width:1155;height:23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">
                          <v:imagedata r:id="rId39" o:title="RÃ©sultat de recherche d'images pour &quot;image note noire&quot;"/>
                        </v:shape>
                        <v:shape id="Zone de texte 818" o:spid="_x0000_s1315" type="#_x0000_t202" style="position:absolute;left:-5152;top:1365;width:756;height:1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" filled="f" stroked="f" strokeweight=".5pt">
                          <v:textbox inset="0,0,0,0">
                            <w:txbxContent>
                              <w:p w14:paraId="28503653" w14:textId="77777777" w:rsidR="003046EF" w:rsidRDefault="003046EF" w:rsidP="003046EF">
                                <w:r>
                                  <w:t>#</w:t>
                                </w:r>
                              </w:p>
                            </w:txbxContent>
                          </v:textbox>
                        </v:shape>
                      </v:group>
                      <v:group id="Groupe 819" o:spid="_x0000_s1316" style="position:absolute;left:60526;top:1607;width:2590;height:2317" coordorigin="-143429,14392" coordsize="258999,231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">
                        <v:shape id="Zone de texte 820" o:spid="_x0000_s1317" type="#_x0000_t202" style="position:absolute;left:-143429;top:67500;width:75565;height:1606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" filled="f" stroked="f" strokeweight=".5pt">
                          <v:textbox inset="0,0,0,0">
                            <w:txbxContent>
                              <w:p w14:paraId="58FA7C05" w14:textId="77777777" w:rsidR="003046EF" w:rsidRDefault="003046EF" w:rsidP="003046EF">
                                <w:r>
                                  <w:t>#</w:t>
                                </w:r>
                              </w:p>
                            </w:txbxContent>
                          </v:textbox>
                        </v:shape>
                        <v:shape id="Image 821" o:spid="_x0000_s1318" type="#_x0000_t75" alt="RÃ©sultat de recherche d'images pour &quot;image note noire&quot;" style="position:absolute;top:14392;width:115570;height:2317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">
                          <v:imagedata r:id="rId39" o:title="RÃ©sultat de recherche d'images pour &quot;image note noire&quot;"/>
                        </v:shape>
                      </v:group>
                      <v:shape id="Image 822" o:spid="_x0000_s1319" type="#_x0000_t75" alt="RÃ©sultat de recherche d'images pour &quot;durÃ©e des notes en musique&quot;" style="position:absolute;left:30868;top:353;width:1950;height:35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">
                        <v:imagedata r:id="rId27" o:title="RÃ©sultat de recherche d'images pour &quot;durÃ©e des notes en musique&quot;" cropleft="39168f" cropright="16487f"/>
                      </v:shape>
                      <v:shape id="Image 823" o:spid="_x0000_s1320" type="#_x0000_t75" alt="RÃ©sultat de recherche d'images pour &quot;durÃ©e des notes en musique&quot;" style="position:absolute;left:59216;top:371;width:1949;height:35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">
                        <v:imagedata r:id="rId27" o:title="RÃ©sultat de recherche d'images pour &quot;durÃ©e des notes en musique&quot;" cropleft="39168f" cropright="16487f"/>
                      </v:shape>
                    </v:group>
                  </v:group>
                  <v:shape id="Zone de texte 824" o:spid="_x0000_s1321" type="#_x0000_t202" style="position:absolute;left:28063;top:318;width:12952;height:18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" filled="f" stroked="f" strokeweight=".5pt">
                    <v:textbox inset="0,0,0,0">
                      <w:txbxContent>
                        <w:p w14:paraId="428829C1" w14:textId="77777777" w:rsidR="003046EF" w:rsidRPr="007217C0" w:rsidRDefault="003046EF" w:rsidP="003046EF">
                          <w:pPr>
                            <w:rPr>
                              <w:b/>
                              <w:bCs/>
                            </w:rPr>
                          </w:pPr>
                          <w:r w:rsidRPr="007217C0">
                            <w:rPr>
                              <w:b/>
                              <w:bCs/>
                            </w:rPr>
                            <w:t>PARTITION n°</w:t>
                          </w:r>
                          <w:r>
                            <w:rPr>
                              <w:b/>
                              <w:bCs/>
                            </w:rPr>
                            <w:t>4</w:t>
                          </w:r>
                        </w:p>
                        <w:p w14:paraId="7CB6ACBF" w14:textId="77777777" w:rsidR="003046EF" w:rsidRDefault="003046EF" w:rsidP="003046EF"/>
                      </w:txbxContent>
                    </v:textbox>
                  </v:shape>
                  <v:shape id="Zone de texte 825" o:spid="_x0000_s1322" type="#_x0000_t202" style="position:absolute;left:-235;top:8001;width:64890;height:2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" filled="f" stroked="f" strokeweight=".5pt">
                    <v:textbox inset="0,0,0,0">
                      <w:txbxContent>
                        <w:p w14:paraId="441CD7FA" w14:textId="77777777" w:rsidR="003046EF" w:rsidRDefault="003046EF" w:rsidP="003046EF">
                          <w:r>
                            <w:rPr>
                              <w:b/>
                              <w:bCs/>
                            </w:rPr>
                            <w:t xml:space="preserve">Note :                                               </w:t>
                          </w:r>
                          <w:r w:rsidRPr="005140F3">
                            <w:rPr>
                              <w:b/>
                              <w:bCs/>
                            </w:rPr>
                            <w:t>Do   Ré#</w:t>
                          </w:r>
                          <w:r>
                            <w:rPr>
                              <w:b/>
                              <w:bCs/>
                            </w:rPr>
                            <w:t xml:space="preserve">  Sol  Sol    Sol  Fa </w:t>
                          </w:r>
                          <w:r w:rsidR="009E1979">
                            <w:rPr>
                              <w:b/>
                              <w:bCs/>
                            </w:rPr>
                            <w:t xml:space="preserve"> </w:t>
                          </w:r>
                          <w:r>
                            <w:rPr>
                              <w:b/>
                              <w:bCs/>
                            </w:rPr>
                            <w:t xml:space="preserve"> Ré#   Do</w:t>
                          </w:r>
                        </w:p>
                      </w:txbxContent>
                    </v:textbox>
                  </v:shape>
                </v:group>
                <v:group id="Groupe 826" o:spid="_x0000_s1323" style="position:absolute;left:380;top:11045;width:64358;height:10900" coordorigin="-235,314" coordsize="64364,10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">
                  <v:group id="Groupe 827" o:spid="_x0000_s1324" style="position:absolute;left:254;top:1968;width:63874;height:5137" coordorigin=",52" coordsize="63874,5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">
                    <v:line id="Connecteur droit 828" o:spid="_x0000_s1325" style="position:absolute;visibility:visible;mso-wrap-style:square" from="2730,4664" to="4308,4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" strokecolor="black [3213]"/>
                    <v:group id="Groupe 829" o:spid="_x0000_s1326" style="position:absolute;top:52;width:63874;height:5146" coordorigin=",52" coordsize="63874,5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DkP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">
                      <v:shape id="Image 830" o:spid="_x0000_s1327" type="#_x0000_t75" alt="RÃ©sultat de recherche d'images pour &quot;image note noire&quot;" style="position:absolute;left:52816;top:52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">
                        <v:imagedata r:id="rId39" o:title="RÃ©sultat de recherche d'images pour &quot;image note noire&quot;"/>
                      </v:shape>
                      <v:group id="Groupe 831" o:spid="_x0000_s1328" style="position:absolute;top:272;width:63874;height:4926" coordsize="63874,4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">
                        <v:group id="Groupe 864" o:spid="_x0000_s1329" style="position:absolute;top:647;width:63874;height:2991" coordsize="63876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">
                          <v:line id="Connecteur droit 865" o:spid="_x0000_s1330" style="position:absolute;flip:x;visibility:visible;mso-wrap-style:square" from="63854,0" to="63854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" strokecolor="#4579b8 [3044]" strokeweight="1.5pt"/>
                          <v:line id="Connecteur droit 866" o:spid="_x0000_s1331" style="position:absolute;flip:y;visibility:visible;mso-wrap-style:square" from="61,2209" to="63815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" strokecolor="#4579b8 [3044]"/>
                          <v:line id="Connecteur droit 867" o:spid="_x0000_s1332" style="position:absolute;flip:x;visibility:visible;mso-wrap-style:square" from="153,0" to="153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" strokecolor="#4579b8 [3044]" strokeweight="1.5pt"/>
                          <v:line id="Connecteur droit 868" o:spid="_x0000_s1333" style="position:absolute;flip:y;visibility:visible;mso-wrap-style:square" from="61,736" to="63815,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" strokecolor="#4579b8 [3044]"/>
                          <v:line id="Connecteur droit 869" o:spid="_x0000_s1334" style="position:absolute;flip:y;visibility:visible;mso-wrap-style:square" from="122,1472" to="63876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" strokecolor="#4579b8 [3044]"/>
                          <v:line id="Connecteur droit 870" o:spid="_x0000_s1335" style="position:absolute;flip:y;visibility:visible;mso-wrap-style:square" from="61,2976" to="63815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" strokecolor="#4579b8 [3044]"/>
                          <v:line id="Connecteur droit 871" o:spid="_x0000_s1336" style="position:absolute;flip:y;visibility:visible;mso-wrap-style:square" from="0,30" to="63754,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" strokecolor="#4579b8 [3044]"/>
                        </v:group>
                        <v:shape id="Image 872" o:spid="_x0000_s1337" type="#_x0000_t75" alt="treble clef" style="position:absolute;left:895;width:1721;height:49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">
                          <v:imagedata r:id="rId24" o:title="treble clef"/>
                        </v:shape>
                      </v:group>
                      <v:shape id="Image 873" o:spid="_x0000_s1338" type="#_x0000_t75" alt="RÃ©sultat de recherche d'images pour &quot;image note noire&quot;" style="position:absolute;left:3070;top:2729;width:1156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">
                        <v:imagedata r:id="rId39" o:title="RÃ©sultat de recherche d'images pour &quot;image note noire&quot;"/>
                      </v:shape>
                      <v:shape id="Image 874" o:spid="_x0000_s1339" type="#_x0000_t75" alt="RÃ©sultat de recherche d'images pour &quot;image note noire&quot;" style="position:absolute;left:9212;top:1160;width:1155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">
                        <v:imagedata r:id="rId39" o:title="RÃ©sultat de recherche d'images pour &quot;image note noire&quot;"/>
                      </v:shape>
                      <v:shape id="Image 875" o:spid="_x0000_s1340" type="#_x0000_t75" alt="RÃ©sultat de recherche d'images pour &quot;image note noire&quot;" style="position:absolute;left:12282;top:1622;width:1156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">
                        <v:imagedata r:id="rId39" o:title="RÃ©sultat de recherche d'images pour &quot;image note noire&quot;"/>
                      </v:shape>
                      <v:shape id="Image 876" o:spid="_x0000_s1341" type="#_x0000_t75" alt="RÃ©sultat de recherche d'images pour &quot;image note noire&quot;" style="position:absolute;left:46538;top:1607;width:1156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">
                        <v:imagedata r:id="rId39" o:title="RÃ©sultat de recherche d'images pour &quot;image note noire&quot;"/>
                      </v:shape>
                      <v:shape id="Image 877" o:spid="_x0000_s1342" type="#_x0000_t75" alt="RÃ©sultat de recherche d'images pour &quot;image note noire&quot;" style="position:absolute;left:27977;top:1197;width:1156;height:23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">
                        <v:imagedata r:id="rId39" o:title="RÃ©sultat de recherche d'images pour &quot;image note noire&quot;"/>
                      </v:shape>
                      <v:shape id="Image 878" o:spid="_x0000_s1343" type="#_x0000_t75" alt="RÃ©sultat de recherche d'images pour &quot;durÃ©e des notes en musique&quot;" style="position:absolute;left:6005;top:1501;width:1936;height:35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">
                        <v:imagedata r:id="rId40" o:title="RÃ©sultat de recherche d'images pour &quot;durÃ©e des notes en musique&quot;" cropleft="39168f" cropright="16487f"/>
                      </v:shape>
                      <v:group id="Groupe 879" o:spid="_x0000_s1344" style="position:absolute;left:15421;top:1501;width:1937;height:3588" coordsize="193675,358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">
                        <v:shape id="Image 880" o:spid="_x0000_s1345" type="#_x0000_t75" alt="RÃ©sultat de recherche d'images pour &quot;durÃ©e des notes en musique&quot;" style="position:absolute;width:193675;height:3587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">
                          <v:imagedata r:id="rId40" o:title="RÃ©sultat de recherche d'images pour &quot;durÃ©e des notes en musique&quot;" cropleft="39168f" cropright="16487f"/>
                        </v:shape>
                        <v:shape id="Zone de texte 883" o:spid="_x0000_s1346" type="#_x0000_t202" style="position:absolute;left:118110;top:182880;width:75073;height:1605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" filled="f" stroked="f" strokeweight=".5pt">
                          <v:textbox inset="0,0,0,0">
                            <w:txbxContent>
                              <w:p w14:paraId="245F108A" w14:textId="77777777" w:rsidR="003046EF" w:rsidRDefault="003046EF" w:rsidP="003046EF">
                                <w:r>
                                  <w:t>#</w:t>
                                </w:r>
                              </w:p>
                            </w:txbxContent>
                          </v:textbox>
                        </v:shape>
                      </v:group>
                      <v:shape id="Zone de texte 884" o:spid="_x0000_s1347" type="#_x0000_t202" style="position:absolute;left:7165;top:3275;width:750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" filled="f" stroked="f" strokeweight=".5pt">
                        <v:textbox inset="0,0,0,0">
                          <w:txbxContent>
                            <w:p w14:paraId="1C87AC85" w14:textId="77777777" w:rsidR="003046EF" w:rsidRDefault="003046EF" w:rsidP="003046EF">
                              <w:r>
                                <w:t>#</w:t>
                              </w:r>
                            </w:p>
                          </w:txbxContent>
                        </v:textbox>
                      </v:shape>
                      <v:shape id="Image 885" o:spid="_x0000_s1348" type="#_x0000_t75" alt="RÃ©sultat de recherche d'images pour &quot;durÃ©e des notes en musique&quot;" style="position:absolute;left:49541;top:325;width:1949;height:35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">
                        <v:imagedata r:id="rId27" o:title="RÃ©sultat de recherche d'images pour &quot;durÃ©e des notes en musique&quot;" cropleft="39168f" cropright="16487f"/>
                      </v:shape>
                      <v:group id="Groupe 886" o:spid="_x0000_s1349" style="position:absolute;left:18288;top:2729;width:1578;height:2311" coordsize="157828,231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">
                        <v:shape id="Image 887" o:spid="_x0000_s1350" type="#_x0000_t75" alt="RÃ©sultat de recherche d'images pour &quot;image note noire&quot;" style="position:absolute;left:28575;width:115570;height:231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">
                          <v:imagedata r:id="rId39" o:title="RÃ©sultat de recherche d'images pour &quot;image note noire&quot;"/>
                        </v:shape>
                        <v:line id="Connecteur droit 888" o:spid="_x0000_s1351" style="position:absolute;visibility:visible;mso-wrap-style:square" from="0,194310" to="157828,194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" strokecolor="black [3213]"/>
                      </v:group>
                      <v:group id="Groupe 889" o:spid="_x0000_s1352" style="position:absolute;left:21358;top:2729;width:1579;height:2311" coordsize="157828,231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">
                        <v:shape id="Image 890" o:spid="_x0000_s1353" type="#_x0000_t75" alt="RÃ©sultat de recherche d'images pour &quot;image note noire&quot;" style="position:absolute;left:28575;width:115570;height:231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">
                          <v:imagedata r:id="rId39" o:title="RÃ©sultat de recherche d'images pour &quot;image note noire&quot;"/>
                        </v:shape>
                        <v:line id="Connecteur droit 891" o:spid="_x0000_s1354" style="position:absolute;visibility:visible;mso-wrap-style:square" from="0,194310" to="157828,194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" strokecolor="black [3213]"/>
                      </v:group>
                      <v:group id="Groupe 892" o:spid="_x0000_s1355" style="position:absolute;left:24634;top:1485;width:1936;height:3588" coordorigin=",5291" coordsize="193675,358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r2KZ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">
                        <v:shape id="Image 893" o:spid="_x0000_s1356" type="#_x0000_t75" alt="RÃ©sultat de recherche d'images pour &quot;durÃ©e des notes en musique&quot;" style="position:absolute;top:5291;width:193675;height:3587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">
                          <v:imagedata r:id="rId40" o:title="RÃ©sultat de recherche d'images pour &quot;durÃ©e des notes en musique&quot;" cropleft="39168f" cropright="16487f"/>
                        </v:shape>
                        <v:shape id="Zone de texte 894" o:spid="_x0000_s1357" type="#_x0000_t202" style="position:absolute;left:118110;top:182880;width:75073;height:1605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" filled="f" stroked="f" strokeweight=".5pt">
                          <v:textbox inset="0,0,0,0">
                            <w:txbxContent>
                              <w:p w14:paraId="36E01335" w14:textId="77777777" w:rsidR="003046EF" w:rsidRDefault="003046EF" w:rsidP="003046EF">
                                <w:r>
                                  <w:t>#</w:t>
                                </w:r>
                              </w:p>
                            </w:txbxContent>
                          </v:textbox>
                        </v:shape>
                      </v:group>
                      <v:shape id="Image 895" o:spid="_x0000_s1358" type="#_x0000_t75" alt="RÃ©sultat de recherche d'images pour &quot;image note noire&quot;" style="position:absolute;left:34187;top:1250;width:1156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">
                        <v:imagedata r:id="rId39" o:title="RÃ©sultat de recherche d'images pour &quot;image note noire&quot;"/>
                      </v:shape>
                      <v:shape id="Image 1504" o:spid="_x0000_s1359" type="#_x0000_t75" alt="RÃ©sultat de recherche d'images pour &quot;image note noire&quot;" style="position:absolute;left:37121;top:1607;width:1156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">
                        <v:imagedata r:id="rId39" o:title="RÃ©sultat de recherche d'images pour &quot;image note noire&quot;"/>
                      </v:shape>
                      <v:group id="Groupe 1505" o:spid="_x0000_s1360" style="position:absolute;left:40192;top:1433;width:1937;height:3587" coordsize="193675,358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">
                        <v:shape id="Image 1506" o:spid="_x0000_s1361" type="#_x0000_t75" alt="RÃ©sultat de recherche d'images pour &quot;durÃ©e des notes en musique&quot;" style="position:absolute;width:193675;height:3587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">
                          <v:imagedata r:id="rId40" o:title="RÃ©sultat de recherche d'images pour &quot;durÃ©e des notes en musique&quot;" cropleft="39168f" cropright="16487f"/>
                        </v:shape>
                        <v:shape id="Zone de texte 1507" o:spid="_x0000_s1362" type="#_x0000_t202" style="position:absolute;left:118110;top:182880;width:75073;height:1605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" filled="f" stroked="f" strokeweight=".5pt">
                          <v:textbox inset="0,0,0,0">
                            <w:txbxContent>
                              <w:p w14:paraId="358B78DD" w14:textId="77777777" w:rsidR="003046EF" w:rsidRDefault="003046EF" w:rsidP="003046EF">
                                <w:r>
                                  <w:t>#</w:t>
                                </w:r>
                              </w:p>
                            </w:txbxContent>
                          </v:textbox>
                        </v:shape>
                      </v:group>
                      <v:group id="Groupe 1508" o:spid="_x0000_s1363" style="position:absolute;left:43126;top:2729;width:1579;height:2311" coordsize="157828,231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gsbhxwAAAN0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ngyjcygs5/AQAA//8DAFBLAQItABQABgAIAAAAIQDb4fbL7gAAAIUBAAATAAAAAAAA&#10;AAAAAAAAAAAAAABbQ29udGVudF9UeXBlc10ueG1sUEsBAi0AFAAGAAgAAAAhAFr0LFu/AAAAFQEA&#10;AAsAAAAAAAAAAAAAAAAAHwEAAF9yZWxzLy5yZWxzUEsBAi0AFAAGAAgAAAAhAPyCxuHHAAAA3QAA&#10;AA8AAAAAAAAAAAAAAAAABwIAAGRycy9kb3ducmV2LnhtbFBLBQYAAAAAAwADALcAAAD7AgAAAAA=&#10;">
                        <v:shape id="Image 1509" o:spid="_x0000_s1364" type="#_x0000_t75" alt="RÃ©sultat de recherche d'images pour &quot;image note noire&quot;" style="position:absolute;left:28575;width:115570;height:231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">
                          <v:imagedata r:id="rId39" o:title="RÃ©sultat de recherche d'images pour &quot;image note noire&quot;"/>
                        </v:shape>
                        <v:line id="Connecteur droit 1510" o:spid="_x0000_s1365" style="position:absolute;visibility:visible;mso-wrap-style:square" from="0,194310" to="157828,194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" strokecolor="black [3213]"/>
                      </v:group>
                      <v:group id="Groupe 1511" o:spid="_x0000_s1366" style="position:absolute;left:50735;top:818;width:7051;height:2972" coordorigin="-5152" coordsize="7051,2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">
                        <v:shape id="Zone de texte 1512" o:spid="_x0000_s1367" type="#_x0000_t202" style="position:absolute;left:1143;top:914;width:755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" filled="f" stroked="f" strokeweight=".5pt">
                          <v:textbox inset="0,0,0,0">
                            <w:txbxContent>
                              <w:p w14:paraId="538C1CE3" w14:textId="77777777" w:rsidR="003046EF" w:rsidRDefault="003046EF" w:rsidP="003046EF">
                                <w:r>
                                  <w:t>#</w:t>
                                </w:r>
                              </w:p>
                            </w:txbxContent>
                          </v:textbox>
                        </v:shape>
                        <v:shape id="Image 1513" o:spid="_x0000_s1368" type="#_x0000_t75" alt="RÃ©sultat de recherche d'images pour &quot;image note noire&quot;" style="position:absolute;width:1155;height:23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">
                          <v:imagedata r:id="rId39" o:title="RÃ©sultat de recherche d'images pour &quot;image note noire&quot;"/>
                        </v:shape>
                        <v:shape id="Zone de texte 1514" o:spid="_x0000_s1369" type="#_x0000_t202" style="position:absolute;left:-5152;top:1365;width:756;height:1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" filled="f" stroked="f" strokeweight=".5pt">
                          <v:textbox inset="0,0,0,0">
                            <w:txbxContent>
                              <w:p w14:paraId="60BDC19B" w14:textId="77777777" w:rsidR="003046EF" w:rsidRDefault="003046EF" w:rsidP="003046EF">
                                <w:r>
                                  <w:t>#</w:t>
                                </w:r>
                              </w:p>
                            </w:txbxContent>
                          </v:textbox>
                        </v:shape>
                      </v:group>
                      <v:group id="Groupe 1515" o:spid="_x0000_s1370" style="position:absolute;left:60526;top:1607;width:2590;height:2317" coordorigin="-143429,14392" coordsize="258999,231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">
                        <v:shape id="Zone de texte 1516" o:spid="_x0000_s1371" type="#_x0000_t202" style="position:absolute;left:-143429;top:67500;width:75565;height:1606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" filled="f" stroked="f" strokeweight=".5pt">
                          <v:textbox inset="0,0,0,0">
                            <w:txbxContent>
                              <w:p w14:paraId="6000B50F" w14:textId="77777777" w:rsidR="003046EF" w:rsidRDefault="003046EF" w:rsidP="003046EF">
                                <w:r>
                                  <w:t>#</w:t>
                                </w:r>
                              </w:p>
                            </w:txbxContent>
                          </v:textbox>
                        </v:shape>
                        <v:shape id="Image 1517" o:spid="_x0000_s1372" type="#_x0000_t75" alt="RÃ©sultat de recherche d'images pour &quot;image note noire&quot;" style="position:absolute;top:14392;width:115570;height:2317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">
                          <v:imagedata r:id="rId39" o:title="RÃ©sultat de recherche d'images pour &quot;image note noire&quot;"/>
                        </v:shape>
                      </v:group>
                      <v:shape id="Image 1518" o:spid="_x0000_s1373" type="#_x0000_t75" alt="RÃ©sultat de recherche d'images pour &quot;durÃ©e des notes en musique&quot;" style="position:absolute;left:30868;top:353;width:1950;height:35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">
                        <v:imagedata r:id="rId27" o:title="RÃ©sultat de recherche d'images pour &quot;durÃ©e des notes en musique&quot;" cropleft="39168f" cropright="16487f"/>
                      </v:shape>
                      <v:shape id="Image 1519" o:spid="_x0000_s1374" type="#_x0000_t75" alt="RÃ©sultat de recherche d'images pour &quot;durÃ©e des notes en musique&quot;" style="position:absolute;left:59216;top:371;width:1949;height:35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">
                        <v:imagedata r:id="rId27" o:title="RÃ©sultat de recherche d'images pour &quot;durÃ©e des notes en musique&quot;" cropleft="39168f" cropright="16487f"/>
                      </v:shape>
                    </v:group>
                  </v:group>
                  <v:shape id="Zone de texte 1520" o:spid="_x0000_s1375" type="#_x0000_t202" style="position:absolute;left:28063;top:314;width:13934;height:21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" filled="f" stroked="f" strokeweight=".5pt">
                    <v:textbox inset="0,0,0,0">
                      <w:txbxContent>
                        <w:p w14:paraId="1FB54C55" w14:textId="77777777" w:rsidR="003046EF" w:rsidRPr="007217C0" w:rsidRDefault="003046EF" w:rsidP="003046EF">
                          <w:pPr>
                            <w:rPr>
                              <w:b/>
                              <w:bCs/>
                            </w:rPr>
                          </w:pPr>
                          <w:r w:rsidRPr="007217C0">
                            <w:rPr>
                              <w:b/>
                              <w:bCs/>
                            </w:rPr>
                            <w:t>PARTITION n°</w:t>
                          </w:r>
                          <w:r>
                            <w:rPr>
                              <w:b/>
                              <w:bCs/>
                            </w:rPr>
                            <w:t>4</w:t>
                          </w:r>
                        </w:p>
                        <w:p w14:paraId="093E12F4" w14:textId="77777777" w:rsidR="003046EF" w:rsidRDefault="003046EF" w:rsidP="003046EF"/>
                      </w:txbxContent>
                    </v:textbox>
                  </v:shape>
                  <v:shape id="Zone de texte 1521" o:spid="_x0000_s1376" type="#_x0000_t202" style="position:absolute;left:-235;top:8001;width:63859;height:32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" filled="f" stroked="f" strokeweight=".5pt">
                    <v:textbox inset="0,0,0,0">
                      <w:txbxContent>
                        <w:p w14:paraId="4DC4D5B3" w14:textId="77777777" w:rsidR="009E1979" w:rsidRDefault="009E1979" w:rsidP="009E1979">
                          <w:r>
                            <w:rPr>
                              <w:b/>
                              <w:bCs/>
                            </w:rPr>
                            <w:t xml:space="preserve">Note :                                               </w:t>
                          </w:r>
                          <w:r w:rsidRPr="005140F3">
                            <w:rPr>
                              <w:b/>
                              <w:bCs/>
                            </w:rPr>
                            <w:t>Do   Ré#</w:t>
                          </w:r>
                          <w:r>
                            <w:rPr>
                              <w:b/>
                              <w:bCs/>
                            </w:rPr>
                            <w:t xml:space="preserve">  Sol  Sol    Sol  Fa   Ré#   Do</w:t>
                          </w:r>
                        </w:p>
                        <w:p w14:paraId="13472339" w14:textId="77777777" w:rsidR="003046EF" w:rsidRDefault="003046EF" w:rsidP="003046EF"/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</w:p>
    <w:p w14:paraId="19006633" w14:textId="77777777" w:rsidR="003046EF" w:rsidRDefault="003046EF" w:rsidP="003046EF">
      <w:pPr>
        <w:jc w:val="center"/>
      </w:pPr>
    </w:p>
    <w:p w14:paraId="3F5D82ED" w14:textId="77777777" w:rsidR="003046EF" w:rsidRDefault="003046EF" w:rsidP="003046EF">
      <w:pPr>
        <w:jc w:val="both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30431" behindDoc="0" locked="0" layoutInCell="1" allowOverlap="1" wp14:anchorId="20B23E1A" wp14:editId="71053938">
                <wp:simplePos x="0" y="0"/>
                <wp:positionH relativeFrom="page">
                  <wp:posOffset>571500</wp:posOffset>
                </wp:positionH>
                <wp:positionV relativeFrom="paragraph">
                  <wp:posOffset>288290</wp:posOffset>
                </wp:positionV>
                <wp:extent cx="6546850" cy="2700655"/>
                <wp:effectExtent l="0" t="0" r="6350" b="4445"/>
                <wp:wrapSquare wrapText="bothSides"/>
                <wp:docPr id="1522" name="Groupe 15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46850" cy="2700655"/>
                          <a:chOff x="170128" y="-38109"/>
                          <a:chExt cx="6547682" cy="2701291"/>
                        </a:xfrm>
                      </wpg:grpSpPr>
                      <wpg:grpSp>
                        <wpg:cNvPr id="1523" name="Groupe 1523"/>
                        <wpg:cNvGrpSpPr/>
                        <wpg:grpSpPr>
                          <a:xfrm>
                            <a:off x="217873" y="-38109"/>
                            <a:ext cx="6436147" cy="1238005"/>
                            <a:chOff x="-35342" y="49362"/>
                            <a:chExt cx="6436455" cy="1238479"/>
                          </a:xfrm>
                        </wpg:grpSpPr>
                        <wpg:grpSp>
                          <wpg:cNvPr id="1524" name="Groupe 1524"/>
                          <wpg:cNvGrpSpPr/>
                          <wpg:grpSpPr>
                            <a:xfrm>
                              <a:off x="13648" y="259307"/>
                              <a:ext cx="6387465" cy="640213"/>
                              <a:chOff x="0" y="0"/>
                              <a:chExt cx="6387465" cy="640213"/>
                            </a:xfrm>
                          </wpg:grpSpPr>
                          <pic:pic xmlns:pic="http://schemas.openxmlformats.org/drawingml/2006/picture">
                            <pic:nvPicPr>
                              <pic:cNvPr id="1525" name="Image 1525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376813" y="231113"/>
                                <a:ext cx="130175" cy="36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26" name="Image 1526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20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929472" y="45218"/>
                                <a:ext cx="194945" cy="358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g:grpSp>
                            <wpg:cNvPr id="1527" name="Groupe 1527"/>
                            <wpg:cNvGrpSpPr/>
                            <wpg:grpSpPr>
                              <a:xfrm>
                                <a:off x="0" y="45218"/>
                                <a:ext cx="6387465" cy="594995"/>
                                <a:chOff x="0" y="-76167"/>
                                <a:chExt cx="6387465" cy="596043"/>
                              </a:xfrm>
                            </wpg:grpSpPr>
                            <wpg:grpSp>
                              <wpg:cNvPr id="1528" name="Groupe 1528"/>
                              <wpg:cNvGrpSpPr/>
                              <wpg:grpSpPr>
                                <a:xfrm>
                                  <a:off x="0" y="27295"/>
                                  <a:ext cx="6387465" cy="492581"/>
                                  <a:chOff x="0" y="0"/>
                                  <a:chExt cx="6387465" cy="492760"/>
                                </a:xfrm>
                              </wpg:grpSpPr>
                              <wpg:grpSp>
                                <wpg:cNvPr id="1529" name="Groupe 1529"/>
                                <wpg:cNvGrpSpPr/>
                                <wpg:grpSpPr>
                                  <a:xfrm>
                                    <a:off x="0" y="64770"/>
                                    <a:ext cx="6387465" cy="299085"/>
                                    <a:chOff x="0" y="0"/>
                                    <a:chExt cx="6387674" cy="299085"/>
                                  </a:xfrm>
                                </wpg:grpSpPr>
                                <wps:wsp>
                                  <wps:cNvPr id="1530" name="Connecteur droit 1530"/>
                                  <wps:cNvCnPr/>
                                  <wps:spPr>
                                    <a:xfrm flipH="1">
                                      <a:off x="6385458" y="0"/>
                                      <a:ext cx="0" cy="29908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31" name="Connecteur droit 1531"/>
                                  <wps:cNvCnPr/>
                                  <wps:spPr>
                                    <a:xfrm flipV="1">
                                      <a:off x="6137" y="220929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32" name="Connecteur droit 1532"/>
                                  <wps:cNvCnPr/>
                                  <wps:spPr>
                                    <a:xfrm flipH="1">
                                      <a:off x="15342" y="0"/>
                                      <a:ext cx="0" cy="29908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33" name="Connecteur droit 1533"/>
                                  <wps:cNvCnPr/>
                                  <wps:spPr>
                                    <a:xfrm flipV="1">
                                      <a:off x="6137" y="73643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34" name="Connecteur droit 1534"/>
                                  <wps:cNvCnPr/>
                                  <wps:spPr>
                                    <a:xfrm flipV="1">
                                      <a:off x="12274" y="147286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35" name="Connecteur droit 1535"/>
                                  <wps:cNvCnPr/>
                                  <wps:spPr>
                                    <a:xfrm flipV="1">
                                      <a:off x="6137" y="297640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36" name="Connecteur droit 1536"/>
                                  <wps:cNvCnPr/>
                                  <wps:spPr>
                                    <a:xfrm flipV="1">
                                      <a:off x="0" y="3068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pic:pic xmlns:pic="http://schemas.openxmlformats.org/drawingml/2006/picture">
                                <pic:nvPicPr>
                                  <pic:cNvPr id="1537" name="Image 1537" descr="treble clef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89535" y="0"/>
                                    <a:ext cx="172085" cy="4927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wpg:grpSp>
                            <wps:wsp>
                              <wps:cNvPr id="1538" name="Zone de texte 1538"/>
                              <wps:cNvSpPr txBox="1"/>
                              <wps:spPr>
                                <a:xfrm>
                                  <a:off x="1660307" y="333005"/>
                                  <a:ext cx="75073" cy="16059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0E13904" w14:textId="77777777" w:rsidR="003046EF" w:rsidRDefault="003046EF" w:rsidP="003046EF"/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1539" name="Image 1539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5010729" y="-75535"/>
                                  <a:ext cx="194945" cy="358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40" name="Image 1540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3717906" y="-76167"/>
                                  <a:ext cx="194945" cy="358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41" name="Image 1541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4031145" y="-32496"/>
                                  <a:ext cx="194945" cy="358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42" name="Image 1542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5300140" y="-39972"/>
                                  <a:ext cx="194945" cy="358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grpSp>
                          <pic:pic xmlns:pic="http://schemas.openxmlformats.org/drawingml/2006/picture">
                            <pic:nvPicPr>
                              <pic:cNvPr id="1543" name="Image 1543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617974" y="120581"/>
                                <a:ext cx="130175" cy="36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44" name="Image 1544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20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1240971" y="5025"/>
                                <a:ext cx="194945" cy="358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45" name="Image 1545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1577591" y="231113"/>
                                <a:ext cx="130175" cy="36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46" name="Image 1546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20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2130250" y="45218"/>
                                <a:ext cx="194945" cy="358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47" name="Image 1547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1818752" y="115556"/>
                                <a:ext cx="130175" cy="36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48" name="Image 1548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20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2446774" y="0"/>
                                <a:ext cx="194945" cy="358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49" name="Image 1549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2803490" y="80649"/>
                                <a:ext cx="130175" cy="36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50" name="Image 1550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3114989" y="5025"/>
                                <a:ext cx="130175" cy="36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51" name="Image 1551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3401367" y="156012"/>
                                <a:ext cx="130175" cy="36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52" name="Image 1552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4366009" y="5025"/>
                                <a:ext cx="130175" cy="36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53" name="Image 1553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4667459" y="156012"/>
                                <a:ext cx="130175" cy="36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54" name="Image 1554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5632101" y="120581"/>
                                <a:ext cx="130175" cy="36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</wpg:grpSp>
                        <wps:wsp>
                          <wps:cNvPr id="1555" name="Zone de texte 1555"/>
                          <wps:cNvSpPr txBox="1"/>
                          <wps:spPr>
                            <a:xfrm>
                              <a:off x="2704299" y="49362"/>
                              <a:ext cx="1340494" cy="196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FBAB71A" w14:textId="77777777" w:rsidR="003046EF" w:rsidRPr="007217C0" w:rsidRDefault="003046EF" w:rsidP="003046EF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7217C0">
                                  <w:rPr>
                                    <w:b/>
                                    <w:bCs/>
                                  </w:rPr>
                                  <w:t>PARTITION n°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>5</w:t>
                                </w:r>
                              </w:p>
                              <w:p w14:paraId="490F4FDD" w14:textId="77777777" w:rsidR="003046EF" w:rsidRDefault="003046EF" w:rsidP="003046EF"/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56" name="Zone de texte 1556"/>
                          <wps:cNvSpPr txBox="1"/>
                          <wps:spPr>
                            <a:xfrm>
                              <a:off x="-35342" y="1033797"/>
                              <a:ext cx="6434239" cy="25404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97F55B3" w14:textId="77777777" w:rsidR="003046EF" w:rsidRDefault="003046EF" w:rsidP="003046EF">
                                <w:r>
                                  <w:rPr>
                                    <w:b/>
                                    <w:bCs/>
                                  </w:rPr>
                                  <w:t xml:space="preserve">Note :                                               Do    Ré    Si     Ré   Sol    Do  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557" name="Groupe 1557"/>
                        <wpg:cNvGrpSpPr/>
                        <wpg:grpSpPr>
                          <a:xfrm>
                            <a:off x="170128" y="1449238"/>
                            <a:ext cx="6547682" cy="1213944"/>
                            <a:chOff x="-132021" y="79532"/>
                            <a:chExt cx="6547995" cy="1214229"/>
                          </a:xfrm>
                        </wpg:grpSpPr>
                        <wpg:grpSp>
                          <wpg:cNvPr id="1558" name="Groupe 1558"/>
                          <wpg:cNvGrpSpPr/>
                          <wpg:grpSpPr>
                            <a:xfrm>
                              <a:off x="13648" y="259307"/>
                              <a:ext cx="6387465" cy="640213"/>
                              <a:chOff x="0" y="0"/>
                              <a:chExt cx="6387465" cy="640213"/>
                            </a:xfrm>
                          </wpg:grpSpPr>
                          <pic:pic xmlns:pic="http://schemas.openxmlformats.org/drawingml/2006/picture">
                            <pic:nvPicPr>
                              <pic:cNvPr id="1559" name="Image 1559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376813" y="231113"/>
                                <a:ext cx="130175" cy="36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60" name="Image 1560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20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929472" y="45218"/>
                                <a:ext cx="194945" cy="358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g:grpSp>
                            <wpg:cNvPr id="1561" name="Groupe 1561"/>
                            <wpg:cNvGrpSpPr/>
                            <wpg:grpSpPr>
                              <a:xfrm>
                                <a:off x="0" y="45218"/>
                                <a:ext cx="6387465" cy="594995"/>
                                <a:chOff x="0" y="-76167"/>
                                <a:chExt cx="6387465" cy="596043"/>
                              </a:xfrm>
                            </wpg:grpSpPr>
                            <wpg:grpSp>
                              <wpg:cNvPr id="1562" name="Groupe 1562"/>
                              <wpg:cNvGrpSpPr/>
                              <wpg:grpSpPr>
                                <a:xfrm>
                                  <a:off x="0" y="27295"/>
                                  <a:ext cx="6387465" cy="492581"/>
                                  <a:chOff x="0" y="0"/>
                                  <a:chExt cx="6387465" cy="492760"/>
                                </a:xfrm>
                              </wpg:grpSpPr>
                              <wpg:grpSp>
                                <wpg:cNvPr id="1563" name="Groupe 1563"/>
                                <wpg:cNvGrpSpPr/>
                                <wpg:grpSpPr>
                                  <a:xfrm>
                                    <a:off x="0" y="64770"/>
                                    <a:ext cx="6387465" cy="299085"/>
                                    <a:chOff x="0" y="0"/>
                                    <a:chExt cx="6387674" cy="299085"/>
                                  </a:xfrm>
                                </wpg:grpSpPr>
                                <wps:wsp>
                                  <wps:cNvPr id="1564" name="Connecteur droit 1564"/>
                                  <wps:cNvCnPr/>
                                  <wps:spPr>
                                    <a:xfrm flipH="1">
                                      <a:off x="6385458" y="0"/>
                                      <a:ext cx="0" cy="29908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65" name="Connecteur droit 1565"/>
                                  <wps:cNvCnPr/>
                                  <wps:spPr>
                                    <a:xfrm flipV="1">
                                      <a:off x="6137" y="220929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66" name="Connecteur droit 1566"/>
                                  <wps:cNvCnPr/>
                                  <wps:spPr>
                                    <a:xfrm flipH="1">
                                      <a:off x="15342" y="0"/>
                                      <a:ext cx="0" cy="29908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67" name="Connecteur droit 1567"/>
                                  <wps:cNvCnPr/>
                                  <wps:spPr>
                                    <a:xfrm flipV="1">
                                      <a:off x="6137" y="73643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68" name="Connecteur droit 1568"/>
                                  <wps:cNvCnPr/>
                                  <wps:spPr>
                                    <a:xfrm flipV="1">
                                      <a:off x="12274" y="147286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69" name="Connecteur droit 1569"/>
                                  <wps:cNvCnPr/>
                                  <wps:spPr>
                                    <a:xfrm flipV="1">
                                      <a:off x="6137" y="297640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70" name="Connecteur droit 1570"/>
                                  <wps:cNvCnPr/>
                                  <wps:spPr>
                                    <a:xfrm flipV="1">
                                      <a:off x="0" y="3068"/>
                                      <a:ext cx="63754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pic:pic xmlns:pic="http://schemas.openxmlformats.org/drawingml/2006/picture">
                                <pic:nvPicPr>
                                  <pic:cNvPr id="1571" name="Image 1571" descr="treble clef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89535" y="0"/>
                                    <a:ext cx="172085" cy="4927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wpg:grpSp>
                            <wps:wsp>
                              <wps:cNvPr id="1572" name="Zone de texte 1572"/>
                              <wps:cNvSpPr txBox="1"/>
                              <wps:spPr>
                                <a:xfrm>
                                  <a:off x="1660307" y="333005"/>
                                  <a:ext cx="75073" cy="16059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0CB6D70" w14:textId="77777777" w:rsidR="003046EF" w:rsidRDefault="003046EF" w:rsidP="003046EF"/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1573" name="Image 1573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5010729" y="-75535"/>
                                  <a:ext cx="194945" cy="358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74" name="Image 1574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3717906" y="-76167"/>
                                  <a:ext cx="194945" cy="358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75" name="Image 1575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4031145" y="-32496"/>
                                  <a:ext cx="194945" cy="358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76" name="Image 1576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5300140" y="-39972"/>
                                  <a:ext cx="194945" cy="358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grpSp>
                          <pic:pic xmlns:pic="http://schemas.openxmlformats.org/drawingml/2006/picture">
                            <pic:nvPicPr>
                              <pic:cNvPr id="1577" name="Image 1577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617974" y="120581"/>
                                <a:ext cx="130175" cy="36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78" name="Image 1578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20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1240971" y="5025"/>
                                <a:ext cx="194945" cy="358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79" name="Image 1579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1577591" y="231113"/>
                                <a:ext cx="130175" cy="36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80" name="Image 1580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20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2130250" y="45218"/>
                                <a:ext cx="194945" cy="358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81" name="Image 1581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1818752" y="115556"/>
                                <a:ext cx="130175" cy="36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82" name="Image 1582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20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2446774" y="0"/>
                                <a:ext cx="194945" cy="358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83" name="Image 1583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2803490" y="80649"/>
                                <a:ext cx="130175" cy="36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84" name="Image 1584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3114989" y="5025"/>
                                <a:ext cx="130175" cy="36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85" name="Image 1585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3401367" y="156012"/>
                                <a:ext cx="130175" cy="36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86" name="Image 1586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4366009" y="5025"/>
                                <a:ext cx="130175" cy="36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87" name="Image 1587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4667459" y="156012"/>
                                <a:ext cx="130175" cy="36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588" name="Image 1588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5632101" y="120581"/>
                                <a:ext cx="130175" cy="36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</wpg:grpSp>
                        <wps:wsp>
                          <wps:cNvPr id="1589" name="Zone de texte 1589"/>
                          <wps:cNvSpPr txBox="1"/>
                          <wps:spPr>
                            <a:xfrm>
                              <a:off x="2692382" y="79532"/>
                              <a:ext cx="1376857" cy="2604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C3C8610" w14:textId="77777777" w:rsidR="003046EF" w:rsidRPr="007217C0" w:rsidRDefault="003046EF" w:rsidP="003046EF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7217C0">
                                  <w:rPr>
                                    <w:b/>
                                    <w:bCs/>
                                  </w:rPr>
                                  <w:t>PARTITION n°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>5</w:t>
                                </w:r>
                              </w:p>
                              <w:p w14:paraId="58EFDD9E" w14:textId="77777777" w:rsidR="003046EF" w:rsidRDefault="003046EF" w:rsidP="003046EF"/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90" name="Zone de texte 1590"/>
                          <wps:cNvSpPr txBox="1"/>
                          <wps:spPr>
                            <a:xfrm>
                              <a:off x="-132021" y="1065606"/>
                              <a:ext cx="6547995" cy="2281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066EB65" w14:textId="77777777" w:rsidR="003046EF" w:rsidRDefault="003046EF" w:rsidP="003046EF">
                                <w:r>
                                  <w:rPr>
                                    <w:b/>
                                    <w:bCs/>
                                  </w:rPr>
                                  <w:t xml:space="preserve">Note :                                                 Do    Ré     Si    Ré   Sol    Do   </w:t>
                                </w:r>
                              </w:p>
                              <w:p w14:paraId="77614C77" w14:textId="77777777" w:rsidR="003046EF" w:rsidRDefault="003046EF" w:rsidP="003046EF"/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0B23E1A" id="Groupe 1522" o:spid="_x0000_s1377" style="position:absolute;left:0;text-align:left;margin-left:45pt;margin-top:22.7pt;width:515.5pt;height:212.65pt;z-index:251730431;mso-position-horizontal-relative:page;mso-width-relative:margin;mso-height-relative:margin" coordorigin="1701,-381" coordsize="65476,27012" o:gfxdata="UEsDBBQABgAIAAAAIQD9yzhMFQEAAEcCAAATAAAAW0NvbnRlbnRfVHlwZXNdLnhtbJSSQU7DMBBF&#10;90jcwfIWJQ5dIISadEHKEhAqB7CcSWIRjy2PCentsdNWgipFYumZeX/+t73eTGZgI3jSFkt+mxec&#10;ASrbaOxK/r57yu45oyCxkYNFKPkeiG+q66v1bu+AWKSRSt6H4B6EINWDkZRbBxg7rfVGhnj0nXBS&#10;fcgOxKoo7oSyGABDFpIGr9Y1tPJzCGw7xfLBCZiWs8fDXFpVcm0SP2WpIxYZh90ik+rLhIeBzh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">
                <v:group id="Groupe 1523" o:spid="_x0000_s1378" style="position:absolute;left:2178;top:-381;width:64362;height:12379" coordorigin="-353,493" coordsize="64364,12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">
                  <v:group id="Groupe 1524" o:spid="_x0000_s1379" style="position:absolute;left:136;top:2593;width:63875;height:6402" coordsize="63874,6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">
                    <v:shape id="Image 1525" o:spid="_x0000_s1380" type="#_x0000_t75" alt="RÃ©sultat de recherche d'images pour &quot;durÃ©e des notes en musique&quot;" style="position:absolute;left:3768;top:2311;width:1301;height:3645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">
                      <v:imagedata r:id="rId42" o:title="RÃ©sultat de recherche d'images pour &quot;durÃ©e des notes en musique&quot;" cropleft="13301f" cropright="44341f"/>
                    </v:shape>
                    <v:shape id="Image 1526" o:spid="_x0000_s1381" type="#_x0000_t75" alt="RÃ©sultat de recherche d'images pour &quot;durÃ©e des notes en musique&quot;" style="position:absolute;left:9294;top:452;width:1950;height:35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">
                      <v:imagedata r:id="rId27" o:title="RÃ©sultat de recherche d'images pour &quot;durÃ©e des notes en musique&quot;" cropleft="39168f" cropright="16487f"/>
                    </v:shape>
                    <v:group id="Groupe 1527" o:spid="_x0000_s1382" style="position:absolute;top:452;width:63874;height:5950" coordorigin=",-761" coordsize="63874,5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">
                      <v:group id="Groupe 1528" o:spid="_x0000_s1383" style="position:absolute;top:272;width:63874;height:4926" coordsize="63874,4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">
                        <v:group id="Groupe 1529" o:spid="_x0000_s1384" style="position:absolute;top:647;width:63874;height:2991" coordsize="63876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">
                          <v:line id="Connecteur droit 1530" o:spid="_x0000_s1385" style="position:absolute;flip:x;visibility:visible;mso-wrap-style:square" from="63854,0" to="63854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" strokecolor="#4579b8 [3044]" strokeweight="1.5pt"/>
                          <v:line id="Connecteur droit 1531" o:spid="_x0000_s1386" style="position:absolute;flip:y;visibility:visible;mso-wrap-style:square" from="61,2209" to="63815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" strokecolor="#4579b8 [3044]"/>
                          <v:line id="Connecteur droit 1532" o:spid="_x0000_s1387" style="position:absolute;flip:x;visibility:visible;mso-wrap-style:square" from="153,0" to="153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" strokecolor="#4579b8 [3044]" strokeweight="1.5pt"/>
                          <v:line id="Connecteur droit 1533" o:spid="_x0000_s1388" style="position:absolute;flip:y;visibility:visible;mso-wrap-style:square" from="61,736" to="63815,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" strokecolor="#4579b8 [3044]"/>
                          <v:line id="Connecteur droit 1534" o:spid="_x0000_s1389" style="position:absolute;flip:y;visibility:visible;mso-wrap-style:square" from="122,1472" to="63876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" strokecolor="#4579b8 [3044]"/>
                          <v:line id="Connecteur droit 1535" o:spid="_x0000_s1390" style="position:absolute;flip:y;visibility:visible;mso-wrap-style:square" from="61,2976" to="63815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" strokecolor="#4579b8 [3044]"/>
                          <v:line id="Connecteur droit 1536" o:spid="_x0000_s1391" style="position:absolute;flip:y;visibility:visible;mso-wrap-style:square" from="0,30" to="63754,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" strokecolor="#4579b8 [3044]"/>
                        </v:group>
                        <v:shape id="Image 1537" o:spid="_x0000_s1392" type="#_x0000_t75" alt="treble clef" style="position:absolute;left:895;width:1721;height:49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">
                          <v:imagedata r:id="rId24" o:title="treble clef"/>
                        </v:shape>
                      </v:group>
                      <v:shape id="Zone de texte 1538" o:spid="_x0000_s1393" type="#_x0000_t202" style="position:absolute;left:16603;top:3330;width:750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" filled="f" stroked="f" strokeweight=".5pt">
                        <v:textbox inset="0,0,0,0">
                          <w:txbxContent>
                            <w:p w14:paraId="60E13904" w14:textId="77777777" w:rsidR="003046EF" w:rsidRDefault="003046EF" w:rsidP="003046EF"/>
                          </w:txbxContent>
                        </v:textbox>
                      </v:shape>
                      <v:shape id="Image 1539" o:spid="_x0000_s1394" type="#_x0000_t75" alt="RÃ©sultat de recherche d'images pour &quot;durÃ©e des notes en musique&quot;" style="position:absolute;left:50107;top:-755;width:1949;height:35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">
                        <v:imagedata r:id="rId27" o:title="RÃ©sultat de recherche d'images pour &quot;durÃ©e des notes en musique&quot;" cropleft="39168f" cropright="16487f"/>
                      </v:shape>
                      <v:shape id="Image 1540" o:spid="_x0000_s1395" type="#_x0000_t75" alt="RÃ©sultat de recherche d'images pour &quot;durÃ©e des notes en musique&quot;" style="position:absolute;left:37179;top:-761;width:1949;height:35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">
                        <v:imagedata r:id="rId27" o:title="RÃ©sultat de recherche d'images pour &quot;durÃ©e des notes en musique&quot;" cropleft="39168f" cropright="16487f"/>
                      </v:shape>
                      <v:shape id="Image 1541" o:spid="_x0000_s1396" type="#_x0000_t75" alt="RÃ©sultat de recherche d'images pour &quot;durÃ©e des notes en musique&quot;" style="position:absolute;left:40311;top:-324;width:1949;height:35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">
                        <v:imagedata r:id="rId27" o:title="RÃ©sultat de recherche d'images pour &quot;durÃ©e des notes en musique&quot;" cropleft="39168f" cropright="16487f"/>
                      </v:shape>
                      <v:shape id="Image 1542" o:spid="_x0000_s1397" type="#_x0000_t75" alt="RÃ©sultat de recherche d'images pour &quot;durÃ©e des notes en musique&quot;" style="position:absolute;left:53001;top:-399;width:1949;height:35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">
                        <v:imagedata r:id="rId27" o:title="RÃ©sultat de recherche d'images pour &quot;durÃ©e des notes en musique&quot;" cropleft="39168f" cropright="16487f"/>
                      </v:shape>
                    </v:group>
                    <v:shape id="Image 1543" o:spid="_x0000_s1398" type="#_x0000_t75" alt="RÃ©sultat de recherche d'images pour &quot;durÃ©e des notes en musique&quot;" style="position:absolute;left:6179;top:1205;width:1302;height:3645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">
                      <v:imagedata r:id="rId42" o:title="RÃ©sultat de recherche d'images pour &quot;durÃ©e des notes en musique&quot;" cropleft="13301f" cropright="44341f"/>
                    </v:shape>
                    <v:shape id="Image 1544" o:spid="_x0000_s1399" type="#_x0000_t75" alt="RÃ©sultat de recherche d'images pour &quot;durÃ©e des notes en musique&quot;" style="position:absolute;left:12409;top:50;width:1950;height:35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">
                      <v:imagedata r:id="rId27" o:title="RÃ©sultat de recherche d'images pour &quot;durÃ©e des notes en musique&quot;" cropleft="39168f" cropright="16487f"/>
                    </v:shape>
                    <v:shape id="Image 1545" o:spid="_x0000_s1400" type="#_x0000_t75" alt="RÃ©sultat de recherche d'images pour &quot;durÃ©e des notes en musique&quot;" style="position:absolute;left:15775;top:2311;width:1302;height:3645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">
                      <v:imagedata r:id="rId42" o:title="RÃ©sultat de recherche d'images pour &quot;durÃ©e des notes en musique&quot;" cropleft="13301f" cropright="44341f"/>
                    </v:shape>
                    <v:shape id="Image 1546" o:spid="_x0000_s1401" type="#_x0000_t75" alt="RÃ©sultat de recherche d'images pour &quot;durÃ©e des notes en musique&quot;" style="position:absolute;left:21302;top:452;width:1949;height:35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">
                      <v:imagedata r:id="rId27" o:title="RÃ©sultat de recherche d'images pour &quot;durÃ©e des notes en musique&quot;" cropleft="39168f" cropright="16487f"/>
                    </v:shape>
                    <v:shape id="Image 1547" o:spid="_x0000_s1402" type="#_x0000_t75" alt="RÃ©sultat de recherche d'images pour &quot;durÃ©e des notes en musique&quot;" style="position:absolute;left:18187;top:1155;width:1302;height:3645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">
                      <v:imagedata r:id="rId42" o:title="RÃ©sultat de recherche d'images pour &quot;durÃ©e des notes en musique&quot;" cropleft="13301f" cropright="44341f"/>
                    </v:shape>
                    <v:shape id="Image 1548" o:spid="_x0000_s1403" type="#_x0000_t75" alt="RÃ©sultat de recherche d'images pour &quot;durÃ©e des notes en musique&quot;" style="position:absolute;left:24467;width:1950;height:35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">
                      <v:imagedata r:id="rId27" o:title="RÃ©sultat de recherche d'images pour &quot;durÃ©e des notes en musique&quot;" cropleft="39168f" cropright="16487f"/>
                    </v:shape>
                    <v:shape id="Image 1549" o:spid="_x0000_s1404" type="#_x0000_t75" alt="RÃ©sultat de recherche d'images pour &quot;durÃ©e des notes en musique&quot;" style="position:absolute;left:28034;top:806;width:1302;height:3645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">
                      <v:imagedata r:id="rId42" o:title="RÃ©sultat de recherche d'images pour &quot;durÃ©e des notes en musique&quot;" cropleft="13301f" cropright="44341f"/>
                    </v:shape>
                    <v:shape id="Image 1550" o:spid="_x0000_s1405" type="#_x0000_t75" alt="RÃ©sultat de recherche d'images pour &quot;durÃ©e des notes en musique&quot;" style="position:absolute;left:31149;top:50;width:1302;height:3645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">
                      <v:imagedata r:id="rId42" o:title="RÃ©sultat de recherche d'images pour &quot;durÃ©e des notes en musique&quot;" cropleft="13301f" cropright="44341f"/>
                    </v:shape>
                    <v:shape id="Image 1551" o:spid="_x0000_s1406" type="#_x0000_t75" alt="RÃ©sultat de recherche d'images pour &quot;durÃ©e des notes en musique&quot;" style="position:absolute;left:34013;top:1560;width:1302;height:3645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">
                      <v:imagedata r:id="rId42" o:title="RÃ©sultat de recherche d'images pour &quot;durÃ©e des notes en musique&quot;" cropleft="13301f" cropright="44341f"/>
                    </v:shape>
                    <v:shape id="Image 1552" o:spid="_x0000_s1407" type="#_x0000_t75" alt="RÃ©sultat de recherche d'images pour &quot;durÃ©e des notes en musique&quot;" style="position:absolute;left:43660;top:50;width:1301;height:3645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">
                      <v:imagedata r:id="rId42" o:title="RÃ©sultat de recherche d'images pour &quot;durÃ©e des notes en musique&quot;" cropleft="13301f" cropright="44341f"/>
                    </v:shape>
                    <v:shape id="Image 1553" o:spid="_x0000_s1408" type="#_x0000_t75" alt="RÃ©sultat de recherche d'images pour &quot;durÃ©e des notes en musique&quot;" style="position:absolute;left:46674;top:1560;width:1302;height:3645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">
                      <v:imagedata r:id="rId42" o:title="RÃ©sultat de recherche d'images pour &quot;durÃ©e des notes en musique&quot;" cropleft="13301f" cropright="44341f"/>
                    </v:shape>
                    <v:shape id="Image 1554" o:spid="_x0000_s1409" type="#_x0000_t75" alt="RÃ©sultat de recherche d'images pour &quot;durÃ©e des notes en musique&quot;" style="position:absolute;left:56321;top:1205;width:1301;height:3645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">
                      <v:imagedata r:id="rId42" o:title="RÃ©sultat de recherche d'images pour &quot;durÃ©e des notes en musique&quot;" cropleft="13301f" cropright="44341f"/>
                    </v:shape>
                  </v:group>
                  <v:shape id="Zone de texte 1555" o:spid="_x0000_s1410" type="#_x0000_t202" style="position:absolute;left:27042;top:493;width:13405;height:19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" filled="f" stroked="f" strokeweight=".5pt">
                    <v:textbox inset="0,0,0,0">
                      <w:txbxContent>
                        <w:p w14:paraId="4FBAB71A" w14:textId="77777777" w:rsidR="003046EF" w:rsidRPr="007217C0" w:rsidRDefault="003046EF" w:rsidP="003046EF">
                          <w:pPr>
                            <w:rPr>
                              <w:b/>
                              <w:bCs/>
                            </w:rPr>
                          </w:pPr>
                          <w:r w:rsidRPr="007217C0">
                            <w:rPr>
                              <w:b/>
                              <w:bCs/>
                            </w:rPr>
                            <w:t>PARTITION n°</w:t>
                          </w:r>
                          <w:r>
                            <w:rPr>
                              <w:b/>
                              <w:bCs/>
                            </w:rPr>
                            <w:t>5</w:t>
                          </w:r>
                        </w:p>
                        <w:p w14:paraId="490F4FDD" w14:textId="77777777" w:rsidR="003046EF" w:rsidRDefault="003046EF" w:rsidP="003046EF"/>
                      </w:txbxContent>
                    </v:textbox>
                  </v:shape>
                  <v:shape id="Zone de texte 1556" o:spid="_x0000_s1411" type="#_x0000_t202" style="position:absolute;left:-353;top:10337;width:64341;height:2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" filled="f" stroked="f" strokeweight=".5pt">
                    <v:textbox inset="0,0,0,0">
                      <w:txbxContent>
                        <w:p w14:paraId="697F55B3" w14:textId="77777777" w:rsidR="003046EF" w:rsidRDefault="003046EF" w:rsidP="003046EF">
                          <w:r>
                            <w:rPr>
                              <w:b/>
                              <w:bCs/>
                            </w:rPr>
                            <w:t xml:space="preserve">Note :                                               Do    Ré    Si     Ré   Sol    Do   </w:t>
                          </w:r>
                        </w:p>
                      </w:txbxContent>
                    </v:textbox>
                  </v:shape>
                </v:group>
                <v:group id="Groupe 1557" o:spid="_x0000_s1412" style="position:absolute;left:1701;top:14492;width:65477;height:12139" coordorigin="-1320,795" coordsize="65479,121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">
                  <v:group id="Groupe 1558" o:spid="_x0000_s1413" style="position:absolute;left:136;top:2593;width:63875;height:6402" coordsize="63874,6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">
                    <v:shape id="Image 1559" o:spid="_x0000_s1414" type="#_x0000_t75" alt="RÃ©sultat de recherche d'images pour &quot;durÃ©e des notes en musique&quot;" style="position:absolute;left:3768;top:2311;width:1301;height:3645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">
                      <v:imagedata r:id="rId42" o:title="RÃ©sultat de recherche d'images pour &quot;durÃ©e des notes en musique&quot;" cropleft="13301f" cropright="44341f"/>
                    </v:shape>
                    <v:shape id="Image 1560" o:spid="_x0000_s1415" type="#_x0000_t75" alt="RÃ©sultat de recherche d'images pour &quot;durÃ©e des notes en musique&quot;" style="position:absolute;left:9294;top:452;width:1950;height:35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">
                      <v:imagedata r:id="rId27" o:title="RÃ©sultat de recherche d'images pour &quot;durÃ©e des notes en musique&quot;" cropleft="39168f" cropright="16487f"/>
                    </v:shape>
                    <v:group id="Groupe 1561" o:spid="_x0000_s1416" style="position:absolute;top:452;width:63874;height:5950" coordorigin=",-761" coordsize="63874,5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4rcwwAAAN0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sHsPzm3CCXD0AAAD//wMAUEsBAi0AFAAGAAgAAAAhANvh9svuAAAAhQEAABMAAAAAAAAAAAAA&#10;AAAAAAAAAFtDb250ZW50X1R5cGVzXS54bWxQSwECLQAUAAYACAAAACEAWvQsW78AAAAVAQAACwAA&#10;AAAAAAAAAAAAAAAfAQAAX3JlbHMvLnJlbHNQSwECLQAUAAYACAAAACEAsGeK3MMAAADdAAAADwAA&#10;AAAAAAAAAAAAAAAHAgAAZHJzL2Rvd25yZXYueG1sUEsFBgAAAAADAAMAtwAAAPcCAAAAAA==&#10;">
                      <v:group id="Groupe 1562" o:spid="_x0000_s1417" style="position:absolute;top:272;width:63874;height:4926" coordsize="63874,4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">
                        <v:group id="Groupe 1563" o:spid="_x0000_s1418" style="position:absolute;top:647;width:63874;height:2991" coordsize="63876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">
                          <v:line id="Connecteur droit 1564" o:spid="_x0000_s1419" style="position:absolute;flip:x;visibility:visible;mso-wrap-style:square" from="63854,0" to="63854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" strokecolor="#4579b8 [3044]" strokeweight="1.5pt"/>
                          <v:line id="Connecteur droit 1565" o:spid="_x0000_s1420" style="position:absolute;flip:y;visibility:visible;mso-wrap-style:square" from="61,2209" to="63815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" strokecolor="#4579b8 [3044]"/>
                          <v:line id="Connecteur droit 1566" o:spid="_x0000_s1421" style="position:absolute;flip:x;visibility:visible;mso-wrap-style:square" from="153,0" to="153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" strokecolor="#4579b8 [3044]" strokeweight="1.5pt"/>
                          <v:line id="Connecteur droit 1567" o:spid="_x0000_s1422" style="position:absolute;flip:y;visibility:visible;mso-wrap-style:square" from="61,736" to="63815,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" strokecolor="#4579b8 [3044]"/>
                          <v:line id="Connecteur droit 1568" o:spid="_x0000_s1423" style="position:absolute;flip:y;visibility:visible;mso-wrap-style:square" from="122,1472" to="63876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" strokecolor="#4579b8 [3044]"/>
                          <v:line id="Connecteur droit 1569" o:spid="_x0000_s1424" style="position:absolute;flip:y;visibility:visible;mso-wrap-style:square" from="61,2976" to="63815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" strokecolor="#4579b8 [3044]"/>
                          <v:line id="Connecteur droit 1570" o:spid="_x0000_s1425" style="position:absolute;flip:y;visibility:visible;mso-wrap-style:square" from="0,30" to="63754,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" strokecolor="#4579b8 [3044]"/>
                        </v:group>
                        <v:shape id="Image 1571" o:spid="_x0000_s1426" type="#_x0000_t75" alt="treble clef" style="position:absolute;left:895;width:1721;height:49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">
                          <v:imagedata r:id="rId24" o:title="treble clef"/>
                        </v:shape>
                      </v:group>
                      <v:shape id="Zone de texte 1572" o:spid="_x0000_s1427" type="#_x0000_t202" style="position:absolute;left:16603;top:3330;width:750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" filled="f" stroked="f" strokeweight=".5pt">
                        <v:textbox inset="0,0,0,0">
                          <w:txbxContent>
                            <w:p w14:paraId="20CB6D70" w14:textId="77777777" w:rsidR="003046EF" w:rsidRDefault="003046EF" w:rsidP="003046EF"/>
                          </w:txbxContent>
                        </v:textbox>
                      </v:shape>
                      <v:shape id="Image 1573" o:spid="_x0000_s1428" type="#_x0000_t75" alt="RÃ©sultat de recherche d'images pour &quot;durÃ©e des notes en musique&quot;" style="position:absolute;left:50107;top:-755;width:1949;height:35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">
                        <v:imagedata r:id="rId27" o:title="RÃ©sultat de recherche d'images pour &quot;durÃ©e des notes en musique&quot;" cropleft="39168f" cropright="16487f"/>
                      </v:shape>
                      <v:shape id="Image 1574" o:spid="_x0000_s1429" type="#_x0000_t75" alt="RÃ©sultat de recherche d'images pour &quot;durÃ©e des notes en musique&quot;" style="position:absolute;left:37179;top:-761;width:1949;height:35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">
                        <v:imagedata r:id="rId27" o:title="RÃ©sultat de recherche d'images pour &quot;durÃ©e des notes en musique&quot;" cropleft="39168f" cropright="16487f"/>
                      </v:shape>
                      <v:shape id="Image 1575" o:spid="_x0000_s1430" type="#_x0000_t75" alt="RÃ©sultat de recherche d'images pour &quot;durÃ©e des notes en musique&quot;" style="position:absolute;left:40311;top:-324;width:1949;height:35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">
                        <v:imagedata r:id="rId27" o:title="RÃ©sultat de recherche d'images pour &quot;durÃ©e des notes en musique&quot;" cropleft="39168f" cropright="16487f"/>
                      </v:shape>
                      <v:shape id="Image 1576" o:spid="_x0000_s1431" type="#_x0000_t75" alt="RÃ©sultat de recherche d'images pour &quot;durÃ©e des notes en musique&quot;" style="position:absolute;left:53001;top:-399;width:1949;height:35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">
                        <v:imagedata r:id="rId27" o:title="RÃ©sultat de recherche d'images pour &quot;durÃ©e des notes en musique&quot;" cropleft="39168f" cropright="16487f"/>
                      </v:shape>
                    </v:group>
                    <v:shape id="Image 1577" o:spid="_x0000_s1432" type="#_x0000_t75" alt="RÃ©sultat de recherche d'images pour &quot;durÃ©e des notes en musique&quot;" style="position:absolute;left:6179;top:1205;width:1302;height:3645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">
                      <v:imagedata r:id="rId42" o:title="RÃ©sultat de recherche d'images pour &quot;durÃ©e des notes en musique&quot;" cropleft="13301f" cropright="44341f"/>
                    </v:shape>
                    <v:shape id="Image 1578" o:spid="_x0000_s1433" type="#_x0000_t75" alt="RÃ©sultat de recherche d'images pour &quot;durÃ©e des notes en musique&quot;" style="position:absolute;left:12409;top:50;width:1950;height:35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">
                      <v:imagedata r:id="rId27" o:title="RÃ©sultat de recherche d'images pour &quot;durÃ©e des notes en musique&quot;" cropleft="39168f" cropright="16487f"/>
                    </v:shape>
                    <v:shape id="Image 1579" o:spid="_x0000_s1434" type="#_x0000_t75" alt="RÃ©sultat de recherche d'images pour &quot;durÃ©e des notes en musique&quot;" style="position:absolute;left:15775;top:2311;width:1302;height:3645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">
                      <v:imagedata r:id="rId42" o:title="RÃ©sultat de recherche d'images pour &quot;durÃ©e des notes en musique&quot;" cropleft="13301f" cropright="44341f"/>
                    </v:shape>
                    <v:shape id="Image 1580" o:spid="_x0000_s1435" type="#_x0000_t75" alt="RÃ©sultat de recherche d'images pour &quot;durÃ©e des notes en musique&quot;" style="position:absolute;left:21302;top:452;width:1949;height:35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">
                      <v:imagedata r:id="rId27" o:title="RÃ©sultat de recherche d'images pour &quot;durÃ©e des notes en musique&quot;" cropleft="39168f" cropright="16487f"/>
                    </v:shape>
                    <v:shape id="Image 1581" o:spid="_x0000_s1436" type="#_x0000_t75" alt="RÃ©sultat de recherche d'images pour &quot;durÃ©e des notes en musique&quot;" style="position:absolute;left:18187;top:1155;width:1302;height:3645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">
                      <v:imagedata r:id="rId42" o:title="RÃ©sultat de recherche d'images pour &quot;durÃ©e des notes en musique&quot;" cropleft="13301f" cropright="44341f"/>
                    </v:shape>
                    <v:shape id="Image 1582" o:spid="_x0000_s1437" type="#_x0000_t75" alt="RÃ©sultat de recherche d'images pour &quot;durÃ©e des notes en musique&quot;" style="position:absolute;left:24467;width:1950;height:35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">
                      <v:imagedata r:id="rId27" o:title="RÃ©sultat de recherche d'images pour &quot;durÃ©e des notes en musique&quot;" cropleft="39168f" cropright="16487f"/>
                    </v:shape>
                    <v:shape id="Image 1583" o:spid="_x0000_s1438" type="#_x0000_t75" alt="RÃ©sultat de recherche d'images pour &quot;durÃ©e des notes en musique&quot;" style="position:absolute;left:28034;top:806;width:1302;height:3645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">
                      <v:imagedata r:id="rId42" o:title="RÃ©sultat de recherche d'images pour &quot;durÃ©e des notes en musique&quot;" cropleft="13301f" cropright="44341f"/>
                    </v:shape>
                    <v:shape id="Image 1584" o:spid="_x0000_s1439" type="#_x0000_t75" alt="RÃ©sultat de recherche d'images pour &quot;durÃ©e des notes en musique&quot;" style="position:absolute;left:31149;top:50;width:1302;height:3645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">
                      <v:imagedata r:id="rId42" o:title="RÃ©sultat de recherche d'images pour &quot;durÃ©e des notes en musique&quot;" cropleft="13301f" cropright="44341f"/>
                    </v:shape>
                    <v:shape id="Image 1585" o:spid="_x0000_s1440" type="#_x0000_t75" alt="RÃ©sultat de recherche d'images pour &quot;durÃ©e des notes en musique&quot;" style="position:absolute;left:34013;top:1560;width:1302;height:3645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">
                      <v:imagedata r:id="rId42" o:title="RÃ©sultat de recherche d'images pour &quot;durÃ©e des notes en musique&quot;" cropleft="13301f" cropright="44341f"/>
                    </v:shape>
                    <v:shape id="Image 1586" o:spid="_x0000_s1441" type="#_x0000_t75" alt="RÃ©sultat de recherche d'images pour &quot;durÃ©e des notes en musique&quot;" style="position:absolute;left:43660;top:50;width:1301;height:3645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">
                      <v:imagedata r:id="rId42" o:title="RÃ©sultat de recherche d'images pour &quot;durÃ©e des notes en musique&quot;" cropleft="13301f" cropright="44341f"/>
                    </v:shape>
                    <v:shape id="Image 1587" o:spid="_x0000_s1442" type="#_x0000_t75" alt="RÃ©sultat de recherche d'images pour &quot;durÃ©e des notes en musique&quot;" style="position:absolute;left:46674;top:1560;width:1302;height:3645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">
                      <v:imagedata r:id="rId42" o:title="RÃ©sultat de recherche d'images pour &quot;durÃ©e des notes en musique&quot;" cropleft="13301f" cropright="44341f"/>
                    </v:shape>
                    <v:shape id="Image 1588" o:spid="_x0000_s1443" type="#_x0000_t75" alt="RÃ©sultat de recherche d'images pour &quot;durÃ©e des notes en musique&quot;" style="position:absolute;left:56321;top:1205;width:1301;height:3645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">
                      <v:imagedata r:id="rId42" o:title="RÃ©sultat de recherche d'images pour &quot;durÃ©e des notes en musique&quot;" cropleft="13301f" cropright="44341f"/>
                    </v:shape>
                  </v:group>
                  <v:shape id="Zone de texte 1589" o:spid="_x0000_s1444" type="#_x0000_t202" style="position:absolute;left:26923;top:795;width:13769;height:2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" filled="f" stroked="f" strokeweight=".5pt">
                    <v:textbox inset="0,0,0,0">
                      <w:txbxContent>
                        <w:p w14:paraId="1C3C8610" w14:textId="77777777" w:rsidR="003046EF" w:rsidRPr="007217C0" w:rsidRDefault="003046EF" w:rsidP="003046EF">
                          <w:pPr>
                            <w:rPr>
                              <w:b/>
                              <w:bCs/>
                            </w:rPr>
                          </w:pPr>
                          <w:r w:rsidRPr="007217C0">
                            <w:rPr>
                              <w:b/>
                              <w:bCs/>
                            </w:rPr>
                            <w:t>PARTITION n°</w:t>
                          </w:r>
                          <w:r>
                            <w:rPr>
                              <w:b/>
                              <w:bCs/>
                            </w:rPr>
                            <w:t>5</w:t>
                          </w:r>
                        </w:p>
                        <w:p w14:paraId="58EFDD9E" w14:textId="77777777" w:rsidR="003046EF" w:rsidRDefault="003046EF" w:rsidP="003046EF"/>
                      </w:txbxContent>
                    </v:textbox>
                  </v:shape>
                  <v:shape id="Zone de texte 1590" o:spid="_x0000_s1445" type="#_x0000_t202" style="position:absolute;left:-1320;top:10656;width:65479;height:2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" filled="f" stroked="f" strokeweight=".5pt">
                    <v:textbox inset="0,0,0,0">
                      <w:txbxContent>
                        <w:p w14:paraId="3066EB65" w14:textId="77777777" w:rsidR="003046EF" w:rsidRDefault="003046EF" w:rsidP="003046EF">
                          <w:r>
                            <w:rPr>
                              <w:b/>
                              <w:bCs/>
                            </w:rPr>
                            <w:t xml:space="preserve">Note :                                                 Do    Ré     Si    Ré   Sol    Do   </w:t>
                          </w:r>
                        </w:p>
                        <w:p w14:paraId="77614C77" w14:textId="77777777" w:rsidR="003046EF" w:rsidRDefault="003046EF" w:rsidP="003046EF"/>
                      </w:txbxContent>
                    </v:textbox>
                  </v:shape>
                </v:group>
                <w10:wrap type="square" anchorx="page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7359" behindDoc="0" locked="0" layoutInCell="1" allowOverlap="1" wp14:anchorId="70710803" wp14:editId="3B4D3FDE">
                <wp:simplePos x="0" y="0"/>
                <wp:positionH relativeFrom="margin">
                  <wp:align>center</wp:align>
                </wp:positionH>
                <wp:positionV relativeFrom="paragraph">
                  <wp:posOffset>5415</wp:posOffset>
                </wp:positionV>
                <wp:extent cx="6394241" cy="0"/>
                <wp:effectExtent l="0" t="0" r="0" b="0"/>
                <wp:wrapNone/>
                <wp:docPr id="1013" name="Connecteur droit 10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94241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9AE6C6B" id="Connecteur droit 1013" o:spid="_x0000_s1026" style="position:absolute;z-index:251727359;visibility:visible;mso-wrap-style:square;mso-height-percent:0;mso-wrap-distance-left:9pt;mso-wrap-distance-top:0;mso-wrap-distance-right:9pt;mso-wrap-distance-bottom:0;mso-position-horizontal:center;mso-position-horizontal-relative:margin;mso-position-vertical:absolute;mso-position-vertical-relative:text;mso-height-percent:0;mso-height-relative:margin" from="0,.45pt" to="503.5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" strokecolor="#4579b8 [3044]">
                <v:stroke dashstyle="dash"/>
                <w10:wrap anchorx="margin"/>
              </v:line>
            </w:pict>
          </mc:Fallback>
        </mc:AlternateContent>
      </w:r>
    </w:p>
    <w:p w14:paraId="0174941F" w14:textId="77777777" w:rsidR="003046EF" w:rsidRDefault="003046EF" w:rsidP="003046EF">
      <w:r>
        <w:t xml:space="preserve"> </w:t>
      </w:r>
    </w:p>
    <w:p w14:paraId="70630A74" w14:textId="77777777" w:rsidR="003046EF" w:rsidRPr="00F010D8" w:rsidRDefault="003046EF" w:rsidP="003046EF">
      <w:pPr>
        <w:jc w:val="center"/>
        <w:rPr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6335" behindDoc="0" locked="0" layoutInCell="1" allowOverlap="1" wp14:anchorId="1D980D54" wp14:editId="6D4415A5">
                <wp:simplePos x="0" y="0"/>
                <wp:positionH relativeFrom="margin">
                  <wp:align>center</wp:align>
                </wp:positionH>
                <wp:positionV relativeFrom="paragraph">
                  <wp:posOffset>46554</wp:posOffset>
                </wp:positionV>
                <wp:extent cx="6393815" cy="0"/>
                <wp:effectExtent l="0" t="0" r="0" b="19050"/>
                <wp:wrapNone/>
                <wp:docPr id="1625" name="Connecteur droit 16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93815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0494C12" id="Connecteur droit 1625" o:spid="_x0000_s1026" style="position:absolute;z-index:251726335;visibility:visible;mso-wrap-style:square;mso-height-percent:0;mso-wrap-distance-left:9pt;mso-wrap-distance-top:0;mso-wrap-distance-right:9pt;mso-wrap-distance-bottom:0;mso-position-horizontal:center;mso-position-horizontal-relative:margin;mso-position-vertical:absolute;mso-position-vertical-relative:text;mso-height-percent:0;mso-height-relative:margin" from="0,3.65pt" to="503.45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" strokecolor="#4579b8 [3044]">
                <v:stroke dashstyle="dash"/>
                <w10:wrap anchorx="margin"/>
              </v:line>
            </w:pict>
          </mc:Fallback>
        </mc:AlternateContent>
      </w:r>
    </w:p>
    <w:p w14:paraId="2294EFE4" w14:textId="77777777" w:rsidR="003046EF" w:rsidRDefault="00E8126F" w:rsidP="003046EF">
      <w:r>
        <w:rPr>
          <w:noProof/>
        </w:rPr>
        <mc:AlternateContent>
          <mc:Choice Requires="wpg">
            <w:drawing>
              <wp:anchor distT="0" distB="0" distL="114300" distR="114300" simplePos="0" relativeHeight="251731455" behindDoc="0" locked="0" layoutInCell="1" allowOverlap="1" wp14:anchorId="67FF5BBE" wp14:editId="4A6F6B27">
                <wp:simplePos x="0" y="0"/>
                <wp:positionH relativeFrom="margin">
                  <wp:posOffset>2540</wp:posOffset>
                </wp:positionH>
                <wp:positionV relativeFrom="paragraph">
                  <wp:posOffset>201930</wp:posOffset>
                </wp:positionV>
                <wp:extent cx="6565900" cy="2860040"/>
                <wp:effectExtent l="0" t="0" r="25400" b="0"/>
                <wp:wrapSquare wrapText="bothSides"/>
                <wp:docPr id="1591" name="Groupe 15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65900" cy="2860039"/>
                          <a:chOff x="127596" y="0"/>
                          <a:chExt cx="6566288" cy="2860711"/>
                        </a:xfrm>
                      </wpg:grpSpPr>
                      <wpg:grpSp>
                        <wpg:cNvPr id="1592" name="Groupe 1592"/>
                        <wpg:cNvGrpSpPr/>
                        <wpg:grpSpPr>
                          <a:xfrm>
                            <a:off x="127596" y="0"/>
                            <a:ext cx="6540672" cy="1280371"/>
                            <a:chOff x="-110943" y="-15903"/>
                            <a:chExt cx="6540672" cy="1280404"/>
                          </a:xfrm>
                        </wpg:grpSpPr>
                        <wpg:grpSp>
                          <wpg:cNvPr id="1593" name="Groupe 1593"/>
                          <wpg:cNvGrpSpPr/>
                          <wpg:grpSpPr>
                            <a:xfrm>
                              <a:off x="31750" y="222250"/>
                              <a:ext cx="6387465" cy="665604"/>
                              <a:chOff x="0" y="5286"/>
                              <a:chExt cx="6387465" cy="665604"/>
                            </a:xfrm>
                          </wpg:grpSpPr>
                          <wpg:grpSp>
                            <wpg:cNvPr id="1594" name="Groupe 1594"/>
                            <wpg:cNvGrpSpPr/>
                            <wpg:grpSpPr>
                              <a:xfrm>
                                <a:off x="356260" y="5286"/>
                                <a:ext cx="5464546" cy="500850"/>
                                <a:chOff x="0" y="5286"/>
                                <a:chExt cx="5464546" cy="50085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595" name="Image 1595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69563" y="232564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96" name="Image 1596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2071935" y="79284"/>
                                  <a:ext cx="194945" cy="358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97" name="Image 1597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4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0295" r="67659"/>
                                <a:stretch/>
                              </pic:blipFill>
                              <pic:spPr bwMode="auto">
                                <a:xfrm rot="10800000" flipH="1" flipV="1">
                                  <a:off x="3044476" y="36240"/>
                                  <a:ext cx="130175" cy="363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98" name="Image 1598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4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0295" r="67659"/>
                                <a:stretch/>
                              </pic:blipFill>
                              <pic:spPr bwMode="auto">
                                <a:xfrm rot="10800000" flipH="1" flipV="1">
                                  <a:off x="0" y="137424"/>
                                  <a:ext cx="130175" cy="363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99" name="Image 1599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2426067" y="5286"/>
                                  <a:ext cx="194945" cy="358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92" name="Image 992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3348466" y="5550"/>
                                  <a:ext cx="194945" cy="358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93" name="Image 993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1501096" y="147996"/>
                                  <a:ext cx="194945" cy="358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94" name="Image 994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1786516" y="147995"/>
                                  <a:ext cx="194945" cy="358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95" name="Image 995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60268" y="158567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96" name="Image 996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77401" y="195565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97" name="Image 997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205105" y="258992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98" name="Image 998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974733" y="120050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99" name="Image 999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297151" y="158567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000" name="Image 1000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635427" y="190279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001" name="Image 1001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000129" y="262650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002" name="Image 1002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348976" y="190279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003" name="Image 1003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2731433" y="78744"/>
                                  <a:ext cx="194945" cy="358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004" name="Image 1004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3671543" y="5365"/>
                                  <a:ext cx="194945" cy="358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grpSp>
                          <wpg:grpSp>
                            <wpg:cNvPr id="1005" name="Groupe 1005"/>
                            <wpg:cNvGrpSpPr/>
                            <wpg:grpSpPr>
                              <a:xfrm>
                                <a:off x="0" y="243445"/>
                                <a:ext cx="6387465" cy="299085"/>
                                <a:chOff x="0" y="0"/>
                                <a:chExt cx="6387674" cy="299085"/>
                              </a:xfrm>
                            </wpg:grpSpPr>
                            <wps:wsp>
                              <wps:cNvPr id="1006" name="Connecteur droit 1006"/>
                              <wps:cNvCnPr/>
                              <wps:spPr>
                                <a:xfrm flipH="1">
                                  <a:off x="6385458" y="0"/>
                                  <a:ext cx="0" cy="299085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07" name="Connecteur droit 1007"/>
                              <wps:cNvCnPr/>
                              <wps:spPr>
                                <a:xfrm flipV="1">
                                  <a:off x="6137" y="220929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08" name="Connecteur droit 1008"/>
                              <wps:cNvCnPr/>
                              <wps:spPr>
                                <a:xfrm flipH="1">
                                  <a:off x="15342" y="0"/>
                                  <a:ext cx="0" cy="299085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09" name="Connecteur droit 1009"/>
                              <wps:cNvCnPr/>
                              <wps:spPr>
                                <a:xfrm flipV="1">
                                  <a:off x="6137" y="73643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10" name="Connecteur droit 1010"/>
                              <wps:cNvCnPr/>
                              <wps:spPr>
                                <a:xfrm flipV="1">
                                  <a:off x="12274" y="147286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11" name="Connecteur droit 1011"/>
                              <wps:cNvCnPr/>
                              <wps:spPr>
                                <a:xfrm flipV="1">
                                  <a:off x="6137" y="297640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12" name="Connecteur droit 1012"/>
                              <wps:cNvCnPr/>
                              <wps:spPr>
                                <a:xfrm flipV="1">
                                  <a:off x="0" y="3068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pic:pic xmlns:pic="http://schemas.openxmlformats.org/drawingml/2006/picture">
                            <pic:nvPicPr>
                              <pic:cNvPr id="1014" name="Image 1014" descr="treble clef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7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89065" y="178130"/>
                                <a:ext cx="172085" cy="4927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wpg:grpSp>
                        <wps:wsp>
                          <wps:cNvPr id="1015" name="Zone de texte 1015"/>
                          <wps:cNvSpPr txBox="1"/>
                          <wps:spPr>
                            <a:xfrm>
                              <a:off x="2823191" y="-15903"/>
                              <a:ext cx="1323792" cy="196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F07AEB5" w14:textId="77777777" w:rsidR="003046EF" w:rsidRPr="007217C0" w:rsidRDefault="003046EF" w:rsidP="003046EF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7217C0">
                                  <w:rPr>
                                    <w:b/>
                                    <w:bCs/>
                                  </w:rPr>
                                  <w:t>PARTITION n°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>6</w:t>
                                </w:r>
                              </w:p>
                              <w:p w14:paraId="74C62C5E" w14:textId="77777777" w:rsidR="003046EF" w:rsidRDefault="003046EF" w:rsidP="003046EF"/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6" name="Zone de texte 1016"/>
                          <wps:cNvSpPr txBox="1"/>
                          <wps:spPr>
                            <a:xfrm>
                              <a:off x="-110943" y="966913"/>
                              <a:ext cx="6540672" cy="29758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B2759FE" w14:textId="77777777" w:rsidR="003046EF" w:rsidRDefault="003046EF" w:rsidP="003046EF">
                                <w:r>
                                  <w:rPr>
                                    <w:b/>
                                    <w:bCs/>
                                  </w:rPr>
                                  <w:t>Note :                                                  La   Do    Mi    Do  Ré</w:t>
                                </w:r>
                                <w:r w:rsidR="003E5649">
                                  <w:rPr>
                                    <w:b/>
                                    <w:bCs/>
                                  </w:rPr>
                                  <w:t xml:space="preserve"> 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 xml:space="preserve">  M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017" name="Groupe 1017"/>
                        <wpg:cNvGrpSpPr/>
                        <wpg:grpSpPr>
                          <a:xfrm>
                            <a:off x="172738" y="1570007"/>
                            <a:ext cx="6521146" cy="1290704"/>
                            <a:chOff x="-101931" y="-15903"/>
                            <a:chExt cx="6521146" cy="1290704"/>
                          </a:xfrm>
                        </wpg:grpSpPr>
                        <wpg:grpSp>
                          <wpg:cNvPr id="1018" name="Groupe 1018"/>
                          <wpg:cNvGrpSpPr/>
                          <wpg:grpSpPr>
                            <a:xfrm>
                              <a:off x="31750" y="222250"/>
                              <a:ext cx="6387465" cy="665604"/>
                              <a:chOff x="0" y="5286"/>
                              <a:chExt cx="6387465" cy="665604"/>
                            </a:xfrm>
                          </wpg:grpSpPr>
                          <wpg:grpSp>
                            <wpg:cNvPr id="1019" name="Groupe 1019"/>
                            <wpg:cNvGrpSpPr/>
                            <wpg:grpSpPr>
                              <a:xfrm>
                                <a:off x="356260" y="5286"/>
                                <a:ext cx="5464546" cy="500850"/>
                                <a:chOff x="0" y="5286"/>
                                <a:chExt cx="5464546" cy="50085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020" name="Image 1020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69563" y="232564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021" name="Image 1021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2071935" y="79284"/>
                                  <a:ext cx="194945" cy="358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022" name="Image 1022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4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0295" r="67659"/>
                                <a:stretch/>
                              </pic:blipFill>
                              <pic:spPr bwMode="auto">
                                <a:xfrm rot="10800000" flipH="1" flipV="1">
                                  <a:off x="3044476" y="36240"/>
                                  <a:ext cx="130175" cy="363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023" name="Image 1023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4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0295" r="67659"/>
                                <a:stretch/>
                              </pic:blipFill>
                              <pic:spPr bwMode="auto">
                                <a:xfrm rot="10800000" flipH="1" flipV="1">
                                  <a:off x="0" y="137424"/>
                                  <a:ext cx="130175" cy="363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600" name="Image 1600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2426067" y="5286"/>
                                  <a:ext cx="194945" cy="358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601" name="Image 1601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3348466" y="5550"/>
                                  <a:ext cx="194945" cy="358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602" name="Image 1602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1501096" y="147996"/>
                                  <a:ext cx="194945" cy="358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603" name="Image 1603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1786516" y="147995"/>
                                  <a:ext cx="194945" cy="358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604" name="Image 1604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60268" y="158567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605" name="Image 1605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77401" y="195565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606" name="Image 1606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205105" y="258992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607" name="Image 1607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974733" y="120050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608" name="Image 1608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297151" y="158567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609" name="Image 1609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635427" y="190279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610" name="Image 1610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000129" y="262650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611" name="Image 1611" descr="RÃ©sultat de recherche d'images pour &quot;image note noire&quot;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348976" y="190279"/>
                                  <a:ext cx="115570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612" name="Image 1612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2731433" y="78744"/>
                                  <a:ext cx="194945" cy="358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613" name="Image 1613" descr="RÃ©sultat de recherche d'images pour &quot;durÃ©e des notes en musique&quot;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765" r="25157"/>
                                <a:stretch/>
                              </pic:blipFill>
                              <pic:spPr bwMode="auto">
                                <a:xfrm>
                                  <a:off x="3671543" y="5365"/>
                                  <a:ext cx="194945" cy="358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grpSp>
                          <wpg:grpSp>
                            <wpg:cNvPr id="1614" name="Groupe 1614"/>
                            <wpg:cNvGrpSpPr/>
                            <wpg:grpSpPr>
                              <a:xfrm>
                                <a:off x="0" y="243445"/>
                                <a:ext cx="6387465" cy="299085"/>
                                <a:chOff x="0" y="0"/>
                                <a:chExt cx="6387674" cy="299085"/>
                              </a:xfrm>
                            </wpg:grpSpPr>
                            <wps:wsp>
                              <wps:cNvPr id="1615" name="Connecteur droit 1615"/>
                              <wps:cNvCnPr/>
                              <wps:spPr>
                                <a:xfrm flipH="1">
                                  <a:off x="6385458" y="0"/>
                                  <a:ext cx="0" cy="299085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16" name="Connecteur droit 1616"/>
                              <wps:cNvCnPr/>
                              <wps:spPr>
                                <a:xfrm flipV="1">
                                  <a:off x="6137" y="220929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17" name="Connecteur droit 1617"/>
                              <wps:cNvCnPr/>
                              <wps:spPr>
                                <a:xfrm flipH="1">
                                  <a:off x="15342" y="0"/>
                                  <a:ext cx="0" cy="299085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18" name="Connecteur droit 1618"/>
                              <wps:cNvCnPr/>
                              <wps:spPr>
                                <a:xfrm flipV="1">
                                  <a:off x="6137" y="73643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19" name="Connecteur droit 1619"/>
                              <wps:cNvCnPr/>
                              <wps:spPr>
                                <a:xfrm flipV="1">
                                  <a:off x="12274" y="147286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20" name="Connecteur droit 1620"/>
                              <wps:cNvCnPr/>
                              <wps:spPr>
                                <a:xfrm flipV="1">
                                  <a:off x="6137" y="297640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21" name="Connecteur droit 1621"/>
                              <wps:cNvCnPr/>
                              <wps:spPr>
                                <a:xfrm flipV="1">
                                  <a:off x="0" y="3068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pic:pic xmlns:pic="http://schemas.openxmlformats.org/drawingml/2006/picture">
                            <pic:nvPicPr>
                              <pic:cNvPr id="1622" name="Image 1622" descr="treble clef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7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89065" y="178130"/>
                                <a:ext cx="172085" cy="4927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wpg:grpSp>
                        <wps:wsp>
                          <wps:cNvPr id="1623" name="Zone de texte 1623"/>
                          <wps:cNvSpPr txBox="1"/>
                          <wps:spPr>
                            <a:xfrm>
                              <a:off x="2773069" y="-15903"/>
                              <a:ext cx="1479688" cy="1830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38C6EB1" w14:textId="77777777" w:rsidR="003046EF" w:rsidRPr="007217C0" w:rsidRDefault="003046EF" w:rsidP="003046EF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7217C0">
                                  <w:rPr>
                                    <w:b/>
                                    <w:bCs/>
                                  </w:rPr>
                                  <w:t>PARTITION n°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>6</w:t>
                                </w:r>
                              </w:p>
                              <w:p w14:paraId="3D7F21D7" w14:textId="77777777" w:rsidR="003046EF" w:rsidRDefault="003046EF" w:rsidP="003046EF"/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4" name="Zone de texte 1624"/>
                          <wps:cNvSpPr txBox="1"/>
                          <wps:spPr>
                            <a:xfrm>
                              <a:off x="-101931" y="974861"/>
                              <a:ext cx="6501665" cy="2999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E470B74" w14:textId="77777777" w:rsidR="003E5649" w:rsidRDefault="003E5649" w:rsidP="003E5649">
                                <w:r>
                                  <w:rPr>
                                    <w:b/>
                                    <w:bCs/>
                                  </w:rPr>
                                  <w:t>Note :                                                  La   Do    Mi    Do  Ré   Mi</w:t>
                                </w:r>
                              </w:p>
                              <w:p w14:paraId="368F5CC6" w14:textId="77777777" w:rsidR="003046EF" w:rsidRDefault="003046EF" w:rsidP="003046EF"/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7FF5BBE" id="Groupe 1591" o:spid="_x0000_s1446" style="position:absolute;margin-left:.2pt;margin-top:15.9pt;width:517pt;height:225.2pt;z-index:251731455;mso-position-horizontal-relative:margin;mso-width-relative:margin;mso-height-relative:margin" coordorigin="1275" coordsize="65662,28607" o:gfxdata="UEsDBBQABgAIAAAAIQD9yzhMFQEAAEcCAAATAAAAW0NvbnRlbnRfVHlwZXNdLnhtbJSSQU7DMBBF&#10;90jcwfIWJQ5dIISadEHKEhAqB7CcSWIRjy2PCentsdNWgipFYumZeX/+t73eTGZgI3jSFkt+mxec&#10;ASrbaOxK/r57yu45oyCxkYNFKPkeiG+q66v1bu+AWKSRSt6H4B6EINWDkZRbBxg7rfVGhnj0nXBS&#10;fcgOxKoo7oSyGABDFpIGr9Y1tPJzCGw7xfLBCZiWs8fDXFpVcm0SP2WpIxYZh90ik+rLhIeBzh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">
                <v:group id="Groupe 1592" o:spid="_x0000_s1447" style="position:absolute;left:1275;width:65407;height:12803" coordorigin="-1109,-159" coordsize="65406,128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">
                  <v:group id="Groupe 1593" o:spid="_x0000_s1448" style="position:absolute;left:317;top:2222;width:63875;height:6656" coordorigin=",52" coordsize="63874,66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">
                    <v:group id="Groupe 1594" o:spid="_x0000_s1449" style="position:absolute;left:3562;top:52;width:54646;height:5009" coordorigin=",52" coordsize="54645,5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">
                      <v:shape id="Image 1595" o:spid="_x0000_s1450" type="#_x0000_t75" alt="RÃ©sultat de recherche d'images pour &quot;image note noire&quot;" style="position:absolute;left:2695;top:2325;width:1156;height:23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">
                        <v:imagedata r:id="rId39" o:title="RÃ©sultat de recherche d'images pour &quot;image note noire&quot;"/>
                      </v:shape>
                      <v:shape id="Image 1596" o:spid="_x0000_s1451" type="#_x0000_t75" alt="RÃ©sultat de recherche d'images pour &quot;durÃ©e des notes en musique&quot;" style="position:absolute;left:20719;top:792;width:1949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">
                        <v:imagedata r:id="rId27" o:title="RÃ©sultat de recherche d'images pour &quot;durÃ©e des notes en musique&quot;" cropleft="39168f" cropright="16487f"/>
                      </v:shape>
                      <v:shape id="Image 1597" o:spid="_x0000_s1452" type="#_x0000_t75" alt="RÃ©sultat de recherche d'images pour &quot;durÃ©e des notes en musique&quot;" style="position:absolute;left:30444;top:362;width:1302;height:3638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">
                        <v:imagedata r:id="rId42" o:title="RÃ©sultat de recherche d'images pour &quot;durÃ©e des notes en musique&quot;" cropleft="13301f" cropright="44341f"/>
                      </v:shape>
                      <v:shape id="Image 1598" o:spid="_x0000_s1453" type="#_x0000_t75" alt="RÃ©sultat de recherche d'images pour &quot;durÃ©e des notes en musique&quot;" style="position:absolute;top:1374;width:1301;height:3638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">
                        <v:imagedata r:id="rId42" o:title="RÃ©sultat de recherche d'images pour &quot;durÃ©e des notes en musique&quot;" cropleft="13301f" cropright="44341f"/>
                      </v:shape>
                      <v:shape id="Image 1599" o:spid="_x0000_s1454" type="#_x0000_t75" alt="RÃ©sultat de recherche d'images pour &quot;durÃ©e des notes en musique&quot;" style="position:absolute;left:24260;top:52;width:1950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">
                        <v:imagedata r:id="rId27" o:title="RÃ©sultat de recherche d'images pour &quot;durÃ©e des notes en musique&quot;" cropleft="39168f" cropright="16487f"/>
                      </v:shape>
                      <v:shape id="Image 992" o:spid="_x0000_s1455" type="#_x0000_t75" alt="RÃ©sultat de recherche d'images pour &quot;durÃ©e des notes en musique&quot;" style="position:absolute;left:33484;top:55;width:1950;height:3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">
                        <v:imagedata r:id="rId27" o:title="RÃ©sultat de recherche d'images pour &quot;durÃ©e des notes en musique&quot;" cropleft="39168f" cropright="16487f"/>
                      </v:shape>
                      <v:shape id="Image 993" o:spid="_x0000_s1456" type="#_x0000_t75" alt="RÃ©sultat de recherche d'images pour &quot;durÃ©e des notes en musique&quot;" style="position:absolute;left:15010;top:1479;width:1950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">
                        <v:imagedata r:id="rId27" o:title="RÃ©sultat de recherche d'images pour &quot;durÃ©e des notes en musique&quot;" cropleft="39168f" cropright="16487f"/>
                      </v:shape>
                      <v:shape id="Image 994" o:spid="_x0000_s1457" type="#_x0000_t75" alt="RÃ©sultat de recherche d'images pour &quot;durÃ©e des notes en musique&quot;" style="position:absolute;left:17865;top:1479;width:1949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">
                        <v:imagedata r:id="rId27" o:title="RÃ©sultat de recherche d'images pour &quot;durÃ©e des notes en musique&quot;" cropleft="39168f" cropright="16487f"/>
                      </v:shape>
                      <v:shape id="Image 995" o:spid="_x0000_s1458" type="#_x0000_t75" alt="RÃ©sultat de recherche d'images pour &quot;image note noire&quot;" style="position:absolute;left:5602;top:1585;width:1156;height:23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">
                        <v:imagedata r:id="rId39" o:title="RÃ©sultat de recherche d'images pour &quot;image note noire&quot;"/>
                      </v:shape>
                      <v:shape id="Image 996" o:spid="_x0000_s1459" type="#_x0000_t75" alt="RÃ©sultat de recherche d'images pour &quot;image note noire&quot;" style="position:absolute;left:8774;top:1955;width:1155;height:23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">
                        <v:imagedata r:id="rId39" o:title="RÃ©sultat de recherche d'images pour &quot;image note noire&quot;"/>
                      </v:shape>
                      <v:shape id="Image 997" o:spid="_x0000_s1460" type="#_x0000_t75" alt="RÃ©sultat de recherche d'images pour &quot;image note noire&quot;" style="position:absolute;left:12051;top:2589;width:1155;height:23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">
                        <v:imagedata r:id="rId39" o:title="RÃ©sultat de recherche d'images pour &quot;image note noire&quot;"/>
                      </v:shape>
                      <v:shape id="Image 998" o:spid="_x0000_s1461" type="#_x0000_t75" alt="RÃ©sultat de recherche d'images pour &quot;image note noire&quot;" style="position:absolute;left:39747;top:1200;width:1156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">
                        <v:imagedata r:id="rId39" o:title="RÃ©sultat de recherche d'images pour &quot;image note noire&quot;"/>
                      </v:shape>
                      <v:shape id="Image 999" o:spid="_x0000_s1462" type="#_x0000_t75" alt="RÃ©sultat de recherche d'images pour &quot;image note noire&quot;" style="position:absolute;left:42971;top:1585;width:1156;height:23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">
                        <v:imagedata r:id="rId39" o:title="RÃ©sultat de recherche d'images pour &quot;image note noire&quot;"/>
                      </v:shape>
                      <v:shape id="Image 1000" o:spid="_x0000_s1463" type="#_x0000_t75" alt="RÃ©sultat de recherche d'images pour &quot;image note noire&quot;" style="position:absolute;left:46354;top:1902;width:1155;height:23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">
                        <v:imagedata r:id="rId39" o:title="RÃ©sultat de recherche d'images pour &quot;image note noire&quot;"/>
                      </v:shape>
                      <v:shape id="Image 1001" o:spid="_x0000_s1464" type="#_x0000_t75" alt="RÃ©sultat de recherche d'images pour &quot;image note noire&quot;" style="position:absolute;left:50001;top:2626;width:1155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">
                        <v:imagedata r:id="rId39" o:title="RÃ©sultat de recherche d'images pour &quot;image note noire&quot;"/>
                      </v:shape>
                      <v:shape id="Image 1002" o:spid="_x0000_s1465" type="#_x0000_t75" alt="RÃ©sultat de recherche d'images pour &quot;image note noire&quot;" style="position:absolute;left:53489;top:1902;width:1156;height:23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">
                        <v:imagedata r:id="rId39" o:title="RÃ©sultat de recherche d'images pour &quot;image note noire&quot;"/>
                      </v:shape>
                      <v:shape id="Image 1003" o:spid="_x0000_s1466" type="#_x0000_t75" alt="RÃ©sultat de recherche d'images pour &quot;durÃ©e des notes en musique&quot;" style="position:absolute;left:27314;top:787;width:1949;height:3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">
                        <v:imagedata r:id="rId27" o:title="RÃ©sultat de recherche d'images pour &quot;durÃ©e des notes en musique&quot;" cropleft="39168f" cropright="16487f"/>
                      </v:shape>
                      <v:shape id="Image 1004" o:spid="_x0000_s1467" type="#_x0000_t75" alt="RÃ©sultat de recherche d'images pour &quot;durÃ©e des notes en musique&quot;" style="position:absolute;left:36715;top:53;width:1949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">
                        <v:imagedata r:id="rId27" o:title="RÃ©sultat de recherche d'images pour &quot;durÃ©e des notes en musique&quot;" cropleft="39168f" cropright="16487f"/>
                      </v:shape>
                    </v:group>
                    <v:group id="Groupe 1005" o:spid="_x0000_s1468" style="position:absolute;top:2434;width:63874;height:2991" coordsize="63876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">
                      <v:line id="Connecteur droit 1006" o:spid="_x0000_s1469" style="position:absolute;flip:x;visibility:visible;mso-wrap-style:square" from="63854,0" to="63854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" strokecolor="#4579b8 [3044]" strokeweight="1.5pt"/>
                      <v:line id="Connecteur droit 1007" o:spid="_x0000_s1470" style="position:absolute;flip:y;visibility:visible;mso-wrap-style:square" from="61,2209" to="63815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" strokecolor="#4579b8 [3044]"/>
                      <v:line id="Connecteur droit 1008" o:spid="_x0000_s1471" style="position:absolute;flip:x;visibility:visible;mso-wrap-style:square" from="153,0" to="153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" strokecolor="#4579b8 [3044]" strokeweight="1.5pt"/>
                      <v:line id="Connecteur droit 1009" o:spid="_x0000_s1472" style="position:absolute;flip:y;visibility:visible;mso-wrap-style:square" from="61,736" to="63815,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" strokecolor="#4579b8 [3044]"/>
                      <v:line id="Connecteur droit 1010" o:spid="_x0000_s1473" style="position:absolute;flip:y;visibility:visible;mso-wrap-style:square" from="122,1472" to="63876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" strokecolor="#4579b8 [3044]"/>
                      <v:line id="Connecteur droit 1011" o:spid="_x0000_s1474" style="position:absolute;flip:y;visibility:visible;mso-wrap-style:square" from="61,2976" to="63815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" strokecolor="#4579b8 [3044]"/>
                      <v:line id="Connecteur droit 1012" o:spid="_x0000_s1475" style="position:absolute;flip:y;visibility:visible;mso-wrap-style:square" from="0,30" to="63754,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" strokecolor="#4579b8 [3044]"/>
                    </v:group>
                    <v:shape id="Image 1014" o:spid="_x0000_s1476" type="#_x0000_t75" alt="treble clef" style="position:absolute;left:890;top:1781;width:1721;height:49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">
                      <v:imagedata r:id="rId24" o:title="treble clef"/>
                    </v:shape>
                  </v:group>
                  <v:shape id="Zone de texte 1015" o:spid="_x0000_s1477" type="#_x0000_t202" style="position:absolute;left:28231;top:-159;width:13238;height:19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" filled="f" stroked="f" strokeweight=".5pt">
                    <v:textbox inset="0,0,0,0">
                      <w:txbxContent>
                        <w:p w14:paraId="4F07AEB5" w14:textId="77777777" w:rsidR="003046EF" w:rsidRPr="007217C0" w:rsidRDefault="003046EF" w:rsidP="003046EF">
                          <w:pPr>
                            <w:rPr>
                              <w:b/>
                              <w:bCs/>
                            </w:rPr>
                          </w:pPr>
                          <w:r w:rsidRPr="007217C0">
                            <w:rPr>
                              <w:b/>
                              <w:bCs/>
                            </w:rPr>
                            <w:t>PARTITION n°</w:t>
                          </w:r>
                          <w:r>
                            <w:rPr>
                              <w:b/>
                              <w:bCs/>
                            </w:rPr>
                            <w:t>6</w:t>
                          </w:r>
                        </w:p>
                        <w:p w14:paraId="74C62C5E" w14:textId="77777777" w:rsidR="003046EF" w:rsidRDefault="003046EF" w:rsidP="003046EF"/>
                      </w:txbxContent>
                    </v:textbox>
                  </v:shape>
                  <v:shape id="Zone de texte 1016" o:spid="_x0000_s1478" type="#_x0000_t202" style="position:absolute;left:-1109;top:9669;width:65406;height:29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" filled="f" stroked="f" strokeweight=".5pt">
                    <v:textbox inset="0,0,0,0">
                      <w:txbxContent>
                        <w:p w14:paraId="4B2759FE" w14:textId="77777777" w:rsidR="003046EF" w:rsidRDefault="003046EF" w:rsidP="003046EF">
                          <w:r>
                            <w:rPr>
                              <w:b/>
                              <w:bCs/>
                            </w:rPr>
                            <w:t>Note :                                                  La   Do    Mi    Do  Ré</w:t>
                          </w:r>
                          <w:r w:rsidR="003E5649">
                            <w:rPr>
                              <w:b/>
                              <w:bCs/>
                            </w:rPr>
                            <w:t xml:space="preserve"> </w:t>
                          </w:r>
                          <w:r>
                            <w:rPr>
                              <w:b/>
                              <w:bCs/>
                            </w:rPr>
                            <w:t xml:space="preserve">  Mi</w:t>
                          </w:r>
                        </w:p>
                      </w:txbxContent>
                    </v:textbox>
                  </v:shape>
                </v:group>
                <v:group id="Groupe 1017" o:spid="_x0000_s1479" style="position:absolute;left:1727;top:15700;width:65211;height:12907" coordorigin="-1019,-159" coordsize="65211,12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mfKxAAAAN0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cfIKv9+EE+TmBwAA//8DAFBLAQItABQABgAIAAAAIQDb4fbL7gAAAIUBAAATAAAAAAAAAAAA&#10;AAAAAAAAAABbQ29udGVudF9UeXBlc10ueG1sUEsBAi0AFAAGAAgAAAAhAFr0LFu/AAAAFQEAAAsA&#10;AAAAAAAAAAAAAAAAHwEAAF9yZWxzLy5yZWxzUEsBAi0AFAAGAAgAAAAhAGWqZ8rEAAAA3QAAAA8A&#10;AAAAAAAAAAAAAAAABwIAAGRycy9kb3ducmV2LnhtbFBLBQYAAAAAAwADALcAAAD4AgAAAAA=&#10;">
                  <v:group id="Groupe 1018" o:spid="_x0000_s1480" style="position:absolute;left:317;top:2222;width:63875;height:6656" coordorigin=",52" coordsize="63874,66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fO4xwAAAN0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k1Rw5RsZQee/AAAA//8DAFBLAQItABQABgAIAAAAIQDb4fbL7gAAAIUBAAATAAAAAAAA&#10;AAAAAAAAAAAAAABbQ29udGVudF9UeXBlc10ueG1sUEsBAi0AFAAGAAgAAAAhAFr0LFu/AAAAFQEA&#10;AAsAAAAAAAAAAAAAAAAAHwEAAF9yZWxzLy5yZWxzUEsBAi0AFAAGAAgAAAAhABQ187jHAAAA3QAA&#10;AA8AAAAAAAAAAAAAAAAABwIAAGRycy9kb3ducmV2LnhtbFBLBQYAAAAAAwADALcAAAD7AgAAAAA=&#10;">
                    <v:group id="Groupe 1019" o:spid="_x0000_s1481" style="position:absolute;left:3562;top:52;width:54646;height:5009" coordorigin=",52" coordsize="54645,5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VYjxAAAAN0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42QFv9+EE+TmBwAA//8DAFBLAQItABQABgAIAAAAIQDb4fbL7gAAAIUBAAATAAAAAAAAAAAA&#10;AAAAAAAAAABbQ29udGVudF9UeXBlc10ueG1sUEsBAi0AFAAGAAgAAAAhAFr0LFu/AAAAFQEAAAsA&#10;AAAAAAAAAAAAAAAAHwEAAF9yZWxzLy5yZWxzUEsBAi0AFAAGAAgAAAAhAHt5ViPEAAAA3QAAAA8A&#10;AAAAAAAAAAAAAAAABwIAAGRycy9kb3ducmV2LnhtbFBLBQYAAAAAAwADALcAAAD4AgAAAAA=&#10;">
                      <v:shape id="Image 1020" o:spid="_x0000_s1482" type="#_x0000_t75" alt="RÃ©sultat de recherche d'images pour &quot;image note noire&quot;" style="position:absolute;left:2695;top:2325;width:1156;height:23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">
                        <v:imagedata r:id="rId39" o:title="RÃ©sultat de recherche d'images pour &quot;image note noire&quot;"/>
                      </v:shape>
                      <v:shape id="Image 1021" o:spid="_x0000_s1483" type="#_x0000_t75" alt="RÃ©sultat de recherche d'images pour &quot;durÃ©e des notes en musique&quot;" style="position:absolute;left:20719;top:792;width:1949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">
                        <v:imagedata r:id="rId27" o:title="RÃ©sultat de recherche d'images pour &quot;durÃ©e des notes en musique&quot;" cropleft="39168f" cropright="16487f"/>
                      </v:shape>
                      <v:shape id="Image 1022" o:spid="_x0000_s1484" type="#_x0000_t75" alt="RÃ©sultat de recherche d'images pour &quot;durÃ©e des notes en musique&quot;" style="position:absolute;left:30444;top:362;width:1302;height:3638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">
                        <v:imagedata r:id="rId42" o:title="RÃ©sultat de recherche d'images pour &quot;durÃ©e des notes en musique&quot;" cropleft="13301f" cropright="44341f"/>
                      </v:shape>
                      <v:shape id="Image 1023" o:spid="_x0000_s1485" type="#_x0000_t75" alt="RÃ©sultat de recherche d'images pour &quot;durÃ©e des notes en musique&quot;" style="position:absolute;top:1374;width:1301;height:3638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">
                        <v:imagedata r:id="rId42" o:title="RÃ©sultat de recherche d'images pour &quot;durÃ©e des notes en musique&quot;" cropleft="13301f" cropright="44341f"/>
                      </v:shape>
                      <v:shape id="Image 1600" o:spid="_x0000_s1486" type="#_x0000_t75" alt="RÃ©sultat de recherche d'images pour &quot;durÃ©e des notes en musique&quot;" style="position:absolute;left:24260;top:52;width:1950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">
                        <v:imagedata r:id="rId27" o:title="RÃ©sultat de recherche d'images pour &quot;durÃ©e des notes en musique&quot;" cropleft="39168f" cropright="16487f"/>
                      </v:shape>
                      <v:shape id="Image 1601" o:spid="_x0000_s1487" type="#_x0000_t75" alt="RÃ©sultat de recherche d'images pour &quot;durÃ©e des notes en musique&quot;" style="position:absolute;left:33484;top:55;width:1950;height:3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">
                        <v:imagedata r:id="rId27" o:title="RÃ©sultat de recherche d'images pour &quot;durÃ©e des notes en musique&quot;" cropleft="39168f" cropright="16487f"/>
                      </v:shape>
                      <v:shape id="Image 1602" o:spid="_x0000_s1488" type="#_x0000_t75" alt="RÃ©sultat de recherche d'images pour &quot;durÃ©e des notes en musique&quot;" style="position:absolute;left:15010;top:1479;width:1950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">
                        <v:imagedata r:id="rId27" o:title="RÃ©sultat de recherche d'images pour &quot;durÃ©e des notes en musique&quot;" cropleft="39168f" cropright="16487f"/>
                      </v:shape>
                      <v:shape id="Image 1603" o:spid="_x0000_s1489" type="#_x0000_t75" alt="RÃ©sultat de recherche d'images pour &quot;durÃ©e des notes en musique&quot;" style="position:absolute;left:17865;top:1479;width:1949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">
                        <v:imagedata r:id="rId27" o:title="RÃ©sultat de recherche d'images pour &quot;durÃ©e des notes en musique&quot;" cropleft="39168f" cropright="16487f"/>
                      </v:shape>
                      <v:shape id="Image 1604" o:spid="_x0000_s1490" type="#_x0000_t75" alt="RÃ©sultat de recherche d'images pour &quot;image note noire&quot;" style="position:absolute;left:5602;top:1585;width:1156;height:23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">
                        <v:imagedata r:id="rId39" o:title="RÃ©sultat de recherche d'images pour &quot;image note noire&quot;"/>
                      </v:shape>
                      <v:shape id="Image 1605" o:spid="_x0000_s1491" type="#_x0000_t75" alt="RÃ©sultat de recherche d'images pour &quot;image note noire&quot;" style="position:absolute;left:8774;top:1955;width:1155;height:23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">
                        <v:imagedata r:id="rId39" o:title="RÃ©sultat de recherche d'images pour &quot;image note noire&quot;"/>
                      </v:shape>
                      <v:shape id="Image 1606" o:spid="_x0000_s1492" type="#_x0000_t75" alt="RÃ©sultat de recherche d'images pour &quot;image note noire&quot;" style="position:absolute;left:12051;top:2589;width:1155;height:23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">
                        <v:imagedata r:id="rId39" o:title="RÃ©sultat de recherche d'images pour &quot;image note noire&quot;"/>
                      </v:shape>
                      <v:shape id="Image 1607" o:spid="_x0000_s1493" type="#_x0000_t75" alt="RÃ©sultat de recherche d'images pour &quot;image note noire&quot;" style="position:absolute;left:39747;top:1200;width:1156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">
                        <v:imagedata r:id="rId39" o:title="RÃ©sultat de recherche d'images pour &quot;image note noire&quot;"/>
                      </v:shape>
                      <v:shape id="Image 1608" o:spid="_x0000_s1494" type="#_x0000_t75" alt="RÃ©sultat de recherche d'images pour &quot;image note noire&quot;" style="position:absolute;left:42971;top:1585;width:1156;height:23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">
                        <v:imagedata r:id="rId39" o:title="RÃ©sultat de recherche d'images pour &quot;image note noire&quot;"/>
                      </v:shape>
                      <v:shape id="Image 1609" o:spid="_x0000_s1495" type="#_x0000_t75" alt="RÃ©sultat de recherche d'images pour &quot;image note noire&quot;" style="position:absolute;left:46354;top:1902;width:1155;height:23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">
                        <v:imagedata r:id="rId39" o:title="RÃ©sultat de recherche d'images pour &quot;image note noire&quot;"/>
                      </v:shape>
                      <v:shape id="Image 1610" o:spid="_x0000_s1496" type="#_x0000_t75" alt="RÃ©sultat de recherche d'images pour &quot;image note noire&quot;" style="position:absolute;left:50001;top:2626;width:1155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">
                        <v:imagedata r:id="rId39" o:title="RÃ©sultat de recherche d'images pour &quot;image note noire&quot;"/>
                      </v:shape>
                      <v:shape id="Image 1611" o:spid="_x0000_s1497" type="#_x0000_t75" alt="RÃ©sultat de recherche d'images pour &quot;image note noire&quot;" style="position:absolute;left:53489;top:1902;width:1156;height:23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">
                        <v:imagedata r:id="rId39" o:title="RÃ©sultat de recherche d'images pour &quot;image note noire&quot;"/>
                      </v:shape>
                      <v:shape id="Image 1612" o:spid="_x0000_s1498" type="#_x0000_t75" alt="RÃ©sultat de recherche d'images pour &quot;durÃ©e des notes en musique&quot;" style="position:absolute;left:27314;top:787;width:1949;height:3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">
                        <v:imagedata r:id="rId27" o:title="RÃ©sultat de recherche d'images pour &quot;durÃ©e des notes en musique&quot;" cropleft="39168f" cropright="16487f"/>
                      </v:shape>
                      <v:shape id="Image 1613" o:spid="_x0000_s1499" type="#_x0000_t75" alt="RÃ©sultat de recherche d'images pour &quot;durÃ©e des notes en musique&quot;" style="position:absolute;left:36715;top:53;width:1949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">
                        <v:imagedata r:id="rId27" o:title="RÃ©sultat de recherche d'images pour &quot;durÃ©e des notes en musique&quot;" cropleft="39168f" cropright="16487f"/>
                      </v:shape>
                    </v:group>
                    <v:group id="Groupe 1614" o:spid="_x0000_s1500" style="position:absolute;top:2434;width:63874;height:2991" coordsize="63876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ztFwwAAAN0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xZ/AHPb8IJcvEPAAD//wMAUEsBAi0AFAAGAAgAAAAhANvh9svuAAAAhQEAABMAAAAAAAAAAAAA&#10;AAAAAAAAAFtDb250ZW50X1R5cGVzXS54bWxQSwECLQAUAAYACAAAACEAWvQsW78AAAAVAQAACwAA&#10;AAAAAAAAAAAAAAAfAQAAX3JlbHMvLnJlbHNQSwECLQAUAAYACAAAACEAIzM7RcMAAADdAAAADwAA&#10;AAAAAAAAAAAAAAAHAgAAZHJzL2Rvd25yZXYueG1sUEsFBgAAAAADAAMAtwAAAPcCAAAAAA==&#10;">
                      <v:line id="Connecteur droit 1615" o:spid="_x0000_s1501" style="position:absolute;flip:x;visibility:visible;mso-wrap-style:square" from="63854,0" to="63854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" strokecolor="#4579b8 [3044]" strokeweight="1.5pt"/>
                      <v:line id="Connecteur droit 1616" o:spid="_x0000_s1502" style="position:absolute;flip:y;visibility:visible;mso-wrap-style:square" from="61,2209" to="63815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" strokecolor="#4579b8 [3044]"/>
                      <v:line id="Connecteur droit 1617" o:spid="_x0000_s1503" style="position:absolute;flip:x;visibility:visible;mso-wrap-style:square" from="153,0" to="153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" strokecolor="#4579b8 [3044]" strokeweight="1.5pt"/>
                      <v:line id="Connecteur droit 1618" o:spid="_x0000_s1504" style="position:absolute;flip:y;visibility:visible;mso-wrap-style:square" from="61,736" to="63815,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" strokecolor="#4579b8 [3044]"/>
                      <v:line id="Connecteur droit 1619" o:spid="_x0000_s1505" style="position:absolute;flip:y;visibility:visible;mso-wrap-style:square" from="122,1472" to="63876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" strokecolor="#4579b8 [3044]"/>
                      <v:line id="Connecteur droit 1620" o:spid="_x0000_s1506" style="position:absolute;flip:y;visibility:visible;mso-wrap-style:square" from="61,2976" to="63815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" strokecolor="#4579b8 [3044]"/>
                      <v:line id="Connecteur droit 1621" o:spid="_x0000_s1507" style="position:absolute;flip:y;visibility:visible;mso-wrap-style:square" from="0,30" to="63754,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" strokecolor="#4579b8 [3044]"/>
                    </v:group>
                    <v:shape id="Image 1622" o:spid="_x0000_s1508" type="#_x0000_t75" alt="treble clef" style="position:absolute;left:890;top:1781;width:1721;height:49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">
                      <v:imagedata r:id="rId24" o:title="treble clef"/>
                    </v:shape>
                  </v:group>
                  <v:shape id="Zone de texte 1623" o:spid="_x0000_s1509" type="#_x0000_t202" style="position:absolute;left:27730;top:-159;width:14797;height:18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" filled="f" stroked="f" strokeweight=".5pt">
                    <v:textbox inset="0,0,0,0">
                      <w:txbxContent>
                        <w:p w14:paraId="038C6EB1" w14:textId="77777777" w:rsidR="003046EF" w:rsidRPr="007217C0" w:rsidRDefault="003046EF" w:rsidP="003046EF">
                          <w:pPr>
                            <w:rPr>
                              <w:b/>
                              <w:bCs/>
                            </w:rPr>
                          </w:pPr>
                          <w:r w:rsidRPr="007217C0">
                            <w:rPr>
                              <w:b/>
                              <w:bCs/>
                            </w:rPr>
                            <w:t>PARTITION n°</w:t>
                          </w:r>
                          <w:r>
                            <w:rPr>
                              <w:b/>
                              <w:bCs/>
                            </w:rPr>
                            <w:t>6</w:t>
                          </w:r>
                        </w:p>
                        <w:p w14:paraId="3D7F21D7" w14:textId="77777777" w:rsidR="003046EF" w:rsidRDefault="003046EF" w:rsidP="003046EF"/>
                      </w:txbxContent>
                    </v:textbox>
                  </v:shape>
                  <v:shape id="Zone de texte 1624" o:spid="_x0000_s1510" type="#_x0000_t202" style="position:absolute;left:-1019;top:9748;width:65016;height:3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" filled="f" stroked="f" strokeweight=".5pt">
                    <v:textbox inset="0,0,0,0">
                      <w:txbxContent>
                        <w:p w14:paraId="6E470B74" w14:textId="77777777" w:rsidR="003E5649" w:rsidRDefault="003E5649" w:rsidP="003E5649">
                          <w:r>
                            <w:rPr>
                              <w:b/>
                              <w:bCs/>
                            </w:rPr>
                            <w:t>Note :                                                  La   Do    Mi    Do  Ré   Mi</w:t>
                          </w:r>
                        </w:p>
                        <w:p w14:paraId="368F5CC6" w14:textId="77777777" w:rsidR="003046EF" w:rsidRDefault="003046EF" w:rsidP="003046EF"/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 w:rsidR="003046EF">
        <w:t xml:space="preserve"> </w:t>
      </w:r>
    </w:p>
    <w:p w14:paraId="46C3C47C" w14:textId="77777777" w:rsidR="003046EF" w:rsidRDefault="003046EF" w:rsidP="003046EF"/>
    <w:p w14:paraId="5F55ADE6" w14:textId="77777777" w:rsidR="003046EF" w:rsidRDefault="00C52657" w:rsidP="003046EF">
      <w:pPr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2479" behindDoc="0" locked="0" layoutInCell="1" allowOverlap="1" wp14:anchorId="2F6E9CEC" wp14:editId="4186D6D6">
                <wp:simplePos x="0" y="0"/>
                <wp:positionH relativeFrom="margin">
                  <wp:align>center</wp:align>
                </wp:positionH>
                <wp:positionV relativeFrom="paragraph">
                  <wp:posOffset>226695</wp:posOffset>
                </wp:positionV>
                <wp:extent cx="6653530" cy="2252980"/>
                <wp:effectExtent l="0" t="0" r="33020" b="13970"/>
                <wp:wrapSquare wrapText="bothSides"/>
                <wp:docPr id="1626" name="Groupe 16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53530" cy="2252980"/>
                          <a:chOff x="0" y="7316"/>
                          <a:chExt cx="6653555" cy="2253595"/>
                        </a:xfrm>
                      </wpg:grpSpPr>
                      <wpg:grpSp>
                        <wpg:cNvPr id="1627" name="Groupe 1627"/>
                        <wpg:cNvGrpSpPr/>
                        <wpg:grpSpPr>
                          <a:xfrm>
                            <a:off x="266131" y="109182"/>
                            <a:ext cx="6387424" cy="703976"/>
                            <a:chOff x="0" y="0"/>
                            <a:chExt cx="6387465" cy="704182"/>
                          </a:xfrm>
                        </wpg:grpSpPr>
                        <wpg:grpSp>
                          <wpg:cNvPr id="1628" name="Groupe 1628"/>
                          <wpg:cNvGrpSpPr/>
                          <wpg:grpSpPr>
                            <a:xfrm>
                              <a:off x="0" y="211422"/>
                              <a:ext cx="6387465" cy="492760"/>
                              <a:chOff x="0" y="0"/>
                              <a:chExt cx="6387465" cy="492760"/>
                            </a:xfrm>
                          </wpg:grpSpPr>
                          <wpg:grpSp>
                            <wpg:cNvPr id="1629" name="Groupe 1629"/>
                            <wpg:cNvGrpSpPr/>
                            <wpg:grpSpPr>
                              <a:xfrm>
                                <a:off x="0" y="64770"/>
                                <a:ext cx="6387465" cy="299085"/>
                                <a:chOff x="0" y="0"/>
                                <a:chExt cx="6387674" cy="299085"/>
                              </a:xfrm>
                            </wpg:grpSpPr>
                            <wps:wsp>
                              <wps:cNvPr id="1630" name="Connecteur droit 1630"/>
                              <wps:cNvCnPr/>
                              <wps:spPr>
                                <a:xfrm flipH="1">
                                  <a:off x="6385458" y="0"/>
                                  <a:ext cx="0" cy="299085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31" name="Connecteur droit 1631"/>
                              <wps:cNvCnPr/>
                              <wps:spPr>
                                <a:xfrm flipV="1">
                                  <a:off x="6137" y="220929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0" name="Connecteur droit 480"/>
                              <wps:cNvCnPr/>
                              <wps:spPr>
                                <a:xfrm flipH="1">
                                  <a:off x="15342" y="0"/>
                                  <a:ext cx="0" cy="299085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1" name="Connecteur droit 481"/>
                              <wps:cNvCnPr/>
                              <wps:spPr>
                                <a:xfrm flipV="1">
                                  <a:off x="6137" y="73643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2" name="Connecteur droit 482"/>
                              <wps:cNvCnPr/>
                              <wps:spPr>
                                <a:xfrm flipV="1">
                                  <a:off x="12274" y="147286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3" name="Connecteur droit 483"/>
                              <wps:cNvCnPr/>
                              <wps:spPr>
                                <a:xfrm flipV="1">
                                  <a:off x="6137" y="297640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4" name="Connecteur droit 484"/>
                              <wps:cNvCnPr/>
                              <wps:spPr>
                                <a:xfrm flipV="1">
                                  <a:off x="0" y="3068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pic:pic xmlns:pic="http://schemas.openxmlformats.org/drawingml/2006/picture">
                            <pic:nvPicPr>
                              <pic:cNvPr id="485" name="Image 485" descr="treble clef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7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89535" y="0"/>
                                <a:ext cx="172085" cy="4927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486" name="Image 486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150187" y="195565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487" name="Image 487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343561" y="306561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488" name="Image 488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94109" y="190279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489" name="Image 489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358386" y="269563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490" name="Image 490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357355" y="195565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491" name="Image 491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916592" y="121567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492" name="Image 492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3382751" y="147995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499" name="Image 499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3625887" y="185752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04" name="Image 504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4661854" y="36240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09" name="Image 509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4920846" y="73997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12" name="Image 512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5169267" y="37757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16" name="Image 516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840402" y="142709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17" name="Image 517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1881655" y="185752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18" name="Image 518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2103648" y="147995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19" name="Image 519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2589919" y="142709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20" name="Image 520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149156" y="116282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521" name="Image 521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418719" y="116282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522" name="Image 522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412402" y="83917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523" name="Image 523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676680" y="84568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524" name="Image 524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5903958" y="0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25" name="Image 525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6162950" y="37757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26" name="Image 526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1612092" y="295990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27" name="Image 527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578715" y="185752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29" name="Image 529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2844945" y="190279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531" name="Zone de texte 531"/>
                        <wps:cNvSpPr txBox="1"/>
                        <wps:spPr>
                          <a:xfrm>
                            <a:off x="2439265" y="7316"/>
                            <a:ext cx="2570903" cy="2181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92C7762" w14:textId="77777777" w:rsidR="003046EF" w:rsidRPr="007217C0" w:rsidRDefault="003046EF" w:rsidP="003046EF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217C0">
                                <w:rPr>
                                  <w:b/>
                                  <w:bCs/>
                                </w:rPr>
                                <w:t>PARTITION n°</w:t>
                              </w:r>
                              <w:r>
                                <w:rPr>
                                  <w:b/>
                                  <w:bCs/>
                                </w:rPr>
                                <w:t>7 (attention au x2)</w:t>
                              </w:r>
                            </w:p>
                            <w:p w14:paraId="59EC99BB" w14:textId="77777777" w:rsidR="003046EF" w:rsidRDefault="003046EF" w:rsidP="003046EF"/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2" name="Zone de texte 532"/>
                        <wps:cNvSpPr txBox="1"/>
                        <wps:spPr>
                          <a:xfrm>
                            <a:off x="0" y="914400"/>
                            <a:ext cx="6626354" cy="25629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A4970EA" w14:textId="77777777" w:rsidR="003046EF" w:rsidRPr="00211045" w:rsidRDefault="003046EF" w:rsidP="003046E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11045">
                                <w:rPr>
                                  <w:b/>
                                  <w:bCs/>
                                </w:rPr>
                                <w:t xml:space="preserve">Note :                                                                     </w:t>
                              </w:r>
                              <w:r>
                                <w:rPr>
                                  <w:b/>
                                  <w:bCs/>
                                </w:rPr>
                                <w:t xml:space="preserve">         </w:t>
                              </w:r>
                              <w:r w:rsidRPr="00211045">
                                <w:rPr>
                                  <w:b/>
                                  <w:bCs/>
                                </w:rPr>
                                <w:t xml:space="preserve"> Do</w:t>
                              </w:r>
                              <w:r>
                                <w:rPr>
                                  <w:b/>
                                  <w:bCs/>
                                </w:rPr>
                                <w:t xml:space="preserve">   Si  La  Mi  Mi </w:t>
                              </w:r>
                              <w:r w:rsidR="003E5649">
                                <w:rPr>
                                  <w:b/>
                                  <w:bCs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bCs/>
                                </w:rPr>
                                <w:t>Mi Mi   Ré  Mi  Fa Fa  Fa M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3" name="Zone de texte 533"/>
                        <wps:cNvSpPr txBox="1"/>
                        <wps:spPr>
                          <a:xfrm>
                            <a:off x="1214651" y="764274"/>
                            <a:ext cx="183732" cy="19679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A2A9DC6" w14:textId="77777777" w:rsidR="003046EF" w:rsidRPr="00906600" w:rsidRDefault="003046EF" w:rsidP="003046EF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906600">
                                <w:rPr>
                                  <w:b/>
                                  <w:bCs/>
                                </w:rPr>
                                <w:t>x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34" name="Groupe 534"/>
                        <wpg:cNvGrpSpPr/>
                        <wpg:grpSpPr>
                          <a:xfrm>
                            <a:off x="245660" y="1262417"/>
                            <a:ext cx="6386830" cy="641985"/>
                            <a:chOff x="0" y="61367"/>
                            <a:chExt cx="6387465" cy="642815"/>
                          </a:xfrm>
                        </wpg:grpSpPr>
                        <wpg:grpSp>
                          <wpg:cNvPr id="535" name="Groupe 535"/>
                          <wpg:cNvGrpSpPr/>
                          <wpg:grpSpPr>
                            <a:xfrm>
                              <a:off x="0" y="211422"/>
                              <a:ext cx="6387465" cy="492760"/>
                              <a:chOff x="0" y="0"/>
                              <a:chExt cx="6387465" cy="492760"/>
                            </a:xfrm>
                          </wpg:grpSpPr>
                          <wpg:grpSp>
                            <wpg:cNvPr id="536" name="Groupe 536"/>
                            <wpg:cNvGrpSpPr/>
                            <wpg:grpSpPr>
                              <a:xfrm>
                                <a:off x="0" y="64770"/>
                                <a:ext cx="6387465" cy="299085"/>
                                <a:chOff x="0" y="0"/>
                                <a:chExt cx="6387674" cy="299085"/>
                              </a:xfrm>
                            </wpg:grpSpPr>
                            <wps:wsp>
                              <wps:cNvPr id="537" name="Connecteur droit 537"/>
                              <wps:cNvCnPr/>
                              <wps:spPr>
                                <a:xfrm flipH="1">
                                  <a:off x="6385458" y="0"/>
                                  <a:ext cx="0" cy="299085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38" name="Connecteur droit 538"/>
                              <wps:cNvCnPr/>
                              <wps:spPr>
                                <a:xfrm flipV="1">
                                  <a:off x="6137" y="220929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39" name="Connecteur droit 539"/>
                              <wps:cNvCnPr/>
                              <wps:spPr>
                                <a:xfrm flipH="1">
                                  <a:off x="15342" y="0"/>
                                  <a:ext cx="0" cy="299085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0" name="Connecteur droit 540"/>
                              <wps:cNvCnPr/>
                              <wps:spPr>
                                <a:xfrm flipV="1">
                                  <a:off x="6137" y="73643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1" name="Connecteur droit 541"/>
                              <wps:cNvCnPr/>
                              <wps:spPr>
                                <a:xfrm flipV="1">
                                  <a:off x="12274" y="147286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2" name="Connecteur droit 542"/>
                              <wps:cNvCnPr/>
                              <wps:spPr>
                                <a:xfrm flipV="1">
                                  <a:off x="6137" y="297640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3" name="Connecteur droit 543"/>
                              <wps:cNvCnPr/>
                              <wps:spPr>
                                <a:xfrm flipV="1">
                                  <a:off x="0" y="3068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pic:pic xmlns:pic="http://schemas.openxmlformats.org/drawingml/2006/picture">
                            <pic:nvPicPr>
                              <pic:cNvPr id="544" name="Image 544" descr="treble clef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7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89535" y="0"/>
                                <a:ext cx="172085" cy="4927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545" name="Image 545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343561" y="61367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46" name="Image 546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57576" y="118122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548" name="Image 548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08322" y="81584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549" name="Image 549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204112" y="193170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550" name="Image 550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1088472" y="108094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55" name="Image 555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1344716" y="113382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56" name="Image 556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899061" y="118493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558" name="Image 558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483613" y="228949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561" name="Image 561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26067" y="225924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562" name="Image 562" descr="RÃ©sultat de recherche d'images pour &quot;durÃ©e des notes en musique&quot;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295" r="67659"/>
                          <a:stretch/>
                        </pic:blipFill>
                        <pic:spPr bwMode="auto">
                          <a:xfrm rot="10800000" flipH="1" flipV="1">
                            <a:off x="3043451" y="1392071"/>
                            <a:ext cx="129540" cy="363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567" name="Zone de texte 567"/>
                        <wps:cNvSpPr txBox="1"/>
                        <wps:spPr>
                          <a:xfrm>
                            <a:off x="54591" y="2006220"/>
                            <a:ext cx="6565627" cy="25469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E9EE2E5" w14:textId="77777777" w:rsidR="003046EF" w:rsidRDefault="003046EF" w:rsidP="003046EF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 xml:space="preserve">Note : </w:t>
                              </w:r>
                            </w:p>
                            <w:p w14:paraId="70732DF3" w14:textId="77777777" w:rsidR="003046EF" w:rsidRDefault="003046EF" w:rsidP="003046EF"/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8" name="Accolade ouvrante 568"/>
                        <wps:cNvSpPr/>
                        <wps:spPr>
                          <a:xfrm rot="16200000">
                            <a:off x="1124130" y="215416"/>
                            <a:ext cx="103798" cy="1150340"/>
                          </a:xfrm>
                          <a:prstGeom prst="leftBrac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F6E9CEC" id="Groupe 1626" o:spid="_x0000_s1511" style="position:absolute;left:0;text-align:left;margin-left:0;margin-top:17.85pt;width:523.9pt;height:177.4pt;z-index:251732479;mso-position-horizontal:center;mso-position-horizontal-relative:margin;mso-height-relative:margin" coordorigin=",73" coordsize="66535,22535" o:gfxdata="UEsDBBQABgAIAAAAIQD9yzhMFQEAAEcCAAATAAAAW0NvbnRlbnRfVHlwZXNdLnhtbJSSQU7DMBBF&#10;90jcwfIWJQ5dIISadEHKEhAqB7CcSWIRjy2PCentsdNWgipFYumZeX/+t73eTGZgI3jSFkt+mxec&#10;ASrbaOxK/r57yu45oyCxkYNFKPkeiG+q66v1bu+AWKSRSt6H4B6EINWDkZRbBxg7rfVGhnj0nXBS&#10;fcgOxKoo7oSyGABDFpIGr9Y1tPJzCGw7xfLBCZiWs8fDXFpVcm0SP2WpIxYZh90ik+rLhIeBzh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">
                <v:group id="Groupe 1627" o:spid="_x0000_s1512" style="position:absolute;left:2661;top:1091;width:63874;height:7040" coordsize="63874,70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">
                  <v:group id="Groupe 1628" o:spid="_x0000_s1513" style="position:absolute;top:2114;width:63874;height:4927" coordsize="63874,4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">
                    <v:group id="Groupe 1629" o:spid="_x0000_s1514" style="position:absolute;top:647;width:63874;height:2991" coordsize="63876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">
                      <v:line id="Connecteur droit 1630" o:spid="_x0000_s1515" style="position:absolute;flip:x;visibility:visible;mso-wrap-style:square" from="63854,0" to="63854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" strokecolor="#4579b8 [3044]" strokeweight="1.5pt"/>
                      <v:line id="Connecteur droit 1631" o:spid="_x0000_s1516" style="position:absolute;flip:y;visibility:visible;mso-wrap-style:square" from="61,2209" to="63815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" strokecolor="#4579b8 [3044]"/>
                      <v:line id="Connecteur droit 480" o:spid="_x0000_s1517" style="position:absolute;flip:x;visibility:visible;mso-wrap-style:square" from="153,0" to="153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" strokecolor="#4579b8 [3044]" strokeweight="1.5pt"/>
                      <v:line id="Connecteur droit 481" o:spid="_x0000_s1518" style="position:absolute;flip:y;visibility:visible;mso-wrap-style:square" from="61,736" to="63815,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" strokecolor="#4579b8 [3044]"/>
                      <v:line id="Connecteur droit 482" o:spid="_x0000_s1519" style="position:absolute;flip:y;visibility:visible;mso-wrap-style:square" from="122,1472" to="63876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" strokecolor="#4579b8 [3044]"/>
                      <v:line id="Connecteur droit 483" o:spid="_x0000_s1520" style="position:absolute;flip:y;visibility:visible;mso-wrap-style:square" from="61,2976" to="63815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" strokecolor="#4579b8 [3044]"/>
                      <v:line id="Connecteur droit 484" o:spid="_x0000_s1521" style="position:absolute;flip:y;visibility:visible;mso-wrap-style:square" from="0,30" to="63754,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" strokecolor="#4579b8 [3044]"/>
                    </v:group>
                    <v:shape id="Image 485" o:spid="_x0000_s1522" type="#_x0000_t75" alt="treble clef" style="position:absolute;left:895;width:1721;height:49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">
                      <v:imagedata r:id="rId24" o:title="treble clef"/>
                    </v:shape>
                  </v:group>
                  <v:shape id="Image 486" o:spid="_x0000_s1523" type="#_x0000_t75" alt="RÃ©sultat de recherche d'images pour &quot;image note noire&quot;" style="position:absolute;left:31501;top:1955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">
                    <v:imagedata r:id="rId26" o:title="RÃ©sultat de recherche d'images pour &quot;image note noire&quot;"/>
                  </v:shape>
                  <v:shape id="Image 487" o:spid="_x0000_s1524" type="#_x0000_t75" alt="RÃ©sultat de recherche d'images pour &quot;durÃ©e des notes en musique&quot;" style="position:absolute;left:3435;top:3065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">
                    <v:imagedata r:id="rId27" o:title="RÃ©sultat de recherche d'images pour &quot;durÃ©e des notes en musique&quot;" cropleft="39168f" cropright="16487f"/>
                  </v:shape>
                  <v:shape id="Image 488" o:spid="_x0000_s1525" type="#_x0000_t75" alt="RÃ©sultat de recherche d'images pour &quot;image note noire&quot;" style="position:absolute;left:10941;top:1902;width:1155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">
                    <v:imagedata r:id="rId26" o:title="RÃ©sultat de recherche d'images pour &quot;image note noire&quot;"/>
                  </v:shape>
                  <v:shape id="Image 489" o:spid="_x0000_s1526" type="#_x0000_t75" alt="RÃ©sultat de recherche d'images pour &quot;image note noire&quot;" style="position:absolute;left:13583;top:2695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">
                    <v:imagedata r:id="rId26" o:title="RÃ©sultat de recherche d'images pour &quot;image note noire&quot;"/>
                  </v:shape>
                  <v:shape id="Image 490" o:spid="_x0000_s1527" type="#_x0000_t75" alt="RÃ©sultat de recherche d'images pour &quot;image note noire&quot;" style="position:absolute;left:23573;top:1955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">
                    <v:imagedata r:id="rId26" o:title="RÃ©sultat de recherche d'images pour &quot;image note noire&quot;"/>
                  </v:shape>
                  <v:shape id="Image 491" o:spid="_x0000_s1528" type="#_x0000_t75" alt="RÃ©sultat de recherche d'images pour &quot;image note noire&quot;" style="position:absolute;left:39165;top:1215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">
                    <v:imagedata r:id="rId26" o:title="RÃ©sultat de recherche d'images pour &quot;image note noire&quot;"/>
                  </v:shape>
                  <v:shape id="Image 492" o:spid="_x0000_s1529" type="#_x0000_t75" alt="RÃ©sultat de recherche d'images pour &quot;durÃ©e des notes en musique&quot;" style="position:absolute;left:33827;top:1479;width:1949;height:35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">
                    <v:imagedata r:id="rId27" o:title="RÃ©sultat de recherche d'images pour &quot;durÃ©e des notes en musique&quot;" cropleft="39168f" cropright="16487f"/>
                  </v:shape>
                  <v:shape id="Image 499" o:spid="_x0000_s1530" type="#_x0000_t75" alt="RÃ©sultat de recherche d'images pour &quot;durÃ©e des notes en musique&quot;" style="position:absolute;left:36258;top:1857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">
                    <v:imagedata r:id="rId27" o:title="RÃ©sultat de recherche d'images pour &quot;durÃ©e des notes en musique&quot;" cropleft="39168f" cropright="16487f"/>
                  </v:shape>
                  <v:shape id="Image 504" o:spid="_x0000_s1531" type="#_x0000_t75" alt="RÃ©sultat de recherche d'images pour &quot;durÃ©e des notes en musique&quot;" style="position:absolute;left:46618;top:362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">
                    <v:imagedata r:id="rId27" o:title="RÃ©sultat de recherche d'images pour &quot;durÃ©e des notes en musique&quot;" cropleft="39168f" cropright="16487f"/>
                  </v:shape>
                  <v:shape id="Image 509" o:spid="_x0000_s1532" type="#_x0000_t75" alt="RÃ©sultat de recherche d'images pour &quot;durÃ©e des notes en musique&quot;" style="position:absolute;left:49208;top:739;width:1949;height:35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">
                    <v:imagedata r:id="rId27" o:title="RÃ©sultat de recherche d'images pour &quot;durÃ©e des notes en musique&quot;" cropleft="39168f" cropright="16487f"/>
                  </v:shape>
                  <v:shape id="Image 512" o:spid="_x0000_s1533" type="#_x0000_t75" alt="RÃ©sultat de recherche d'images pour &quot;durÃ©e des notes en musique&quot;" style="position:absolute;left:51692;top:377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">
                    <v:imagedata r:id="rId27" o:title="RÃ©sultat de recherche d'images pour &quot;durÃ©e des notes en musique&quot;" cropleft="39168f" cropright="16487f"/>
                  </v:shape>
                  <v:shape id="Image 516" o:spid="_x0000_s1534" type="#_x0000_t75" alt="RÃ©sultat de recherche d'images pour &quot;durÃ©e des notes en musique&quot;" style="position:absolute;left:8404;top:1427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">
                    <v:imagedata r:id="rId27" o:title="RÃ©sultat de recherche d'images pour &quot;durÃ©e des notes en musique&quot;" cropleft="39168f" cropright="16487f"/>
                  </v:shape>
                  <v:shape id="Image 517" o:spid="_x0000_s1535" type="#_x0000_t75" alt="RÃ©sultat de recherche d'images pour &quot;durÃ©e des notes en musique&quot;" style="position:absolute;left:18816;top:1857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">
                    <v:imagedata r:id="rId27" o:title="RÃ©sultat de recherche d'images pour &quot;durÃ©e des notes en musique&quot;" cropleft="39168f" cropright="16487f"/>
                  </v:shape>
                  <v:shape id="Image 518" o:spid="_x0000_s1536" type="#_x0000_t75" alt="RÃ©sultat de recherche d'images pour &quot;durÃ©e des notes en musique&quot;" style="position:absolute;left:21036;top:1479;width:1949;height:35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">
                    <v:imagedata r:id="rId27" o:title="RÃ©sultat de recherche d'images pour &quot;durÃ©e des notes en musique&quot;" cropleft="39168f" cropright="16487f"/>
                  </v:shape>
                  <v:shape id="Image 519" o:spid="_x0000_s1537" type="#_x0000_t75" alt="RÃ©sultat de recherche d'images pour &quot;durÃ©e des notes en musique&quot;" style="position:absolute;left:25899;top:1427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">
                    <v:imagedata r:id="rId27" o:title="RÃ©sultat de recherche d'images pour &quot;durÃ©e des notes en musique&quot;" cropleft="39168f" cropright="16487f"/>
                  </v:shape>
                  <v:shape id="Image 520" o:spid="_x0000_s1538" type="#_x0000_t75" alt="RÃ©sultat de recherche d'images pour &quot;image note noire&quot;" style="position:absolute;left:41491;top:1162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">
                    <v:imagedata r:id="rId26" o:title="RÃ©sultat de recherche d'images pour &quot;image note noire&quot;"/>
                  </v:shape>
                  <v:shape id="Image 521" o:spid="_x0000_s1539" type="#_x0000_t75" alt="RÃ©sultat de recherche d'images pour &quot;image note noire&quot;" style="position:absolute;left:44187;top:1162;width:1155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">
                    <v:imagedata r:id="rId26" o:title="RÃ©sultat de recherche d'images pour &quot;image note noire&quot;"/>
                  </v:shape>
                  <v:shape id="Image 522" o:spid="_x0000_s1540" type="#_x0000_t75" alt="RÃ©sultat de recherche d'images pour &quot;image note noire&quot;" style="position:absolute;left:54124;top:839;width:1155;height:23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">
                    <v:imagedata r:id="rId26" o:title="RÃ©sultat de recherche d'images pour &quot;image note noire&quot;"/>
                  </v:shape>
                  <v:shape id="Image 523" o:spid="_x0000_s1541" type="#_x0000_t75" alt="RÃ©sultat de recherche d'images pour &quot;image note noire&quot;" style="position:absolute;left:56766;top:845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">
                    <v:imagedata r:id="rId26" o:title="RÃ©sultat de recherche d'images pour &quot;image note noire&quot;"/>
                  </v:shape>
                  <v:shape id="Image 524" o:spid="_x0000_s1542" type="#_x0000_t75" alt="RÃ©sultat de recherche d'images pour &quot;durÃ©e des notes en musique&quot;" style="position:absolute;left:59039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">
                    <v:imagedata r:id="rId27" o:title="RÃ©sultat de recherche d'images pour &quot;durÃ©e des notes en musique&quot;" cropleft="39168f" cropright="16487f"/>
                  </v:shape>
                  <v:shape id="Image 525" o:spid="_x0000_s1543" type="#_x0000_t75" alt="RÃ©sultat de recherche d'images pour &quot;durÃ©e des notes en musique&quot;" style="position:absolute;left:61629;top:377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">
                    <v:imagedata r:id="rId27" o:title="RÃ©sultat de recherche d'images pour &quot;durÃ©e des notes en musique&quot;" cropleft="39168f" cropright="16487f"/>
                  </v:shape>
                  <v:shape id="Image 526" o:spid="_x0000_s1544" type="#_x0000_t75" alt="RÃ©sultat de recherche d'images pour &quot;durÃ©e des notes en musique&quot;" style="position:absolute;left:16120;top:2959;width:1950;height:35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">
                    <v:imagedata r:id="rId27" o:title="RÃ©sultat de recherche d'images pour &quot;durÃ©e des notes en musique&quot;" cropleft="39168f" cropright="16487f"/>
                  </v:shape>
                  <v:shape id="Image 527" o:spid="_x0000_s1545" type="#_x0000_t75" alt="RÃ©sultat de recherche d'images pour &quot;durÃ©e des notes en musique&quot;" style="position:absolute;left:5787;top:1857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">
                    <v:imagedata r:id="rId27" o:title="RÃ©sultat de recherche d'images pour &quot;durÃ©e des notes en musique&quot;" cropleft="39168f" cropright="16487f"/>
                  </v:shape>
                  <v:shape id="Image 529" o:spid="_x0000_s1546" type="#_x0000_t75" alt="RÃ©sultat de recherche d'images pour &quot;durÃ©e des notes en musique&quot;" style="position:absolute;left:28449;top:1902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">
                    <v:imagedata r:id="rId27" o:title="RÃ©sultat de recherche d'images pour &quot;durÃ©e des notes en musique&quot;" cropleft="39168f" cropright="16487f"/>
                  </v:shape>
                </v:group>
                <v:shape id="Zone de texte 531" o:spid="_x0000_s1547" type="#_x0000_t202" style="position:absolute;left:24392;top:73;width:25709;height:2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" filled="f" stroked="f" strokeweight=".5pt">
                  <v:textbox inset="0,0,0,0">
                    <w:txbxContent>
                      <w:p w14:paraId="192C7762" w14:textId="77777777" w:rsidR="003046EF" w:rsidRPr="007217C0" w:rsidRDefault="003046EF" w:rsidP="003046EF">
                        <w:pPr>
                          <w:rPr>
                            <w:b/>
                            <w:bCs/>
                          </w:rPr>
                        </w:pPr>
                        <w:r w:rsidRPr="007217C0">
                          <w:rPr>
                            <w:b/>
                            <w:bCs/>
                          </w:rPr>
                          <w:t>PARTITION n°</w:t>
                        </w:r>
                        <w:r>
                          <w:rPr>
                            <w:b/>
                            <w:bCs/>
                          </w:rPr>
                          <w:t>7 (attention au x2)</w:t>
                        </w:r>
                      </w:p>
                      <w:p w14:paraId="59EC99BB" w14:textId="77777777" w:rsidR="003046EF" w:rsidRDefault="003046EF" w:rsidP="003046EF"/>
                    </w:txbxContent>
                  </v:textbox>
                </v:shape>
                <v:shape id="Zone de texte 532" o:spid="_x0000_s1548" type="#_x0000_t202" style="position:absolute;top:9144;width:66263;height:2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" filled="f" stroked="f" strokeweight=".5pt">
                  <v:textbox inset="0,0,0,0">
                    <w:txbxContent>
                      <w:p w14:paraId="7A4970EA" w14:textId="77777777" w:rsidR="003046EF" w:rsidRPr="00211045" w:rsidRDefault="003046EF" w:rsidP="003046EF">
                        <w:pPr>
                          <w:rPr>
                            <w:sz w:val="20"/>
                            <w:szCs w:val="20"/>
                          </w:rPr>
                        </w:pPr>
                        <w:r w:rsidRPr="00211045">
                          <w:rPr>
                            <w:b/>
                            <w:bCs/>
                          </w:rPr>
                          <w:t xml:space="preserve">Note :                                                                     </w:t>
                        </w:r>
                        <w:r>
                          <w:rPr>
                            <w:b/>
                            <w:bCs/>
                          </w:rPr>
                          <w:t xml:space="preserve">         </w:t>
                        </w:r>
                        <w:r w:rsidRPr="00211045">
                          <w:rPr>
                            <w:b/>
                            <w:bCs/>
                          </w:rPr>
                          <w:t xml:space="preserve"> Do</w:t>
                        </w:r>
                        <w:r>
                          <w:rPr>
                            <w:b/>
                            <w:bCs/>
                          </w:rPr>
                          <w:t xml:space="preserve">   Si  La  Mi  Mi </w:t>
                        </w:r>
                        <w:r w:rsidR="003E5649">
                          <w:rPr>
                            <w:b/>
                            <w:bCs/>
                          </w:rPr>
                          <w:t xml:space="preserve"> </w:t>
                        </w:r>
                        <w:r>
                          <w:rPr>
                            <w:b/>
                            <w:bCs/>
                          </w:rPr>
                          <w:t>Mi Mi   Ré  Mi  Fa Fa  Fa Mi</w:t>
                        </w:r>
                      </w:p>
                    </w:txbxContent>
                  </v:textbox>
                </v:shape>
                <v:shape id="Zone de texte 533" o:spid="_x0000_s1549" type="#_x0000_t202" style="position:absolute;left:12146;top:7642;width:1837;height:19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" filled="f" stroked="f" strokeweight=".5pt">
                  <v:textbox inset="0,0,0,0">
                    <w:txbxContent>
                      <w:p w14:paraId="6A2A9DC6" w14:textId="77777777" w:rsidR="003046EF" w:rsidRPr="00906600" w:rsidRDefault="003046EF" w:rsidP="003046EF">
                        <w:pPr>
                          <w:rPr>
                            <w:b/>
                            <w:bCs/>
                          </w:rPr>
                        </w:pPr>
                        <w:r w:rsidRPr="00906600">
                          <w:rPr>
                            <w:b/>
                            <w:bCs/>
                          </w:rPr>
                          <w:t>x2</w:t>
                        </w:r>
                      </w:p>
                    </w:txbxContent>
                  </v:textbox>
                </v:shape>
                <v:group id="Groupe 534" o:spid="_x0000_s1550" style="position:absolute;left:2456;top:12624;width:63868;height:6420" coordorigin=",613" coordsize="63874,6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Pr7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">
                  <v:group id="Groupe 535" o:spid="_x0000_s1551" style="position:absolute;top:2114;width:63874;height:4927" coordsize="63874,4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F9g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ZJrA75lwBOTyDQAA//8DAFBLAQItABQABgAIAAAAIQDb4fbL7gAAAIUBAAATAAAAAAAAAAAA&#10;AAAAAAAAAABbQ29udGVudF9UeXBlc10ueG1sUEsBAi0AFAAGAAgAAAAhAFr0LFu/AAAAFQEAAAsA&#10;AAAAAAAAAAAAAAAAHwEAAF9yZWxzLy5yZWxzUEsBAi0AFAAGAAgAAAAhAI5QX2DEAAAA3AAAAA8A&#10;AAAAAAAAAAAAAAAABwIAAGRycy9kb3ducmV2LnhtbFBLBQYAAAAAAwADALcAAAD4AgAAAAA=&#10;">
                    <v:group id="Groupe 536" o:spid="_x0000_s1552" style="position:absolute;top:647;width:63874;height:2991" coordsize="63876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gsEX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AsU7ieCUdAri8AAAD//wMAUEsBAi0AFAAGAAgAAAAhANvh9svuAAAAhQEAABMAAAAAAAAA&#10;AAAAAAAAAAAAAFtDb250ZW50X1R5cGVzXS54bWxQSwECLQAUAAYACAAAACEAWvQsW78AAAAVAQAA&#10;CwAAAAAAAAAAAAAAAAAfAQAAX3JlbHMvLnJlbHNQSwECLQAUAAYACAAAACEAfoLBF8YAAADcAAAA&#10;DwAAAAAAAAAAAAAAAAAHAgAAZHJzL2Rvd25yZXYueG1sUEsFBgAAAAADAAMAtwAAAPoCAAAAAA==&#10;">
                      <v:line id="Connecteur droit 537" o:spid="_x0000_s1553" style="position:absolute;flip:x;visibility:visible;mso-wrap-style:square" from="63854,0" to="63854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" strokecolor="#4579b8 [3044]" strokeweight="1.5pt"/>
                      <v:line id="Connecteur droit 538" o:spid="_x0000_s1554" style="position:absolute;flip:y;visibility:visible;mso-wrap-style:square" from="61,2209" to="63815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" strokecolor="#4579b8 [3044]"/>
                      <v:line id="Connecteur droit 539" o:spid="_x0000_s1555" style="position:absolute;flip:x;visibility:visible;mso-wrap-style:square" from="153,0" to="153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" strokecolor="#4579b8 [3044]" strokeweight="1.5pt"/>
                      <v:line id="Connecteur droit 540" o:spid="_x0000_s1556" style="position:absolute;flip:y;visibility:visible;mso-wrap-style:square" from="61,736" to="63815,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" strokecolor="#4579b8 [3044]"/>
                      <v:line id="Connecteur droit 541" o:spid="_x0000_s1557" style="position:absolute;flip:y;visibility:visible;mso-wrap-style:square" from="122,1472" to="63876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" strokecolor="#4579b8 [3044]"/>
                      <v:line id="Connecteur droit 542" o:spid="_x0000_s1558" style="position:absolute;flip:y;visibility:visible;mso-wrap-style:square" from="61,2976" to="63815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" strokecolor="#4579b8 [3044]"/>
                      <v:line id="Connecteur droit 543" o:spid="_x0000_s1559" style="position:absolute;flip:y;visibility:visible;mso-wrap-style:square" from="0,30" to="63754,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" strokecolor="#4579b8 [3044]"/>
                    </v:group>
                    <v:shape id="Image 544" o:spid="_x0000_s1560" type="#_x0000_t75" alt="treble clef" style="position:absolute;left:895;width:1721;height:49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">
                      <v:imagedata r:id="rId24" o:title="treble clef"/>
                    </v:shape>
                  </v:group>
                  <v:shape id="Image 545" o:spid="_x0000_s1561" type="#_x0000_t75" alt="RÃ©sultat de recherche d'images pour &quot;durÃ©e des notes en musique&quot;" style="position:absolute;left:3435;top:613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">
                    <v:imagedata r:id="rId27" o:title="RÃ©sultat de recherche d'images pour &quot;durÃ©e des notes en musique&quot;" cropleft="39168f" cropright="16487f"/>
                  </v:shape>
                  <v:shape id="Image 546" o:spid="_x0000_s1562" type="#_x0000_t75" alt="RÃ©sultat de recherche d'images pour &quot;image note noire&quot;" style="position:absolute;left:8575;top:1181;width:1156;height:23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">
                    <v:imagedata r:id="rId26" o:title="RÃ©sultat de recherche d'images pour &quot;image note noire&quot;"/>
                  </v:shape>
                  <v:shape id="Image 548" o:spid="_x0000_s1563" type="#_x0000_t75" alt="RÃ©sultat de recherche d'images pour &quot;image note noire&quot;" style="position:absolute;left:6083;top:815;width:1155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">
                    <v:imagedata r:id="rId26" o:title="RÃ©sultat de recherche d'images pour &quot;image note noire&quot;"/>
                  </v:shape>
                  <v:shape id="Image 549" o:spid="_x0000_s1564" type="#_x0000_t75" alt="RÃ©sultat de recherche d'images pour &quot;image note noire&quot;" style="position:absolute;left:22041;top:1931;width:1155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">
                    <v:imagedata r:id="rId26" o:title="RÃ©sultat de recherche d'images pour &quot;image note noire&quot;"/>
                  </v:shape>
                  <v:shape id="Image 550" o:spid="_x0000_s1565" type="#_x0000_t75" alt="RÃ©sultat de recherche d'images pour &quot;durÃ©e des notes en musique&quot;" style="position:absolute;left:10884;top:1080;width:1950;height:35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">
                    <v:imagedata r:id="rId27" o:title="RÃ©sultat de recherche d'images pour &quot;durÃ©e des notes en musique&quot;" cropleft="39168f" cropright="16487f"/>
                  </v:shape>
                  <v:shape id="Image 555" o:spid="_x0000_s1566" type="#_x0000_t75" alt="RÃ©sultat de recherche d'images pour &quot;durÃ©e des notes en musique&quot;" style="position:absolute;left:13447;top:1133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">
                    <v:imagedata r:id="rId27" o:title="RÃ©sultat de recherche d'images pour &quot;durÃ©e des notes en musique&quot;" cropleft="39168f" cropright="16487f"/>
                  </v:shape>
                  <v:shape id="Image 556" o:spid="_x0000_s1567" type="#_x0000_t75" alt="RÃ©sultat de recherche d'images pour &quot;image note noire&quot;" style="position:absolute;left:18990;top:1184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">
                    <v:imagedata r:id="rId26" o:title="RÃ©sultat de recherche d'images pour &quot;image note noire&quot;"/>
                  </v:shape>
                  <v:shape id="Image 558" o:spid="_x0000_s1568" type="#_x0000_t75" alt="RÃ©sultat de recherche d'images pour &quot;image note noire&quot;" style="position:absolute;left:24836;top:2289;width:1155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">
                    <v:imagedata r:id="rId26" o:title="RÃ©sultat de recherche d'images pour &quot;image note noire&quot;"/>
                  </v:shape>
                  <v:shape id="Image 561" o:spid="_x0000_s1569" type="#_x0000_t75" alt="RÃ©sultat de recherche d'images pour &quot;image note noire&quot;" style="position:absolute;left:16260;top:2259;width:1156;height:23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">
                    <v:imagedata r:id="rId26" o:title="RÃ©sultat de recherche d'images pour &quot;image note noire&quot;"/>
                  </v:shape>
                </v:group>
                <v:shape id="Image 562" o:spid="_x0000_s1570" type="#_x0000_t75" alt="RÃ©sultat de recherche d'images pour &quot;durÃ©e des notes en musique&quot;" style="position:absolute;left:30434;top:13920;width:1295;height:3632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">
                  <v:imagedata r:id="rId42" o:title="RÃ©sultat de recherche d'images pour &quot;durÃ©e des notes en musique&quot;" cropleft="13301f" cropright="44341f"/>
                </v:shape>
                <v:shape id="Zone de texte 567" o:spid="_x0000_s1571" type="#_x0000_t202" style="position:absolute;left:545;top:20062;width:65657;height:2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" filled="f" stroked="f" strokeweight=".5pt">
                  <v:textbox inset="0,0,0,0">
                    <w:txbxContent>
                      <w:p w14:paraId="3E9EE2E5" w14:textId="77777777" w:rsidR="003046EF" w:rsidRDefault="003046EF" w:rsidP="003046EF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 xml:space="preserve">Note : </w:t>
                        </w:r>
                      </w:p>
                      <w:p w14:paraId="70732DF3" w14:textId="77777777" w:rsidR="003046EF" w:rsidRDefault="003046EF" w:rsidP="003046EF"/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Accolade ouvrante 568" o:spid="_x0000_s1572" type="#_x0000_t87" style="position:absolute;left:11241;top:2153;width:1038;height:11503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" adj="162" strokecolor="#4579b8 [3044]"/>
                <w10:wrap type="square" anchorx="margin"/>
              </v:group>
            </w:pict>
          </mc:Fallback>
        </mc:AlternateContent>
      </w:r>
      <w:r w:rsidR="003E5649">
        <w:rPr>
          <w:noProof/>
        </w:rPr>
        <mc:AlternateContent>
          <mc:Choice Requires="wps">
            <w:drawing>
              <wp:anchor distT="0" distB="0" distL="114300" distR="114300" simplePos="0" relativeHeight="251743743" behindDoc="0" locked="0" layoutInCell="1" allowOverlap="1" wp14:anchorId="6CECA60F" wp14:editId="4DAB70E1">
                <wp:simplePos x="0" y="0"/>
                <wp:positionH relativeFrom="margin">
                  <wp:posOffset>0</wp:posOffset>
                </wp:positionH>
                <wp:positionV relativeFrom="paragraph">
                  <wp:posOffset>-635</wp:posOffset>
                </wp:positionV>
                <wp:extent cx="6393815" cy="0"/>
                <wp:effectExtent l="0" t="0" r="0" b="0"/>
                <wp:wrapNone/>
                <wp:docPr id="1751" name="Connecteur droit 17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93815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1781ADC" id="Connecteur droit 1751" o:spid="_x0000_s1026" style="position:absolute;z-index:251743743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" from="0,-.05pt" to="503.45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" strokecolor="#4579b8 [3044]">
                <v:stroke dashstyle="dash"/>
                <w10:wrap anchorx="margin"/>
              </v:line>
            </w:pict>
          </mc:Fallback>
        </mc:AlternateContent>
      </w:r>
      <w:r w:rsidR="003046EF">
        <w:rPr>
          <w:noProof/>
        </w:rPr>
        <mc:AlternateContent>
          <mc:Choice Requires="wps">
            <w:drawing>
              <wp:anchor distT="0" distB="0" distL="114300" distR="114300" simplePos="0" relativeHeight="251733503" behindDoc="0" locked="0" layoutInCell="1" allowOverlap="1" wp14:anchorId="45164313" wp14:editId="021819DB">
                <wp:simplePos x="0" y="0"/>
                <wp:positionH relativeFrom="margin">
                  <wp:align>center</wp:align>
                </wp:positionH>
                <wp:positionV relativeFrom="paragraph">
                  <wp:posOffset>4817745</wp:posOffset>
                </wp:positionV>
                <wp:extent cx="6393815" cy="0"/>
                <wp:effectExtent l="0" t="0" r="0" b="0"/>
                <wp:wrapNone/>
                <wp:docPr id="1674" name="Connecteur droit 16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93815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DE46D0" id="Connecteur droit 1674" o:spid="_x0000_s1026" style="position:absolute;z-index:251733503;visibility:visible;mso-wrap-style:square;mso-height-percent:0;mso-wrap-distance-left:9pt;mso-wrap-distance-top:0;mso-wrap-distance-right:9pt;mso-wrap-distance-bottom:0;mso-position-horizontal:center;mso-position-horizontal-relative:margin;mso-position-vertical:absolute;mso-position-vertical-relative:text;mso-height-percent:0;mso-height-relative:margin" from="0,379.35pt" to="503.45pt,37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" strokecolor="#4579b8 [3044]">
                <v:stroke dashstyle="dash"/>
                <w10:wrap anchorx="margin"/>
              </v:line>
            </w:pict>
          </mc:Fallback>
        </mc:AlternateContent>
      </w:r>
    </w:p>
    <w:p w14:paraId="74FD3D1F" w14:textId="77777777" w:rsidR="003046EF" w:rsidRDefault="003E5649" w:rsidP="003046EF">
      <w:pPr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8383" behindDoc="0" locked="0" layoutInCell="1" allowOverlap="1" wp14:anchorId="71A493E3" wp14:editId="51CA678C">
                <wp:simplePos x="0" y="0"/>
                <wp:positionH relativeFrom="column">
                  <wp:posOffset>-187960</wp:posOffset>
                </wp:positionH>
                <wp:positionV relativeFrom="paragraph">
                  <wp:posOffset>4865370</wp:posOffset>
                </wp:positionV>
                <wp:extent cx="6927850" cy="2442845"/>
                <wp:effectExtent l="0" t="0" r="25400" b="14605"/>
                <wp:wrapNone/>
                <wp:docPr id="569" name="Groupe 5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27850" cy="2442845"/>
                          <a:chOff x="-1" y="0"/>
                          <a:chExt cx="6928437" cy="2443277"/>
                        </a:xfrm>
                      </wpg:grpSpPr>
                      <wpg:grpSp>
                        <wpg:cNvPr id="570" name="Groupe 570"/>
                        <wpg:cNvGrpSpPr/>
                        <wpg:grpSpPr>
                          <a:xfrm>
                            <a:off x="39266" y="0"/>
                            <a:ext cx="6889170" cy="1126541"/>
                            <a:chOff x="-204042" y="0"/>
                            <a:chExt cx="6889857" cy="1127319"/>
                          </a:xfrm>
                        </wpg:grpSpPr>
                        <wpg:grpSp>
                          <wpg:cNvPr id="571" name="Groupe 571"/>
                          <wpg:cNvGrpSpPr/>
                          <wpg:grpSpPr>
                            <a:xfrm>
                              <a:off x="15903" y="103367"/>
                              <a:ext cx="6669912" cy="655622"/>
                              <a:chOff x="0" y="0"/>
                              <a:chExt cx="6669912" cy="655622"/>
                            </a:xfrm>
                          </wpg:grpSpPr>
                          <wpg:grpSp>
                            <wpg:cNvPr id="572" name="Groupe 572"/>
                            <wpg:cNvGrpSpPr/>
                            <wpg:grpSpPr>
                              <a:xfrm>
                                <a:off x="0" y="163852"/>
                                <a:ext cx="6669912" cy="491770"/>
                                <a:chOff x="-100213" y="-15103"/>
                                <a:chExt cx="6500230" cy="492760"/>
                              </a:xfrm>
                            </wpg:grpSpPr>
                            <wpg:grpSp>
                              <wpg:cNvPr id="573" name="Groupe 573"/>
                              <wpg:cNvGrpSpPr/>
                              <wpg:grpSpPr>
                                <a:xfrm>
                                  <a:off x="-100213" y="64770"/>
                                  <a:ext cx="6500230" cy="299085"/>
                                  <a:chOff x="-100213" y="0"/>
                                  <a:chExt cx="6500439" cy="299085"/>
                                </a:xfrm>
                              </wpg:grpSpPr>
                              <wps:wsp>
                                <wps:cNvPr id="575" name="Connecteur droit 575"/>
                                <wps:cNvCnPr/>
                                <wps:spPr>
                                  <a:xfrm flipH="1">
                                    <a:off x="6385458" y="0"/>
                                    <a:ext cx="0" cy="299085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76" name="Connecteur droit 576"/>
                                <wps:cNvCnPr/>
                                <wps:spPr>
                                  <a:xfrm flipV="1">
                                    <a:off x="-96690" y="220929"/>
                                    <a:ext cx="6490779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77" name="Connecteur droit 577"/>
                                <wps:cNvCnPr/>
                                <wps:spPr>
                                  <a:xfrm flipH="1">
                                    <a:off x="-100213" y="0"/>
                                    <a:ext cx="0" cy="299085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78" name="Connecteur droit 578"/>
                                <wps:cNvCnPr/>
                                <wps:spPr>
                                  <a:xfrm flipV="1">
                                    <a:off x="-96690" y="73643"/>
                                    <a:ext cx="6490779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79" name="Connecteur droit 579"/>
                                <wps:cNvCnPr/>
                                <wps:spPr>
                                  <a:xfrm flipV="1">
                                    <a:off x="-90553" y="147286"/>
                                    <a:ext cx="6490779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80" name="Connecteur droit 580"/>
                                <wps:cNvCnPr/>
                                <wps:spPr>
                                  <a:xfrm flipV="1">
                                    <a:off x="-96690" y="297640"/>
                                    <a:ext cx="6490779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81" name="Connecteur droit 581"/>
                                <wps:cNvCnPr/>
                                <wps:spPr>
                                  <a:xfrm flipV="1">
                                    <a:off x="-93035" y="3068"/>
                                    <a:ext cx="6490779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pic:pic xmlns:pic="http://schemas.openxmlformats.org/drawingml/2006/picture">
                              <pic:nvPicPr>
                                <pic:cNvPr id="582" name="Image 582" descr="treble clef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-67959" y="-15103"/>
                                  <a:ext cx="172085" cy="4927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g:grpSp>
                          <pic:pic xmlns:pic="http://schemas.openxmlformats.org/drawingml/2006/picture">
                            <pic:nvPicPr>
                              <pic:cNvPr id="583" name="Image 583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475699" y="149513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584" name="Image 584" descr="RÃ©sultat de recherche d'images pour &quot;image note noire&quot;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4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3181900" y="163852"/>
                                <a:ext cx="118110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pic:pic xmlns:pic="http://schemas.openxmlformats.org/drawingml/2006/picture">
                            <pic:nvPicPr>
                              <pic:cNvPr id="585" name="Image 585" descr="RÃ©sultat de recherche d'images pour &quot;image note noire&quot;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4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2679773" y="237850"/>
                                <a:ext cx="118110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pic:pic xmlns:pic="http://schemas.openxmlformats.org/drawingml/2006/picture">
                            <pic:nvPicPr>
                              <pic:cNvPr id="586" name="Image 586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4064587" y="184995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587" name="Image 587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4540286" y="0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588" name="Image 588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4762279" y="5286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589" name="Image 589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3403893" y="154040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591" name="Image 591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4302436" y="190280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592" name="Image 592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2415495" y="154040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594" name="Image 594" descr="RÃ©sultat de recherche d'images pour &quot;image note noire&quot;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4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5037128" y="126854"/>
                                <a:ext cx="118110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pic:pic xmlns:pic="http://schemas.openxmlformats.org/drawingml/2006/picture">
                            <pic:nvPicPr>
                              <pic:cNvPr id="595" name="Image 595" descr="RÃ©sultat de recherche d'images pour &quot;image note noire&quot;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4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5724249" y="89855"/>
                                <a:ext cx="118110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pic:pic xmlns:pic="http://schemas.openxmlformats.org/drawingml/2006/picture">
                            <pic:nvPicPr>
                              <pic:cNvPr id="603" name="Image 603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5274978" y="73998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613" name="Image 613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671264" y="116282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614" name="Image 614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2880624" y="115524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615" name="Image 615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3678742" y="116282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616" name="Image 616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5481114" y="42285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619" name="Image 619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2198788" y="154040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620" name="Image 620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1072966" y="190280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621" name="Image 621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1284388" y="190280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622" name="Image 622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1728374" y="148754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623" name="Image 623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1950367" y="148754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624" name="Image 624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5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893257" y="73239"/>
                                <a:ext cx="133350" cy="362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625" name="Image 625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5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1522238" y="36999"/>
                                <a:ext cx="133350" cy="362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626" name="Image 626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5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3895449" y="73998"/>
                                <a:ext cx="133350" cy="362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627" name="Image 627" descr="RÃ©sultat de recherche d'images pour &quot;image note noire&quot;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37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6332087" y="89855"/>
                                <a:ext cx="115570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pic:pic xmlns:pic="http://schemas.openxmlformats.org/drawingml/2006/picture">
                            <pic:nvPicPr>
                              <pic:cNvPr id="636" name="Image 636" descr="RÃ©sultat de recherche d'images pour &quot;image note noire&quot;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37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5956813" y="89855"/>
                                <a:ext cx="115570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pic:pic xmlns:pic="http://schemas.openxmlformats.org/drawingml/2006/picture">
                            <pic:nvPicPr>
                              <pic:cNvPr id="637" name="Image 637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6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6517082" y="68712"/>
                                <a:ext cx="130175" cy="362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638" name="Image 638" descr="RÃ©sultat de recherche d'images pour &quot;image note noire&quot;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37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6162950" y="47570"/>
                                <a:ext cx="115570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wpg:grpSp>
                        <wps:wsp>
                          <wps:cNvPr id="639" name="Zone de texte 639"/>
                          <wps:cNvSpPr txBox="1"/>
                          <wps:spPr>
                            <a:xfrm>
                              <a:off x="2846304" y="0"/>
                              <a:ext cx="1399582" cy="19318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68D41FB" w14:textId="77777777" w:rsidR="003046EF" w:rsidRPr="007217C0" w:rsidRDefault="003046EF" w:rsidP="003046EF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7217C0">
                                  <w:rPr>
                                    <w:b/>
                                    <w:bCs/>
                                  </w:rPr>
                                  <w:t>PARTITION n°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>8</w:t>
                                </w:r>
                              </w:p>
                              <w:p w14:paraId="6429160B" w14:textId="77777777" w:rsidR="003046EF" w:rsidRDefault="003046EF" w:rsidP="003046EF"/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32" name="Zone de texte 1632"/>
                          <wps:cNvSpPr txBox="1"/>
                          <wps:spPr>
                            <a:xfrm>
                              <a:off x="-204042" y="882430"/>
                              <a:ext cx="6889271" cy="2448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DC4DEA1" w14:textId="77777777" w:rsidR="003046EF" w:rsidRDefault="003046EF" w:rsidP="003046EF">
                                <w:r>
                                  <w:rPr>
                                    <w:b/>
                                    <w:bCs/>
                                  </w:rPr>
                                  <w:t xml:space="preserve">Note :                                                                         La   Si    Do  La   Si  Do Sol  Sol 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633" name="Groupe 1633"/>
                        <wpg:cNvGrpSpPr/>
                        <wpg:grpSpPr>
                          <a:xfrm>
                            <a:off x="-1" y="1273428"/>
                            <a:ext cx="6894931" cy="1169849"/>
                            <a:chOff x="-1" y="0"/>
                            <a:chExt cx="6894931" cy="1169849"/>
                          </a:xfrm>
                        </wpg:grpSpPr>
                        <wps:wsp>
                          <wps:cNvPr id="1634" name="Zone de texte 1634"/>
                          <wps:cNvSpPr txBox="1"/>
                          <wps:spPr>
                            <a:xfrm>
                              <a:off x="3096619" y="0"/>
                              <a:ext cx="1034826" cy="19671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3A2C8A3" w14:textId="77777777" w:rsidR="003046EF" w:rsidRPr="007217C0" w:rsidRDefault="003046EF" w:rsidP="003046EF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7217C0">
                                  <w:rPr>
                                    <w:b/>
                                    <w:bCs/>
                                  </w:rPr>
                                  <w:t>PARTITION n°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>8</w:t>
                                </w:r>
                              </w:p>
                              <w:p w14:paraId="06F7D4E8" w14:textId="77777777" w:rsidR="003046EF" w:rsidRDefault="003046EF" w:rsidP="003046EF"/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635" name="Groupe 1635"/>
                          <wpg:cNvGrpSpPr/>
                          <wpg:grpSpPr>
                            <a:xfrm>
                              <a:off x="218783" y="263661"/>
                              <a:ext cx="6668466" cy="491441"/>
                              <a:chOff x="-100213" y="-15103"/>
                              <a:chExt cx="6500230" cy="492760"/>
                            </a:xfrm>
                          </wpg:grpSpPr>
                          <wpg:grpSp>
                            <wpg:cNvPr id="1636" name="Groupe 1636"/>
                            <wpg:cNvGrpSpPr/>
                            <wpg:grpSpPr>
                              <a:xfrm>
                                <a:off x="-100213" y="64770"/>
                                <a:ext cx="6500230" cy="299085"/>
                                <a:chOff x="-100213" y="0"/>
                                <a:chExt cx="6500439" cy="299085"/>
                              </a:xfrm>
                            </wpg:grpSpPr>
                            <wps:wsp>
                              <wps:cNvPr id="1637" name="Connecteur droit 1637"/>
                              <wps:cNvCnPr/>
                              <wps:spPr>
                                <a:xfrm flipH="1">
                                  <a:off x="6385458" y="0"/>
                                  <a:ext cx="0" cy="299085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38" name="Connecteur droit 1638"/>
                              <wps:cNvCnPr/>
                              <wps:spPr>
                                <a:xfrm flipV="1">
                                  <a:off x="-96690" y="220929"/>
                                  <a:ext cx="6490779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39" name="Connecteur droit 1639"/>
                              <wps:cNvCnPr/>
                              <wps:spPr>
                                <a:xfrm flipH="1">
                                  <a:off x="-100213" y="0"/>
                                  <a:ext cx="0" cy="299085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40" name="Connecteur droit 1640"/>
                              <wps:cNvCnPr/>
                              <wps:spPr>
                                <a:xfrm flipV="1">
                                  <a:off x="-96690" y="73643"/>
                                  <a:ext cx="6490779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41" name="Connecteur droit 1641"/>
                              <wps:cNvCnPr/>
                              <wps:spPr>
                                <a:xfrm flipV="1">
                                  <a:off x="-90553" y="147286"/>
                                  <a:ext cx="6490779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42" name="Connecteur droit 1642"/>
                              <wps:cNvCnPr/>
                              <wps:spPr>
                                <a:xfrm flipV="1">
                                  <a:off x="-96690" y="297640"/>
                                  <a:ext cx="6490779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43" name="Connecteur droit 1643"/>
                              <wps:cNvCnPr/>
                              <wps:spPr>
                                <a:xfrm flipV="1">
                                  <a:off x="-93035" y="3068"/>
                                  <a:ext cx="6490779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pic:pic xmlns:pic="http://schemas.openxmlformats.org/drawingml/2006/picture">
                            <pic:nvPicPr>
                              <pic:cNvPr id="1644" name="Image 1644" descr="treble clef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7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-67959" y="-15103"/>
                                <a:ext cx="172085" cy="4927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1645" name="Image 1645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695618" y="252442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46" name="Image 1646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399549" y="263661"/>
                              <a:ext cx="117475" cy="230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647" name="Image 1647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4280290" y="286101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48" name="Image 1648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4757124" y="100977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49" name="Image 1649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4981517" y="106587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50" name="Image 1650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3623942" y="258052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51" name="Image 1651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4521512" y="291711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52" name="Image 1652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2631004" y="258052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53" name="Image 1653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256398" y="230003"/>
                              <a:ext cx="117475" cy="230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654" name="Image 1654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940795" y="190734"/>
                              <a:ext cx="117475" cy="230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655" name="Image 1655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5492010" y="173904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56" name="Image 1656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891961" y="218783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57" name="Image 1657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3096619" y="218783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58" name="Image 1658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3893213" y="218783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59" name="Image 1659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5699573" y="145855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60" name="Image 1660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2417831" y="258052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61" name="Image 1661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1290258" y="291711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62" name="Image 1662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1503431" y="291711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63" name="Image 1663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1946607" y="252442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64" name="Image 1664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2165389" y="252442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65" name="Image 1665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0295" r="67659"/>
                            <a:stretch/>
                          </pic:blipFill>
                          <pic:spPr bwMode="auto">
                            <a:xfrm rot="10800000" flipH="1" flipV="1">
                              <a:off x="1110744" y="173904"/>
                              <a:ext cx="132715" cy="361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66" name="Image 1666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0295" r="67659"/>
                            <a:stretch/>
                          </pic:blipFill>
                          <pic:spPr bwMode="auto">
                            <a:xfrm rot="10800000" flipH="1" flipV="1">
                              <a:off x="1739043" y="140246"/>
                              <a:ext cx="132715" cy="361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67" name="Image 1667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0295" r="67659"/>
                            <a:stretch/>
                          </pic:blipFill>
                          <pic:spPr bwMode="auto">
                            <a:xfrm rot="10800000" flipH="1" flipV="1">
                              <a:off x="4111995" y="173904"/>
                              <a:ext cx="132715" cy="361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68" name="Image 1668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546656" y="190734"/>
                              <a:ext cx="114935" cy="230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669" name="Image 1669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176408" y="190734"/>
                              <a:ext cx="114935" cy="230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670" name="Image 1670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0295" r="67659"/>
                            <a:stretch/>
                          </pic:blipFill>
                          <pic:spPr bwMode="auto">
                            <a:xfrm rot="10800000" flipH="1" flipV="1">
                              <a:off x="6731780" y="168295"/>
                              <a:ext cx="129540" cy="361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71" name="Image 1671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78361" y="151465"/>
                              <a:ext cx="114935" cy="230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672" name="Image 1672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900275" y="336589"/>
                              <a:ext cx="117475" cy="230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673" name="Zone de texte 1673"/>
                          <wps:cNvSpPr txBox="1"/>
                          <wps:spPr>
                            <a:xfrm>
                              <a:off x="-1" y="863515"/>
                              <a:ext cx="6894931" cy="3063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5703907" w14:textId="77777777" w:rsidR="003046EF" w:rsidRDefault="003046EF" w:rsidP="003046EF">
                                <w:r>
                                  <w:rPr>
                                    <w:b/>
                                    <w:bCs/>
                                  </w:rPr>
                                  <w:t xml:space="preserve">Note :                                                                         La   Si    Do  La   Si  Do Sol  Sol  </w:t>
                                </w:r>
                              </w:p>
                              <w:p w14:paraId="5D48801B" w14:textId="77777777" w:rsidR="003046EF" w:rsidRDefault="003046EF" w:rsidP="003046EF">
                                <w:r>
                                  <w:rPr>
                                    <w:b/>
                                    <w:bCs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1A493E3" id="Groupe 569" o:spid="_x0000_s1573" style="position:absolute;left:0;text-align:left;margin-left:-14.8pt;margin-top:383.1pt;width:545.5pt;height:192.35pt;z-index:251728383;mso-height-relative:margin" coordorigin="" coordsize="69284,24432" o:gfxdata="UEsDBBQABgAIAAAAIQD9yzhMFQEAAEcCAAATAAAAW0NvbnRlbnRfVHlwZXNdLnhtbJSSQU7DMBBF&#10;90jcwfIWJQ5dIISadEHKEhAqB7CcSWIRjy2PCentsdNWgipFYumZeX/+t73eTGZgI3jSFkt+mxec&#10;ASrbaOxK/r57yu45oyCxkYNFKPkeiG+q66v1bu+AWKSRSt6H4B6EINWDkZRbBxg7rfVGhnj0nXBS&#10;fcgOxKoo7oSyGABDFpIGr9Y1tPJzCGw7xfLBCZiWs8fDXFpVcm0SP2WpIxYZh90ik+rLhIeBzh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">
                <v:group id="Groupe 570" o:spid="_x0000_s1574" style="position:absolute;left:392;width:68892;height:11265" coordorigin="-2040" coordsize="68898,11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">
                  <v:group id="Groupe 571" o:spid="_x0000_s1575" style="position:absolute;left:159;top:1033;width:66699;height:6556" coordsize="66699,6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">
                    <v:group id="Groupe 572" o:spid="_x0000_s1576" style="position:absolute;top:1638;width:66699;height:4918" coordorigin="-1002,-151" coordsize="65002,4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37U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">
                      <v:group id="Groupe 573" o:spid="_x0000_s1577" style="position:absolute;left:-1002;top:647;width:65002;height:2991" coordorigin="-1002" coordsize="65004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n9tP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0hflvB7JhwBuf4BAAD//wMAUEsBAi0AFAAGAAgAAAAhANvh9svuAAAAhQEAABMAAAAAAAAA&#10;AAAAAAAAAAAAAFtDb250ZW50X1R5cGVzXS54bWxQSwECLQAUAAYACAAAACEAWvQsW78AAAAVAQAA&#10;CwAAAAAAAAAAAAAAAAAfAQAAX3JlbHMvLnJlbHNQSwECLQAUAAYACAAAACEA+J/bT8YAAADcAAAA&#10;DwAAAAAAAAAAAAAAAAAHAgAAZHJzL2Rvd25yZXYueG1sUEsFBgAAAAADAAMAtwAAAPoCAAAAAA==&#10;">
                        <v:line id="Connecteur droit 575" o:spid="_x0000_s1578" style="position:absolute;flip:x;visibility:visible;mso-wrap-style:square" from="63854,0" to="63854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" strokecolor="#4579b8 [3044]" strokeweight="1.5pt"/>
                        <v:line id="Connecteur droit 576" o:spid="_x0000_s1579" style="position:absolute;flip:y;visibility:visible;mso-wrap-style:square" from="-966,2209" to="63940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" strokecolor="#4579b8 [3044]"/>
                        <v:line id="Connecteur droit 577" o:spid="_x0000_s1580" style="position:absolute;flip:x;visibility:visible;mso-wrap-style:square" from="-1002,0" to="-1002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" strokecolor="#4579b8 [3044]" strokeweight="1.5pt"/>
                        <v:line id="Connecteur droit 578" o:spid="_x0000_s1581" style="position:absolute;flip:y;visibility:visible;mso-wrap-style:square" from="-966,736" to="63940,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" strokecolor="#4579b8 [3044]"/>
                        <v:line id="Connecteur droit 579" o:spid="_x0000_s1582" style="position:absolute;flip:y;visibility:visible;mso-wrap-style:square" from="-905,1472" to="64002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" strokecolor="#4579b8 [3044]"/>
                        <v:line id="Connecteur droit 580" o:spid="_x0000_s1583" style="position:absolute;flip:y;visibility:visible;mso-wrap-style:square" from="-966,2976" to="63940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" strokecolor="#4579b8 [3044]"/>
                        <v:line id="Connecteur droit 581" o:spid="_x0000_s1584" style="position:absolute;flip:y;visibility:visible;mso-wrap-style:square" from="-930,30" to="63977,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" strokecolor="#4579b8 [3044]"/>
                      </v:group>
                      <v:shape id="Image 582" o:spid="_x0000_s1585" type="#_x0000_t75" alt="treble clef" style="position:absolute;left:-679;top:-151;width:1720;height:49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">
                        <v:imagedata r:id="rId24" o:title="treble clef"/>
                      </v:shape>
                    </v:group>
                    <v:shape id="Image 583" o:spid="_x0000_s1586" type="#_x0000_t75" alt="RÃ©sultat de recherche d'images pour &quot;durÃ©e des notes en musique&quot;" style="position:absolute;left:4756;top:1495;width:2001;height:3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">
                      <v:imagedata r:id="rId47" o:title="RÃ©sultat de recherche d'images pour &quot;durÃ©e des notes en musique&quot;" cropleft="39168f" cropright="16487f"/>
                    </v:shape>
                    <v:shape id="Image 584" o:spid="_x0000_s1587" type="#_x0000_t75" alt="RÃ©sultat de recherche d'images pour &quot;image note noire&quot;" style="position:absolute;left:31819;top:1638;width:1181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">
                      <v:imagedata r:id="rId48" o:title="RÃ©sultat de recherche d'images pour &quot;image note noire&quot;"/>
                    </v:shape>
                    <v:shape id="Image 585" o:spid="_x0000_s1588" type="#_x0000_t75" alt="RÃ©sultat de recherche d'images pour &quot;image note noire&quot;" style="position:absolute;left:26797;top:2378;width:1181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">
                      <v:imagedata r:id="rId48" o:title="RÃ©sultat de recherche d'images pour &quot;image note noire&quot;"/>
                    </v:shape>
                    <v:shape id="Image 586" o:spid="_x0000_s1589" type="#_x0000_t75" alt="RÃ©sultat de recherche d'images pour &quot;durÃ©e des notes en musique&quot;" style="position:absolute;left:40645;top:1849;width:2001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">
                      <v:imagedata r:id="rId47" o:title="RÃ©sultat de recherche d'images pour &quot;durÃ©e des notes en musique&quot;" cropleft="39168f" cropright="16487f"/>
                    </v:shape>
                    <v:shape id="Image 587" o:spid="_x0000_s1590" type="#_x0000_t75" alt="RÃ©sultat de recherche d'images pour &quot;durÃ©e des notes en musique&quot;" style="position:absolute;left:45402;width:2001;height:3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">
                      <v:imagedata r:id="rId47" o:title="RÃ©sultat de recherche d'images pour &quot;durÃ©e des notes en musique&quot;" cropleft="39168f" cropright="16487f"/>
                    </v:shape>
                    <v:shape id="Image 588" o:spid="_x0000_s1591" type="#_x0000_t75" alt="RÃ©sultat de recherche d'images pour &quot;durÃ©e des notes en musique&quot;" style="position:absolute;left:47622;top:52;width:2001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">
                      <v:imagedata r:id="rId47" o:title="RÃ©sultat de recherche d'images pour &quot;durÃ©e des notes en musique&quot;" cropleft="39168f" cropright="16487f"/>
                    </v:shape>
                    <v:shape id="Image 589" o:spid="_x0000_s1592" type="#_x0000_t75" alt="RÃ©sultat de recherche d'images pour &quot;durÃ©e des notes en musique&quot;" style="position:absolute;left:34038;top:1540;width:2001;height:3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">
                      <v:imagedata r:id="rId47" o:title="RÃ©sultat de recherche d'images pour &quot;durÃ©e des notes en musique&quot;" cropleft="39168f" cropright="16487f"/>
                    </v:shape>
                    <v:shape id="Image 591" o:spid="_x0000_s1593" type="#_x0000_t75" alt="RÃ©sultat de recherche d'images pour &quot;durÃ©e des notes en musique&quot;" style="position:absolute;left:43024;top:1902;width:2000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">
                      <v:imagedata r:id="rId47" o:title="RÃ©sultat de recherche d'images pour &quot;durÃ©e des notes en musique&quot;" cropleft="39168f" cropright="16487f"/>
                    </v:shape>
                    <v:shape id="Image 592" o:spid="_x0000_s1594" type="#_x0000_t75" alt="RÃ©sultat de recherche d'images pour &quot;durÃ©e des notes en musique&quot;" style="position:absolute;left:24154;top:1540;width:2001;height:3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">
                      <v:imagedata r:id="rId47" o:title="RÃ©sultat de recherche d'images pour &quot;durÃ©e des notes en musique&quot;" cropleft="39168f" cropright="16487f"/>
                    </v:shape>
                    <v:shape id="Image 594" o:spid="_x0000_s1595" type="#_x0000_t75" alt="RÃ©sultat de recherche d'images pour &quot;image note noire&quot;" style="position:absolute;left:50371;top:1268;width:1181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">
                      <v:imagedata r:id="rId48" o:title="RÃ©sultat de recherche d'images pour &quot;image note noire&quot;"/>
                    </v:shape>
                    <v:shape id="Image 595" o:spid="_x0000_s1596" type="#_x0000_t75" alt="RÃ©sultat de recherche d'images pour &quot;image note noire&quot;" style="position:absolute;left:57242;top:898;width:1181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">
                      <v:imagedata r:id="rId48" o:title="RÃ©sultat de recherche d'images pour &quot;image note noire&quot;"/>
                    </v:shape>
                    <v:shape id="Image 603" o:spid="_x0000_s1597" type="#_x0000_t75" alt="RÃ©sultat de recherche d'images pour &quot;durÃ©e des notes en musique&quot;" style="position:absolute;left:52749;top:739;width:2001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">
                      <v:imagedata r:id="rId47" o:title="RÃ©sultat de recherche d'images pour &quot;durÃ©e des notes en musique&quot;" cropleft="39168f" cropright="16487f"/>
                    </v:shape>
                    <v:shape id="Image 613" o:spid="_x0000_s1598" type="#_x0000_t75" alt="RÃ©sultat de recherche d'images pour &quot;durÃ©e des notes en musique&quot;" style="position:absolute;left:6712;top:1162;width:2000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">
                      <v:imagedata r:id="rId47" o:title="RÃ©sultat de recherche d'images pour &quot;durÃ©e des notes en musique&quot;" cropleft="39168f" cropright="16487f"/>
                    </v:shape>
                    <v:shape id="Image 614" o:spid="_x0000_s1599" type="#_x0000_t75" alt="RÃ©sultat de recherche d'images pour &quot;durÃ©e des notes en musique&quot;" style="position:absolute;left:28806;top:1155;width:2000;height:3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">
                      <v:imagedata r:id="rId47" o:title="RÃ©sultat de recherche d'images pour &quot;durÃ©e des notes en musique&quot;" cropleft="39168f" cropright="16487f"/>
                    </v:shape>
                    <v:shape id="Image 615" o:spid="_x0000_s1600" type="#_x0000_t75" alt="RÃ©sultat de recherche d'images pour &quot;durÃ©e des notes en musique&quot;" style="position:absolute;left:36787;top:1162;width:2000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">
                      <v:imagedata r:id="rId47" o:title="RÃ©sultat de recherche d'images pour &quot;durÃ©e des notes en musique&quot;" cropleft="39168f" cropright="16487f"/>
                    </v:shape>
                    <v:shape id="Image 616" o:spid="_x0000_s1601" type="#_x0000_t75" alt="RÃ©sultat de recherche d'images pour &quot;durÃ©e des notes en musique&quot;" style="position:absolute;left:54811;top:422;width:2000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">
                      <v:imagedata r:id="rId47" o:title="RÃ©sultat de recherche d'images pour &quot;durÃ©e des notes en musique&quot;" cropleft="39168f" cropright="16487f"/>
                    </v:shape>
                    <v:shape id="Image 619" o:spid="_x0000_s1602" type="#_x0000_t75" alt="RÃ©sultat de recherche d'images pour &quot;durÃ©e des notes en musique&quot;" style="position:absolute;left:21987;top:1540;width:2001;height:3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">
                      <v:imagedata r:id="rId47" o:title="RÃ©sultat de recherche d'images pour &quot;durÃ©e des notes en musique&quot;" cropleft="39168f" cropright="16487f"/>
                    </v:shape>
                    <v:shape id="Image 620" o:spid="_x0000_s1603" type="#_x0000_t75" alt="RÃ©sultat de recherche d'images pour &quot;durÃ©e des notes en musique&quot;" style="position:absolute;left:10729;top:1902;width:2000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">
                      <v:imagedata r:id="rId47" o:title="RÃ©sultat de recherche d'images pour &quot;durÃ©e des notes en musique&quot;" cropleft="39168f" cropright="16487f"/>
                    </v:shape>
                    <v:shape id="Image 621" o:spid="_x0000_s1604" type="#_x0000_t75" alt="RÃ©sultat de recherche d'images pour &quot;durÃ©e des notes en musique&quot;" style="position:absolute;left:12843;top:1902;width:2001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">
                      <v:imagedata r:id="rId47" o:title="RÃ©sultat de recherche d'images pour &quot;durÃ©e des notes en musique&quot;" cropleft="39168f" cropright="16487f"/>
                    </v:shape>
                    <v:shape id="Image 622" o:spid="_x0000_s1605" type="#_x0000_t75" alt="RÃ©sultat de recherche d'images pour &quot;durÃ©e des notes en musique&quot;" style="position:absolute;left:17283;top:1487;width:2000;height:3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">
                      <v:imagedata r:id="rId47" o:title="RÃ©sultat de recherche d'images pour &quot;durÃ©e des notes en musique&quot;" cropleft="39168f" cropright="16487f"/>
                    </v:shape>
                    <v:shape id="Image 623" o:spid="_x0000_s1606" type="#_x0000_t75" alt="RÃ©sultat de recherche d'images pour &quot;durÃ©e des notes en musique&quot;" style="position:absolute;left:19503;top:1487;width:2000;height:3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">
                      <v:imagedata r:id="rId47" o:title="RÃ©sultat de recherche d'images pour &quot;durÃ©e des notes en musique&quot;" cropleft="39168f" cropright="16487f"/>
                    </v:shape>
                    <v:shape id="Image 624" o:spid="_x0000_s1607" type="#_x0000_t75" alt="RÃ©sultat de recherche d'images pour &quot;durÃ©e des notes en musique&quot;" style="position:absolute;left:8932;top:732;width:1334;height:3626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">
                      <v:imagedata r:id="rId49" o:title="RÃ©sultat de recherche d'images pour &quot;durÃ©e des notes en musique&quot;" cropleft="13301f" cropright="44341f"/>
                    </v:shape>
                    <v:shape id="Image 625" o:spid="_x0000_s1608" type="#_x0000_t75" alt="RÃ©sultat de recherche d'images pour &quot;durÃ©e des notes en musique&quot;" style="position:absolute;left:15222;top:369;width:1333;height:3626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">
                      <v:imagedata r:id="rId49" o:title="RÃ©sultat de recherche d'images pour &quot;durÃ©e des notes en musique&quot;" cropleft="13301f" cropright="44341f"/>
                    </v:shape>
                    <v:shape id="Image 626" o:spid="_x0000_s1609" type="#_x0000_t75" alt="RÃ©sultat de recherche d'images pour &quot;durÃ©e des notes en musique&quot;" style="position:absolute;left:38954;top:739;width:1333;height:3626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">
                      <v:imagedata r:id="rId49" o:title="RÃ©sultat de recherche d'images pour &quot;durÃ©e des notes en musique&quot;" cropleft="13301f" cropright="44341f"/>
                    </v:shape>
                    <v:shape id="Image 627" o:spid="_x0000_s1610" type="#_x0000_t75" alt="RÃ©sultat de recherche d'images pour &quot;image note noire&quot;" style="position:absolute;left:63320;top:898;width:1156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">
                      <v:imagedata r:id="rId39" o:title="RÃ©sultat de recherche d'images pour &quot;image note noire&quot;"/>
                    </v:shape>
                    <v:shape id="Image 636" o:spid="_x0000_s1611" type="#_x0000_t75" alt="RÃ©sultat de recherche d'images pour &quot;image note noire&quot;" style="position:absolute;left:59568;top:898;width:1155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">
                      <v:imagedata r:id="rId39" o:title="RÃ©sultat de recherche d'images pour &quot;image note noire&quot;"/>
                    </v:shape>
                    <v:shape id="Image 637" o:spid="_x0000_s1612" type="#_x0000_t75" alt="RÃ©sultat de recherche d'images pour &quot;durÃ©e des notes en musique&quot;" style="position:absolute;left:65170;top:687;width:1302;height:3625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">
                      <v:imagedata r:id="rId50" o:title="RÃ©sultat de recherche d'images pour &quot;durÃ©e des notes en musique&quot;" cropleft="13301f" cropright="44341f"/>
                    </v:shape>
                    <v:shape id="Image 638" o:spid="_x0000_s1613" type="#_x0000_t75" alt="RÃ©sultat de recherche d'images pour &quot;image note noire&quot;" style="position:absolute;left:61629;top:475;width:1156;height:23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">
                      <v:imagedata r:id="rId39" o:title="RÃ©sultat de recherche d'images pour &quot;image note noire&quot;"/>
                    </v:shape>
                  </v:group>
                  <v:shape id="Zone de texte 639" o:spid="_x0000_s1614" type="#_x0000_t202" style="position:absolute;left:28463;width:13995;height:19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" filled="f" stroked="f" strokeweight=".5pt">
                    <v:textbox inset="0,0,0,0">
                      <w:txbxContent>
                        <w:p w14:paraId="368D41FB" w14:textId="77777777" w:rsidR="003046EF" w:rsidRPr="007217C0" w:rsidRDefault="003046EF" w:rsidP="003046EF">
                          <w:pPr>
                            <w:rPr>
                              <w:b/>
                              <w:bCs/>
                            </w:rPr>
                          </w:pPr>
                          <w:r w:rsidRPr="007217C0">
                            <w:rPr>
                              <w:b/>
                              <w:bCs/>
                            </w:rPr>
                            <w:t>PARTITION n°</w:t>
                          </w:r>
                          <w:r>
                            <w:rPr>
                              <w:b/>
                              <w:bCs/>
                            </w:rPr>
                            <w:t>8</w:t>
                          </w:r>
                        </w:p>
                        <w:p w14:paraId="6429160B" w14:textId="77777777" w:rsidR="003046EF" w:rsidRDefault="003046EF" w:rsidP="003046EF"/>
                      </w:txbxContent>
                    </v:textbox>
                  </v:shape>
                  <v:shape id="Zone de texte 1632" o:spid="_x0000_s1615" type="#_x0000_t202" style="position:absolute;left:-2040;top:8824;width:68892;height:2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" filled="f" stroked="f" strokeweight=".5pt">
                    <v:textbox inset="0,0,0,0">
                      <w:txbxContent>
                        <w:p w14:paraId="7DC4DEA1" w14:textId="77777777" w:rsidR="003046EF" w:rsidRDefault="003046EF" w:rsidP="003046EF">
                          <w:r>
                            <w:rPr>
                              <w:b/>
                              <w:bCs/>
                            </w:rPr>
                            <w:t xml:space="preserve">Note :                                                                         La   Si    Do  La   Si  Do Sol  Sol  </w:t>
                          </w:r>
                        </w:p>
                      </w:txbxContent>
                    </v:textbox>
                  </v:shape>
                </v:group>
                <v:group id="Groupe 1633" o:spid="_x0000_s1616" style="position:absolute;top:12734;width:68949;height:11698" coordorigin="" coordsize="68949,116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">
                  <v:shape id="Zone de texte 1634" o:spid="_x0000_s1617" type="#_x0000_t202" style="position:absolute;left:30966;width:10348;height:19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" filled="f" stroked="f" strokeweight=".5pt">
                    <v:textbox inset="0,0,0,0">
                      <w:txbxContent>
                        <w:p w14:paraId="33A2C8A3" w14:textId="77777777" w:rsidR="003046EF" w:rsidRPr="007217C0" w:rsidRDefault="003046EF" w:rsidP="003046EF">
                          <w:pPr>
                            <w:rPr>
                              <w:b/>
                              <w:bCs/>
                            </w:rPr>
                          </w:pPr>
                          <w:r w:rsidRPr="007217C0">
                            <w:rPr>
                              <w:b/>
                              <w:bCs/>
                            </w:rPr>
                            <w:t>PARTITION n°</w:t>
                          </w:r>
                          <w:r>
                            <w:rPr>
                              <w:b/>
                              <w:bCs/>
                            </w:rPr>
                            <w:t>8</w:t>
                          </w:r>
                        </w:p>
                        <w:p w14:paraId="06F7D4E8" w14:textId="77777777" w:rsidR="003046EF" w:rsidRDefault="003046EF" w:rsidP="003046EF"/>
                      </w:txbxContent>
                    </v:textbox>
                  </v:shape>
                  <v:group id="Groupe 1635" o:spid="_x0000_s1618" style="position:absolute;left:2187;top:2636;width:66685;height:4915" coordorigin="-1002,-151" coordsize="65002,4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">
                    <v:group id="Groupe 1636" o:spid="_x0000_s1619" style="position:absolute;left:-1002;top:647;width:65002;height:2991" coordorigin="-1002" coordsize="65004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">
                      <v:line id="Connecteur droit 1637" o:spid="_x0000_s1620" style="position:absolute;flip:x;visibility:visible;mso-wrap-style:square" from="63854,0" to="63854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" strokecolor="#4579b8 [3044]" strokeweight="1.5pt"/>
                      <v:line id="Connecteur droit 1638" o:spid="_x0000_s1621" style="position:absolute;flip:y;visibility:visible;mso-wrap-style:square" from="-966,2209" to="63940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" strokecolor="#4579b8 [3044]"/>
                      <v:line id="Connecteur droit 1639" o:spid="_x0000_s1622" style="position:absolute;flip:x;visibility:visible;mso-wrap-style:square" from="-1002,0" to="-1002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" strokecolor="#4579b8 [3044]" strokeweight="1.5pt"/>
                      <v:line id="Connecteur droit 1640" o:spid="_x0000_s1623" style="position:absolute;flip:y;visibility:visible;mso-wrap-style:square" from="-966,736" to="63940,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" strokecolor="#4579b8 [3044]"/>
                      <v:line id="Connecteur droit 1641" o:spid="_x0000_s1624" style="position:absolute;flip:y;visibility:visible;mso-wrap-style:square" from="-905,1472" to="64002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" strokecolor="#4579b8 [3044]"/>
                      <v:line id="Connecteur droit 1642" o:spid="_x0000_s1625" style="position:absolute;flip:y;visibility:visible;mso-wrap-style:square" from="-966,2976" to="63940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" strokecolor="#4579b8 [3044]"/>
                      <v:line id="Connecteur droit 1643" o:spid="_x0000_s1626" style="position:absolute;flip:y;visibility:visible;mso-wrap-style:square" from="-930,30" to="63977,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" strokecolor="#4579b8 [3044]"/>
                    </v:group>
                    <v:shape id="Image 1644" o:spid="_x0000_s1627" type="#_x0000_t75" alt="treble clef" style="position:absolute;left:-679;top:-151;width:1720;height:49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">
                      <v:imagedata r:id="rId24" o:title="treble clef"/>
                    </v:shape>
                  </v:group>
                  <v:shape id="Image 1645" o:spid="_x0000_s1628" type="#_x0000_t75" alt="RÃ©sultat de recherche d'images pour &quot;durÃ©e des notes en musique&quot;" style="position:absolute;left:6956;top:2524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">
                    <v:imagedata r:id="rId47" o:title="RÃ©sultat de recherche d'images pour &quot;durÃ©e des notes en musique&quot;" cropleft="39168f" cropright="16487f"/>
                  </v:shape>
                  <v:shape id="Image 1646" o:spid="_x0000_s1629" type="#_x0000_t75" alt="RÃ©sultat de recherche d'images pour &quot;image note noire&quot;" style="position:absolute;left:33995;top:2636;width:1175;height:23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">
                    <v:imagedata r:id="rId48" o:title="RÃ©sultat de recherche d'images pour &quot;image note noire&quot;"/>
                  </v:shape>
                  <v:shape id="Image 1647" o:spid="_x0000_s1630" type="#_x0000_t75" alt="RÃ©sultat de recherche d'images pour &quot;durÃ©e des notes en musique&quot;" style="position:absolute;left:42802;top:2861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">
                    <v:imagedata r:id="rId47" o:title="RÃ©sultat de recherche d'images pour &quot;durÃ©e des notes en musique&quot;" cropleft="39168f" cropright="16487f"/>
                  </v:shape>
                  <v:shape id="Image 1648" o:spid="_x0000_s1631" type="#_x0000_t75" alt="RÃ©sultat de recherche d'images pour &quot;durÃ©e des notes en musique&quot;" style="position:absolute;left:47571;top:1009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">
                    <v:imagedata r:id="rId47" o:title="RÃ©sultat de recherche d'images pour &quot;durÃ©e des notes en musique&quot;" cropleft="39168f" cropright="16487f"/>
                  </v:shape>
                  <v:shape id="Image 1649" o:spid="_x0000_s1632" type="#_x0000_t75" alt="RÃ©sultat de recherche d'images pour &quot;durÃ©e des notes en musique&quot;" style="position:absolute;left:49815;top:1065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">
                    <v:imagedata r:id="rId47" o:title="RÃ©sultat de recherche d'images pour &quot;durÃ©e des notes en musique&quot;" cropleft="39168f" cropright="16487f"/>
                  </v:shape>
                  <v:shape id="Image 1650" o:spid="_x0000_s1633" type="#_x0000_t75" alt="RÃ©sultat de recherche d'images pour &quot;durÃ©e des notes en musique&quot;" style="position:absolute;left:36239;top:2580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">
                    <v:imagedata r:id="rId47" o:title="RÃ©sultat de recherche d'images pour &quot;durÃ©e des notes en musique&quot;" cropleft="39168f" cropright="16487f"/>
                  </v:shape>
                  <v:shape id="Image 1651" o:spid="_x0000_s1634" type="#_x0000_t75" alt="RÃ©sultat de recherche d'images pour &quot;durÃ©e des notes en musique&quot;" style="position:absolute;left:45215;top:2917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">
                    <v:imagedata r:id="rId47" o:title="RÃ©sultat de recherche d'images pour &quot;durÃ©e des notes en musique&quot;" cropleft="39168f" cropright="16487f"/>
                  </v:shape>
                  <v:shape id="Image 1652" o:spid="_x0000_s1635" type="#_x0000_t75" alt="RÃ©sultat de recherche d'images pour &quot;durÃ©e des notes en musique&quot;" style="position:absolute;left:26310;top:2580;width:1993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">
                    <v:imagedata r:id="rId47" o:title="RÃ©sultat de recherche d'images pour &quot;durÃ©e des notes en musique&quot;" cropleft="39168f" cropright="16487f"/>
                  </v:shape>
                  <v:shape id="Image 1653" o:spid="_x0000_s1636" type="#_x0000_t75" alt="RÃ©sultat de recherche d'images pour &quot;image note noire&quot;" style="position:absolute;left:52563;top:2300;width:1175;height:23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">
                    <v:imagedata r:id="rId48" o:title="RÃ©sultat de recherche d'images pour &quot;image note noire&quot;"/>
                  </v:shape>
                  <v:shape id="Image 1654" o:spid="_x0000_s1637" type="#_x0000_t75" alt="RÃ©sultat de recherche d'images pour &quot;image note noire&quot;" style="position:absolute;left:59407;top:1907;width:1175;height:23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">
                    <v:imagedata r:id="rId48" o:title="RÃ©sultat de recherche d'images pour &quot;image note noire&quot;"/>
                  </v:shape>
                  <v:shape id="Image 1655" o:spid="_x0000_s1638" type="#_x0000_t75" alt="RÃ©sultat de recherche d'images pour &quot;durÃ©e des notes en musique&quot;" style="position:absolute;left:54920;top:1739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">
                    <v:imagedata r:id="rId47" o:title="RÃ©sultat de recherche d'images pour &quot;durÃ©e des notes en musique&quot;" cropleft="39168f" cropright="16487f"/>
                  </v:shape>
                  <v:shape id="Image 1656" o:spid="_x0000_s1639" type="#_x0000_t75" alt="RÃ©sultat de recherche d'images pour &quot;durÃ©e des notes en musique&quot;" style="position:absolute;left:8919;top:2187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">
                    <v:imagedata r:id="rId47" o:title="RÃ©sultat de recherche d'images pour &quot;durÃ©e des notes en musique&quot;" cropleft="39168f" cropright="16487f"/>
                  </v:shape>
                  <v:shape id="Image 1657" o:spid="_x0000_s1640" type="#_x0000_t75" alt="RÃ©sultat de recherche d'images pour &quot;durÃ©e des notes en musique&quot;" style="position:absolute;left:30966;top:2187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">
                    <v:imagedata r:id="rId47" o:title="RÃ©sultat de recherche d'images pour &quot;durÃ©e des notes en musique&quot;" cropleft="39168f" cropright="16487f"/>
                  </v:shape>
                  <v:shape id="Image 1658" o:spid="_x0000_s1641" type="#_x0000_t75" alt="RÃ©sultat de recherche d'images pour &quot;durÃ©e des notes en musique&quot;" style="position:absolute;left:38932;top:2187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">
                    <v:imagedata r:id="rId47" o:title="RÃ©sultat de recherche d'images pour &quot;durÃ©e des notes en musique&quot;" cropleft="39168f" cropright="16487f"/>
                  </v:shape>
                  <v:shape id="Image 1659" o:spid="_x0000_s1642" type="#_x0000_t75" alt="RÃ©sultat de recherche d'images pour &quot;durÃ©e des notes en musique&quot;" style="position:absolute;left:56995;top:1458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">
                    <v:imagedata r:id="rId47" o:title="RÃ©sultat de recherche d'images pour &quot;durÃ©e des notes en musique&quot;" cropleft="39168f" cropright="16487f"/>
                  </v:shape>
                  <v:shape id="Image 1660" o:spid="_x0000_s1643" type="#_x0000_t75" alt="RÃ©sultat de recherche d'images pour &quot;durÃ©e des notes en musique&quot;" style="position:absolute;left:24178;top:2580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">
                    <v:imagedata r:id="rId47" o:title="RÃ©sultat de recherche d'images pour &quot;durÃ©e des notes en musique&quot;" cropleft="39168f" cropright="16487f"/>
                  </v:shape>
                  <v:shape id="Image 1661" o:spid="_x0000_s1644" type="#_x0000_t75" alt="RÃ©sultat de recherche d'images pour &quot;durÃ©e des notes en musique&quot;" style="position:absolute;left:12902;top:2917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">
                    <v:imagedata r:id="rId47" o:title="RÃ©sultat de recherche d'images pour &quot;durÃ©e des notes en musique&quot;" cropleft="39168f" cropright="16487f"/>
                  </v:shape>
                  <v:shape id="Image 1662" o:spid="_x0000_s1645" type="#_x0000_t75" alt="RÃ©sultat de recherche d'images pour &quot;durÃ©e des notes en musique&quot;" style="position:absolute;left:15034;top:2917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">
                    <v:imagedata r:id="rId47" o:title="RÃ©sultat de recherche d'images pour &quot;durÃ©e des notes en musique&quot;" cropleft="39168f" cropright="16487f"/>
                  </v:shape>
                  <v:shape id="Image 1663" o:spid="_x0000_s1646" type="#_x0000_t75" alt="RÃ©sultat de recherche d'images pour &quot;durÃ©e des notes en musique&quot;" style="position:absolute;left:19466;top:2524;width:1993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">
                    <v:imagedata r:id="rId47" o:title="RÃ©sultat de recherche d'images pour &quot;durÃ©e des notes en musique&quot;" cropleft="39168f" cropright="16487f"/>
                  </v:shape>
                  <v:shape id="Image 1664" o:spid="_x0000_s1647" type="#_x0000_t75" alt="RÃ©sultat de recherche d'images pour &quot;durÃ©e des notes en musique&quot;" style="position:absolute;left:21653;top:2524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">
                    <v:imagedata r:id="rId47" o:title="RÃ©sultat de recherche d'images pour &quot;durÃ©e des notes en musique&quot;" cropleft="39168f" cropright="16487f"/>
                  </v:shape>
                  <v:shape id="Image 1665" o:spid="_x0000_s1648" type="#_x0000_t75" alt="RÃ©sultat de recherche d'images pour &quot;durÃ©e des notes en musique&quot;" style="position:absolute;left:11107;top:1739;width:1327;height:3619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">
                    <v:imagedata r:id="rId49" o:title="RÃ©sultat de recherche d'images pour &quot;durÃ©e des notes en musique&quot;" cropleft="13301f" cropright="44341f"/>
                  </v:shape>
                  <v:shape id="Image 1666" o:spid="_x0000_s1649" type="#_x0000_t75" alt="RÃ©sultat de recherche d'images pour &quot;durÃ©e des notes en musique&quot;" style="position:absolute;left:17390;top:1402;width:1327;height:3619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">
                    <v:imagedata r:id="rId49" o:title="RÃ©sultat de recherche d'images pour &quot;durÃ©e des notes en musique&quot;" cropleft="13301f" cropright="44341f"/>
                  </v:shape>
                  <v:shape id="Image 1667" o:spid="_x0000_s1650" type="#_x0000_t75" alt="RÃ©sultat de recherche d'images pour &quot;durÃ©e des notes en musique&quot;" style="position:absolute;left:41119;top:1739;width:1328;height:3619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">
                    <v:imagedata r:id="rId49" o:title="RÃ©sultat de recherche d'images pour &quot;durÃ©e des notes en musique&quot;" cropleft="13301f" cropright="44341f"/>
                  </v:shape>
                  <v:shape id="Image 1668" o:spid="_x0000_s1651" type="#_x0000_t75" alt="RÃ©sultat de recherche d'images pour &quot;image note noire&quot;" style="position:absolute;left:65466;top:1907;width:1149;height:23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">
                    <v:imagedata r:id="rId39" o:title="RÃ©sultat de recherche d'images pour &quot;image note noire&quot;"/>
                  </v:shape>
                  <v:shape id="Image 1669" o:spid="_x0000_s1652" type="#_x0000_t75" alt="RÃ©sultat de recherche d'images pour &quot;image note noire&quot;" style="position:absolute;left:61764;top:1907;width:1149;height:23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">
                    <v:imagedata r:id="rId39" o:title="RÃ©sultat de recherche d'images pour &quot;image note noire&quot;"/>
                  </v:shape>
                  <v:shape id="Image 1670" o:spid="_x0000_s1653" type="#_x0000_t75" alt="RÃ©sultat de recherche d'images pour &quot;durÃ©e des notes en musique&quot;" style="position:absolute;left:67317;top:1682;width:1296;height:3620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">
                    <v:imagedata r:id="rId50" o:title="RÃ©sultat de recherche d'images pour &quot;durÃ©e des notes en musique&quot;" cropleft="13301f" cropright="44341f"/>
                  </v:shape>
                  <v:shape id="Image 1671" o:spid="_x0000_s1654" type="#_x0000_t75" alt="RÃ©sultat de recherche d'images pour &quot;image note noire&quot;" style="position:absolute;left:63783;top:1514;width:1149;height:23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">
                    <v:imagedata r:id="rId39" o:title="RÃ©sultat de recherche d'images pour &quot;image note noire&quot;"/>
                  </v:shape>
                  <v:shape id="Image 1672" o:spid="_x0000_s1655" type="#_x0000_t75" alt="RÃ©sultat de recherche d'images pour &quot;image note noire&quot;" style="position:absolute;left:29002;top:3365;width:1175;height:23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">
                    <v:imagedata r:id="rId48" o:title="RÃ©sultat de recherche d'images pour &quot;image note noire&quot;"/>
                  </v:shape>
                  <v:shape id="Zone de texte 1673" o:spid="_x0000_s1656" type="#_x0000_t202" style="position:absolute;top:8635;width:68949;height:30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" filled="f" stroked="f" strokeweight=".5pt">
                    <v:textbox inset="0,0,0,0">
                      <w:txbxContent>
                        <w:p w14:paraId="25703907" w14:textId="77777777" w:rsidR="003046EF" w:rsidRDefault="003046EF" w:rsidP="003046EF">
                          <w:r>
                            <w:rPr>
                              <w:b/>
                              <w:bCs/>
                            </w:rPr>
                            <w:t xml:space="preserve">Note :                                                                         La   Si    Do  La   Si  Do Sol  Sol  </w:t>
                          </w:r>
                        </w:p>
                        <w:p w14:paraId="5D48801B" w14:textId="77777777" w:rsidR="003046EF" w:rsidRDefault="003046EF" w:rsidP="003046EF">
                          <w:r>
                            <w:rPr>
                              <w:b/>
                              <w:bCs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321ED608" w14:textId="77777777" w:rsidR="003046EF" w:rsidRDefault="003046EF" w:rsidP="003046EF"/>
    <w:p w14:paraId="6405CFD7" w14:textId="77777777" w:rsidR="003046EF" w:rsidRDefault="003046EF" w:rsidP="003046EF">
      <w:pPr>
        <w:rPr>
          <w:sz w:val="12"/>
          <w:szCs w:val="12"/>
        </w:rPr>
      </w:pPr>
    </w:p>
    <w:p w14:paraId="4E034A44" w14:textId="77777777" w:rsidR="003046EF" w:rsidRPr="00F010D8" w:rsidRDefault="00C52657" w:rsidP="003046EF">
      <w:pPr>
        <w:rPr>
          <w:b/>
          <w:bCs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45791" behindDoc="0" locked="0" layoutInCell="1" allowOverlap="1" wp14:anchorId="5CF34EFB" wp14:editId="7D29ED50">
                <wp:simplePos x="0" y="0"/>
                <wp:positionH relativeFrom="margin">
                  <wp:align>right</wp:align>
                </wp:positionH>
                <wp:positionV relativeFrom="paragraph">
                  <wp:posOffset>246006</wp:posOffset>
                </wp:positionV>
                <wp:extent cx="6653530" cy="2267585"/>
                <wp:effectExtent l="0" t="0" r="33020" b="0"/>
                <wp:wrapSquare wrapText="bothSides"/>
                <wp:docPr id="493" name="Groupe 4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53530" cy="2267585"/>
                          <a:chOff x="0" y="7316"/>
                          <a:chExt cx="6653555" cy="2268229"/>
                        </a:xfrm>
                      </wpg:grpSpPr>
                      <wpg:grpSp>
                        <wpg:cNvPr id="494" name="Groupe 494"/>
                        <wpg:cNvGrpSpPr/>
                        <wpg:grpSpPr>
                          <a:xfrm>
                            <a:off x="266131" y="109182"/>
                            <a:ext cx="6387424" cy="703976"/>
                            <a:chOff x="0" y="0"/>
                            <a:chExt cx="6387465" cy="704182"/>
                          </a:xfrm>
                        </wpg:grpSpPr>
                        <wpg:grpSp>
                          <wpg:cNvPr id="495" name="Groupe 495"/>
                          <wpg:cNvGrpSpPr/>
                          <wpg:grpSpPr>
                            <a:xfrm>
                              <a:off x="0" y="211422"/>
                              <a:ext cx="6387465" cy="492760"/>
                              <a:chOff x="0" y="0"/>
                              <a:chExt cx="6387465" cy="492760"/>
                            </a:xfrm>
                          </wpg:grpSpPr>
                          <wpg:grpSp>
                            <wpg:cNvPr id="496" name="Groupe 496"/>
                            <wpg:cNvGrpSpPr/>
                            <wpg:grpSpPr>
                              <a:xfrm>
                                <a:off x="0" y="64770"/>
                                <a:ext cx="6387465" cy="299085"/>
                                <a:chOff x="0" y="0"/>
                                <a:chExt cx="6387674" cy="299085"/>
                              </a:xfrm>
                            </wpg:grpSpPr>
                            <wps:wsp>
                              <wps:cNvPr id="497" name="Connecteur droit 497"/>
                              <wps:cNvCnPr/>
                              <wps:spPr>
                                <a:xfrm flipH="1">
                                  <a:off x="6385458" y="0"/>
                                  <a:ext cx="0" cy="299085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98" name="Connecteur droit 498"/>
                              <wps:cNvCnPr/>
                              <wps:spPr>
                                <a:xfrm flipV="1">
                                  <a:off x="6137" y="220929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00" name="Connecteur droit 500"/>
                              <wps:cNvCnPr/>
                              <wps:spPr>
                                <a:xfrm flipH="1">
                                  <a:off x="15342" y="0"/>
                                  <a:ext cx="0" cy="299085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01" name="Connecteur droit 501"/>
                              <wps:cNvCnPr/>
                              <wps:spPr>
                                <a:xfrm flipV="1">
                                  <a:off x="6137" y="73643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02" name="Connecteur droit 502"/>
                              <wps:cNvCnPr/>
                              <wps:spPr>
                                <a:xfrm flipV="1">
                                  <a:off x="12274" y="147286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03" name="Connecteur droit 503"/>
                              <wps:cNvCnPr/>
                              <wps:spPr>
                                <a:xfrm flipV="1">
                                  <a:off x="6137" y="297640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05" name="Connecteur droit 505"/>
                              <wps:cNvCnPr/>
                              <wps:spPr>
                                <a:xfrm flipV="1">
                                  <a:off x="0" y="3068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pic:pic xmlns:pic="http://schemas.openxmlformats.org/drawingml/2006/picture">
                            <pic:nvPicPr>
                              <pic:cNvPr id="506" name="Image 506" descr="treble clef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7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89535" y="0"/>
                                <a:ext cx="172085" cy="4927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507" name="Image 507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150187" y="195565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508" name="Image 508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343561" y="306561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10" name="Image 510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94109" y="190279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511" name="Image 511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358386" y="269563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513" name="Image 513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357355" y="195565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514" name="Image 514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916592" y="121567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515" name="Image 515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3382751" y="147995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28" name="Image 528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3625887" y="185752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30" name="Image 530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4661854" y="36240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47" name="Image 547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4920846" y="73997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51" name="Image 551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5169267" y="37757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52" name="Image 552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840402" y="142709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53" name="Image 553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1881655" y="185752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54" name="Image 554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2103648" y="147995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57" name="Image 557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2589919" y="142709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59" name="Image 559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149156" y="116282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560" name="Image 560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418719" y="116282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563" name="Image 563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412402" y="83917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564" name="Image 564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676680" y="84568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565" name="Image 565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5903958" y="0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66" name="Image 566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6162950" y="37757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74" name="Image 574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1612092" y="295990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90" name="Image 590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578715" y="185752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93" name="Image 593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2844945" y="190279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596" name="Zone de texte 596"/>
                        <wps:cNvSpPr txBox="1"/>
                        <wps:spPr>
                          <a:xfrm>
                            <a:off x="2406349" y="7316"/>
                            <a:ext cx="2413319" cy="2181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A8D569E" w14:textId="77777777" w:rsidR="003E5649" w:rsidRPr="007217C0" w:rsidRDefault="003E5649" w:rsidP="003E5649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217C0">
                                <w:rPr>
                                  <w:b/>
                                  <w:bCs/>
                                </w:rPr>
                                <w:t>PARTITION n°</w:t>
                              </w:r>
                              <w:r>
                                <w:rPr>
                                  <w:b/>
                                  <w:bCs/>
                                </w:rPr>
                                <w:t>7 (attention au x2)</w:t>
                              </w:r>
                            </w:p>
                            <w:p w14:paraId="5B40CAB5" w14:textId="77777777" w:rsidR="003E5649" w:rsidRDefault="003E5649" w:rsidP="003E5649"/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7" name="Zone de texte 597"/>
                        <wps:cNvSpPr txBox="1"/>
                        <wps:spPr>
                          <a:xfrm>
                            <a:off x="0" y="914400"/>
                            <a:ext cx="6619364" cy="3367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8E4A4CA" w14:textId="77777777" w:rsidR="003E5649" w:rsidRPr="00211045" w:rsidRDefault="003E5649" w:rsidP="003E564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11045">
                                <w:rPr>
                                  <w:b/>
                                  <w:bCs/>
                                </w:rPr>
                                <w:t xml:space="preserve">Note :                                                                     </w:t>
                              </w:r>
                              <w:r>
                                <w:rPr>
                                  <w:b/>
                                  <w:bCs/>
                                </w:rPr>
                                <w:t xml:space="preserve">         </w:t>
                              </w:r>
                              <w:r w:rsidRPr="00211045">
                                <w:rPr>
                                  <w:b/>
                                  <w:bCs/>
                                </w:rPr>
                                <w:t xml:space="preserve"> Do</w:t>
                              </w:r>
                              <w:r>
                                <w:rPr>
                                  <w:b/>
                                  <w:bCs/>
                                </w:rPr>
                                <w:t xml:space="preserve">   Si  La  Mi  Mi  Mi Mi   Ré  Mi  Fa Fa  Fa Mi</w:t>
                              </w:r>
                            </w:p>
                            <w:p w14:paraId="16929C99" w14:textId="77777777" w:rsidR="003E5649" w:rsidRDefault="003E5649" w:rsidP="003E5649"/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8" name="Zone de texte 598"/>
                        <wps:cNvSpPr txBox="1"/>
                        <wps:spPr>
                          <a:xfrm>
                            <a:off x="1214651" y="764274"/>
                            <a:ext cx="183732" cy="19679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CA6EA6" w14:textId="77777777" w:rsidR="003E5649" w:rsidRPr="00906600" w:rsidRDefault="003E5649" w:rsidP="003E5649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906600">
                                <w:rPr>
                                  <w:b/>
                                  <w:bCs/>
                                </w:rPr>
                                <w:t>x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99" name="Groupe 599"/>
                        <wpg:cNvGrpSpPr/>
                        <wpg:grpSpPr>
                          <a:xfrm>
                            <a:off x="245660" y="1262417"/>
                            <a:ext cx="6386830" cy="641985"/>
                            <a:chOff x="0" y="61367"/>
                            <a:chExt cx="6387465" cy="642815"/>
                          </a:xfrm>
                        </wpg:grpSpPr>
                        <wpg:grpSp>
                          <wpg:cNvPr id="600" name="Groupe 600"/>
                          <wpg:cNvGrpSpPr/>
                          <wpg:grpSpPr>
                            <a:xfrm>
                              <a:off x="0" y="211422"/>
                              <a:ext cx="6387465" cy="492760"/>
                              <a:chOff x="0" y="0"/>
                              <a:chExt cx="6387465" cy="492760"/>
                            </a:xfrm>
                          </wpg:grpSpPr>
                          <wpg:grpSp>
                            <wpg:cNvPr id="601" name="Groupe 601"/>
                            <wpg:cNvGrpSpPr/>
                            <wpg:grpSpPr>
                              <a:xfrm>
                                <a:off x="0" y="64770"/>
                                <a:ext cx="6387465" cy="299085"/>
                                <a:chOff x="0" y="0"/>
                                <a:chExt cx="6387674" cy="299085"/>
                              </a:xfrm>
                            </wpg:grpSpPr>
                            <wps:wsp>
                              <wps:cNvPr id="602" name="Connecteur droit 602"/>
                              <wps:cNvCnPr/>
                              <wps:spPr>
                                <a:xfrm flipH="1">
                                  <a:off x="6385458" y="0"/>
                                  <a:ext cx="0" cy="299085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4" name="Connecteur droit 604"/>
                              <wps:cNvCnPr/>
                              <wps:spPr>
                                <a:xfrm flipV="1">
                                  <a:off x="6137" y="220929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5" name="Connecteur droit 605"/>
                              <wps:cNvCnPr/>
                              <wps:spPr>
                                <a:xfrm flipH="1">
                                  <a:off x="15342" y="0"/>
                                  <a:ext cx="0" cy="299085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6" name="Connecteur droit 606"/>
                              <wps:cNvCnPr/>
                              <wps:spPr>
                                <a:xfrm flipV="1">
                                  <a:off x="6137" y="73643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7" name="Connecteur droit 607"/>
                              <wps:cNvCnPr/>
                              <wps:spPr>
                                <a:xfrm flipV="1">
                                  <a:off x="12274" y="147286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8" name="Connecteur droit 608"/>
                              <wps:cNvCnPr/>
                              <wps:spPr>
                                <a:xfrm flipV="1">
                                  <a:off x="6137" y="297640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9" name="Connecteur droit 609"/>
                              <wps:cNvCnPr/>
                              <wps:spPr>
                                <a:xfrm flipV="1">
                                  <a:off x="0" y="3068"/>
                                  <a:ext cx="63754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pic:pic xmlns:pic="http://schemas.openxmlformats.org/drawingml/2006/picture">
                            <pic:nvPicPr>
                              <pic:cNvPr id="610" name="Image 610" descr="treble clef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7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89535" y="0"/>
                                <a:ext cx="172085" cy="4927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611" name="Image 611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343561" y="61367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612" name="Image 612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57576" y="118122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617" name="Image 617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08322" y="81584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618" name="Image 618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204112" y="193170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628" name="Image 628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1088472" y="108094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629" name="Image 629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1344716" y="113382"/>
                              <a:ext cx="194945" cy="359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630" name="Image 630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899061" y="118493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631" name="Image 631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483613" y="228949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632" name="Image 632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26067" y="225924"/>
                              <a:ext cx="11557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633" name="Image 633" descr="RÃ©sultat de recherche d'images pour &quot;durÃ©e des notes en musique&quot;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295" r="67659"/>
                          <a:stretch/>
                        </pic:blipFill>
                        <pic:spPr bwMode="auto">
                          <a:xfrm rot="10800000" flipH="1" flipV="1">
                            <a:off x="3043451" y="1392071"/>
                            <a:ext cx="129540" cy="363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634" name="Zone de texte 634"/>
                        <wps:cNvSpPr txBox="1"/>
                        <wps:spPr>
                          <a:xfrm>
                            <a:off x="54591" y="2006220"/>
                            <a:ext cx="6588154" cy="269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E167DCC" w14:textId="77777777" w:rsidR="003E5649" w:rsidRDefault="003E5649" w:rsidP="003E5649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 xml:space="preserve">Note : </w:t>
                              </w:r>
                            </w:p>
                            <w:p w14:paraId="5FE4CF07" w14:textId="77777777" w:rsidR="003E5649" w:rsidRDefault="003E5649" w:rsidP="003E5649"/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5" name="Accolade ouvrante 635"/>
                        <wps:cNvSpPr/>
                        <wps:spPr>
                          <a:xfrm rot="16200000">
                            <a:off x="1124130" y="215416"/>
                            <a:ext cx="103798" cy="1150340"/>
                          </a:xfrm>
                          <a:prstGeom prst="leftBrac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CF34EFB" id="Groupe 493" o:spid="_x0000_s1657" style="position:absolute;margin-left:472.7pt;margin-top:19.35pt;width:523.9pt;height:178.55pt;z-index:251745791;mso-position-horizontal:right;mso-position-horizontal-relative:margin;mso-height-relative:margin" coordorigin=",73" coordsize="66535,22682" o:gfxdata="UEsDBBQABgAIAAAAIQD9yzhMFQEAAEcCAAATAAAAW0NvbnRlbnRfVHlwZXNdLnhtbJSSQU7DMBBF&#10;90jcwfIWJQ5dIISadEHKEhAqB7CcSWIRjy2PCentsdNWgipFYumZeX/+t73eTGZgI3jSFkt+mxec&#10;ASrbaOxK/r57yu45oyCxkYNFKPkeiG+q66v1bu+AWKSRSt6H4B6EINWDkZRbBxg7rfVGhnj0nXBS&#10;fcgOxKoo7oSyGABDFpIGr9Y1tPJzCGw7xfLBCZiWs8fDXFpVcm0SP2WpIxYZh90ik+rLhIeBzh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">
                <v:group id="Groupe 494" o:spid="_x0000_s1658" style="position:absolute;left:2661;top:1091;width:63874;height:7040" coordsize="63874,70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">
                  <v:group id="Groupe 495" o:spid="_x0000_s1659" style="position:absolute;top:2114;width:63874;height:4927" coordsize="63874,4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">
                    <v:group id="Groupe 496" o:spid="_x0000_s1660" style="position:absolute;top:647;width:63874;height:2991" coordsize="63876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">
                      <v:line id="Connecteur droit 497" o:spid="_x0000_s1661" style="position:absolute;flip:x;visibility:visible;mso-wrap-style:square" from="63854,0" to="63854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" strokecolor="#4579b8 [3044]" strokeweight="1.5pt"/>
                      <v:line id="Connecteur droit 498" o:spid="_x0000_s1662" style="position:absolute;flip:y;visibility:visible;mso-wrap-style:square" from="61,2209" to="63815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" strokecolor="#4579b8 [3044]"/>
                      <v:line id="Connecteur droit 500" o:spid="_x0000_s1663" style="position:absolute;flip:x;visibility:visible;mso-wrap-style:square" from="153,0" to="153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" strokecolor="#4579b8 [3044]" strokeweight="1.5pt"/>
                      <v:line id="Connecteur droit 501" o:spid="_x0000_s1664" style="position:absolute;flip:y;visibility:visible;mso-wrap-style:square" from="61,736" to="63815,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" strokecolor="#4579b8 [3044]"/>
                      <v:line id="Connecteur droit 502" o:spid="_x0000_s1665" style="position:absolute;flip:y;visibility:visible;mso-wrap-style:square" from="122,1472" to="63876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" strokecolor="#4579b8 [3044]"/>
                      <v:line id="Connecteur droit 503" o:spid="_x0000_s1666" style="position:absolute;flip:y;visibility:visible;mso-wrap-style:square" from="61,2976" to="63815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" strokecolor="#4579b8 [3044]"/>
                      <v:line id="Connecteur droit 505" o:spid="_x0000_s1667" style="position:absolute;flip:y;visibility:visible;mso-wrap-style:square" from="0,30" to="63754,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" strokecolor="#4579b8 [3044]"/>
                    </v:group>
                    <v:shape id="Image 506" o:spid="_x0000_s1668" type="#_x0000_t75" alt="treble clef" style="position:absolute;left:895;width:1721;height:49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">
                      <v:imagedata r:id="rId24" o:title="treble clef"/>
                    </v:shape>
                  </v:group>
                  <v:shape id="Image 507" o:spid="_x0000_s1669" type="#_x0000_t75" alt="RÃ©sultat de recherche d'images pour &quot;image note noire&quot;" style="position:absolute;left:31501;top:1955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">
                    <v:imagedata r:id="rId26" o:title="RÃ©sultat de recherche d'images pour &quot;image note noire&quot;"/>
                  </v:shape>
                  <v:shape id="Image 508" o:spid="_x0000_s1670" type="#_x0000_t75" alt="RÃ©sultat de recherche d'images pour &quot;durÃ©e des notes en musique&quot;" style="position:absolute;left:3435;top:3065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">
                    <v:imagedata r:id="rId27" o:title="RÃ©sultat de recherche d'images pour &quot;durÃ©e des notes en musique&quot;" cropleft="39168f" cropright="16487f"/>
                  </v:shape>
                  <v:shape id="Image 510" o:spid="_x0000_s1671" type="#_x0000_t75" alt="RÃ©sultat de recherche d'images pour &quot;image note noire&quot;" style="position:absolute;left:10941;top:1902;width:1155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">
                    <v:imagedata r:id="rId26" o:title="RÃ©sultat de recherche d'images pour &quot;image note noire&quot;"/>
                  </v:shape>
                  <v:shape id="Image 511" o:spid="_x0000_s1672" type="#_x0000_t75" alt="RÃ©sultat de recherche d'images pour &quot;image note noire&quot;" style="position:absolute;left:13583;top:2695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">
                    <v:imagedata r:id="rId26" o:title="RÃ©sultat de recherche d'images pour &quot;image note noire&quot;"/>
                  </v:shape>
                  <v:shape id="Image 513" o:spid="_x0000_s1673" type="#_x0000_t75" alt="RÃ©sultat de recherche d'images pour &quot;image note noire&quot;" style="position:absolute;left:23573;top:1955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">
                    <v:imagedata r:id="rId26" o:title="RÃ©sultat de recherche d'images pour &quot;image note noire&quot;"/>
                  </v:shape>
                  <v:shape id="Image 514" o:spid="_x0000_s1674" type="#_x0000_t75" alt="RÃ©sultat de recherche d'images pour &quot;image note noire&quot;" style="position:absolute;left:39165;top:1215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">
                    <v:imagedata r:id="rId26" o:title="RÃ©sultat de recherche d'images pour &quot;image note noire&quot;"/>
                  </v:shape>
                  <v:shape id="Image 515" o:spid="_x0000_s1675" type="#_x0000_t75" alt="RÃ©sultat de recherche d'images pour &quot;durÃ©e des notes en musique&quot;" style="position:absolute;left:33827;top:1479;width:1949;height:35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">
                    <v:imagedata r:id="rId27" o:title="RÃ©sultat de recherche d'images pour &quot;durÃ©e des notes en musique&quot;" cropleft="39168f" cropright="16487f"/>
                  </v:shape>
                  <v:shape id="Image 528" o:spid="_x0000_s1676" type="#_x0000_t75" alt="RÃ©sultat de recherche d'images pour &quot;durÃ©e des notes en musique&quot;" style="position:absolute;left:36258;top:1857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">
                    <v:imagedata r:id="rId27" o:title="RÃ©sultat de recherche d'images pour &quot;durÃ©e des notes en musique&quot;" cropleft="39168f" cropright="16487f"/>
                  </v:shape>
                  <v:shape id="Image 530" o:spid="_x0000_s1677" type="#_x0000_t75" alt="RÃ©sultat de recherche d'images pour &quot;durÃ©e des notes en musique&quot;" style="position:absolute;left:46618;top:362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">
                    <v:imagedata r:id="rId27" o:title="RÃ©sultat de recherche d'images pour &quot;durÃ©e des notes en musique&quot;" cropleft="39168f" cropright="16487f"/>
                  </v:shape>
                  <v:shape id="Image 547" o:spid="_x0000_s1678" type="#_x0000_t75" alt="RÃ©sultat de recherche d'images pour &quot;durÃ©e des notes en musique&quot;" style="position:absolute;left:49208;top:739;width:1949;height:35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">
                    <v:imagedata r:id="rId27" o:title="RÃ©sultat de recherche d'images pour &quot;durÃ©e des notes en musique&quot;" cropleft="39168f" cropright="16487f"/>
                  </v:shape>
                  <v:shape id="Image 551" o:spid="_x0000_s1679" type="#_x0000_t75" alt="RÃ©sultat de recherche d'images pour &quot;durÃ©e des notes en musique&quot;" style="position:absolute;left:51692;top:377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">
                    <v:imagedata r:id="rId27" o:title="RÃ©sultat de recherche d'images pour &quot;durÃ©e des notes en musique&quot;" cropleft="39168f" cropright="16487f"/>
                  </v:shape>
                  <v:shape id="Image 552" o:spid="_x0000_s1680" type="#_x0000_t75" alt="RÃ©sultat de recherche d'images pour &quot;durÃ©e des notes en musique&quot;" style="position:absolute;left:8404;top:1427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">
                    <v:imagedata r:id="rId27" o:title="RÃ©sultat de recherche d'images pour &quot;durÃ©e des notes en musique&quot;" cropleft="39168f" cropright="16487f"/>
                  </v:shape>
                  <v:shape id="Image 553" o:spid="_x0000_s1681" type="#_x0000_t75" alt="RÃ©sultat de recherche d'images pour &quot;durÃ©e des notes en musique&quot;" style="position:absolute;left:18816;top:1857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">
                    <v:imagedata r:id="rId27" o:title="RÃ©sultat de recherche d'images pour &quot;durÃ©e des notes en musique&quot;" cropleft="39168f" cropright="16487f"/>
                  </v:shape>
                  <v:shape id="Image 554" o:spid="_x0000_s1682" type="#_x0000_t75" alt="RÃ©sultat de recherche d'images pour &quot;durÃ©e des notes en musique&quot;" style="position:absolute;left:21036;top:1479;width:1949;height:35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">
                    <v:imagedata r:id="rId27" o:title="RÃ©sultat de recherche d'images pour &quot;durÃ©e des notes en musique&quot;" cropleft="39168f" cropright="16487f"/>
                  </v:shape>
                  <v:shape id="Image 557" o:spid="_x0000_s1683" type="#_x0000_t75" alt="RÃ©sultat de recherche d'images pour &quot;durÃ©e des notes en musique&quot;" style="position:absolute;left:25899;top:1427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">
                    <v:imagedata r:id="rId27" o:title="RÃ©sultat de recherche d'images pour &quot;durÃ©e des notes en musique&quot;" cropleft="39168f" cropright="16487f"/>
                  </v:shape>
                  <v:shape id="Image 559" o:spid="_x0000_s1684" type="#_x0000_t75" alt="RÃ©sultat de recherche d'images pour &quot;image note noire&quot;" style="position:absolute;left:41491;top:1162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">
                    <v:imagedata r:id="rId26" o:title="RÃ©sultat de recherche d'images pour &quot;image note noire&quot;"/>
                  </v:shape>
                  <v:shape id="Image 560" o:spid="_x0000_s1685" type="#_x0000_t75" alt="RÃ©sultat de recherche d'images pour &quot;image note noire&quot;" style="position:absolute;left:44187;top:1162;width:1155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">
                    <v:imagedata r:id="rId26" o:title="RÃ©sultat de recherche d'images pour &quot;image note noire&quot;"/>
                  </v:shape>
                  <v:shape id="Image 563" o:spid="_x0000_s1686" type="#_x0000_t75" alt="RÃ©sultat de recherche d'images pour &quot;image note noire&quot;" style="position:absolute;left:54124;top:839;width:1155;height:23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">
                    <v:imagedata r:id="rId26" o:title="RÃ©sultat de recherche d'images pour &quot;image note noire&quot;"/>
                  </v:shape>
                  <v:shape id="Image 564" o:spid="_x0000_s1687" type="#_x0000_t75" alt="RÃ©sultat de recherche d'images pour &quot;image note noire&quot;" style="position:absolute;left:56766;top:845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">
                    <v:imagedata r:id="rId26" o:title="RÃ©sultat de recherche d'images pour &quot;image note noire&quot;"/>
                  </v:shape>
                  <v:shape id="Image 565" o:spid="_x0000_s1688" type="#_x0000_t75" alt="RÃ©sultat de recherche d'images pour &quot;durÃ©e des notes en musique&quot;" style="position:absolute;left:59039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">
                    <v:imagedata r:id="rId27" o:title="RÃ©sultat de recherche d'images pour &quot;durÃ©e des notes en musique&quot;" cropleft="39168f" cropright="16487f"/>
                  </v:shape>
                  <v:shape id="Image 566" o:spid="_x0000_s1689" type="#_x0000_t75" alt="RÃ©sultat de recherche d'images pour &quot;durÃ©e des notes en musique&quot;" style="position:absolute;left:61629;top:377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">
                    <v:imagedata r:id="rId27" o:title="RÃ©sultat de recherche d'images pour &quot;durÃ©e des notes en musique&quot;" cropleft="39168f" cropright="16487f"/>
                  </v:shape>
                  <v:shape id="Image 574" o:spid="_x0000_s1690" type="#_x0000_t75" alt="RÃ©sultat de recherche d'images pour &quot;durÃ©e des notes en musique&quot;" style="position:absolute;left:16120;top:2959;width:1950;height:35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">
                    <v:imagedata r:id="rId27" o:title="RÃ©sultat de recherche d'images pour &quot;durÃ©e des notes en musique&quot;" cropleft="39168f" cropright="16487f"/>
                  </v:shape>
                  <v:shape id="Image 590" o:spid="_x0000_s1691" type="#_x0000_t75" alt="RÃ©sultat de recherche d'images pour &quot;durÃ©e des notes en musique&quot;" style="position:absolute;left:5787;top:1857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">
                    <v:imagedata r:id="rId27" o:title="RÃ©sultat de recherche d'images pour &quot;durÃ©e des notes en musique&quot;" cropleft="39168f" cropright="16487f"/>
                  </v:shape>
                  <v:shape id="Image 593" o:spid="_x0000_s1692" type="#_x0000_t75" alt="RÃ©sultat de recherche d'images pour &quot;durÃ©e des notes en musique&quot;" style="position:absolute;left:28449;top:1902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">
                    <v:imagedata r:id="rId27" o:title="RÃ©sultat de recherche d'images pour &quot;durÃ©e des notes en musique&quot;" cropleft="39168f" cropright="16487f"/>
                  </v:shape>
                </v:group>
                <v:shape id="Zone de texte 596" o:spid="_x0000_s1693" type="#_x0000_t202" style="position:absolute;left:24063;top:73;width:24133;height:2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" filled="f" stroked="f" strokeweight=".5pt">
                  <v:textbox inset="0,0,0,0">
                    <w:txbxContent>
                      <w:p w14:paraId="3A8D569E" w14:textId="77777777" w:rsidR="003E5649" w:rsidRPr="007217C0" w:rsidRDefault="003E5649" w:rsidP="003E5649">
                        <w:pPr>
                          <w:rPr>
                            <w:b/>
                            <w:bCs/>
                          </w:rPr>
                        </w:pPr>
                        <w:r w:rsidRPr="007217C0">
                          <w:rPr>
                            <w:b/>
                            <w:bCs/>
                          </w:rPr>
                          <w:t>PARTITION n°</w:t>
                        </w:r>
                        <w:r>
                          <w:rPr>
                            <w:b/>
                            <w:bCs/>
                          </w:rPr>
                          <w:t>7 (attention au x2)</w:t>
                        </w:r>
                      </w:p>
                      <w:p w14:paraId="5B40CAB5" w14:textId="77777777" w:rsidR="003E5649" w:rsidRDefault="003E5649" w:rsidP="003E5649"/>
                    </w:txbxContent>
                  </v:textbox>
                </v:shape>
                <v:shape id="Zone de texte 597" o:spid="_x0000_s1694" type="#_x0000_t202" style="position:absolute;top:9144;width:66193;height:33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" filled="f" stroked="f" strokeweight=".5pt">
                  <v:textbox inset="0,0,0,0">
                    <w:txbxContent>
                      <w:p w14:paraId="18E4A4CA" w14:textId="77777777" w:rsidR="003E5649" w:rsidRPr="00211045" w:rsidRDefault="003E5649" w:rsidP="003E5649">
                        <w:pPr>
                          <w:rPr>
                            <w:sz w:val="20"/>
                            <w:szCs w:val="20"/>
                          </w:rPr>
                        </w:pPr>
                        <w:r w:rsidRPr="00211045">
                          <w:rPr>
                            <w:b/>
                            <w:bCs/>
                          </w:rPr>
                          <w:t xml:space="preserve">Note :                                                                     </w:t>
                        </w:r>
                        <w:r>
                          <w:rPr>
                            <w:b/>
                            <w:bCs/>
                          </w:rPr>
                          <w:t xml:space="preserve">         </w:t>
                        </w:r>
                        <w:r w:rsidRPr="00211045">
                          <w:rPr>
                            <w:b/>
                            <w:bCs/>
                          </w:rPr>
                          <w:t xml:space="preserve"> Do</w:t>
                        </w:r>
                        <w:r>
                          <w:rPr>
                            <w:b/>
                            <w:bCs/>
                          </w:rPr>
                          <w:t xml:space="preserve">   Si  La  Mi  Mi  Mi Mi   Ré  Mi  Fa Fa  Fa Mi</w:t>
                        </w:r>
                      </w:p>
                      <w:p w14:paraId="16929C99" w14:textId="77777777" w:rsidR="003E5649" w:rsidRDefault="003E5649" w:rsidP="003E5649"/>
                    </w:txbxContent>
                  </v:textbox>
                </v:shape>
                <v:shape id="Zone de texte 598" o:spid="_x0000_s1695" type="#_x0000_t202" style="position:absolute;left:12146;top:7642;width:1837;height:19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" filled="f" stroked="f" strokeweight=".5pt">
                  <v:textbox inset="0,0,0,0">
                    <w:txbxContent>
                      <w:p w14:paraId="1ACA6EA6" w14:textId="77777777" w:rsidR="003E5649" w:rsidRPr="00906600" w:rsidRDefault="003E5649" w:rsidP="003E5649">
                        <w:pPr>
                          <w:rPr>
                            <w:b/>
                            <w:bCs/>
                          </w:rPr>
                        </w:pPr>
                        <w:r w:rsidRPr="00906600">
                          <w:rPr>
                            <w:b/>
                            <w:bCs/>
                          </w:rPr>
                          <w:t>x2</w:t>
                        </w:r>
                      </w:p>
                    </w:txbxContent>
                  </v:textbox>
                </v:shape>
                <v:group id="Groupe 599" o:spid="_x0000_s1696" style="position:absolute;left:2456;top:12624;width:63868;height:6420" coordorigin=",613" coordsize="63874,6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">
                  <v:group id="Groupe 600" o:spid="_x0000_s1697" style="position:absolute;top:2114;width:63874;height:4927" coordsize="63874,4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">
                    <v:group id="Groupe 601" o:spid="_x0000_s1698" style="position:absolute;top:647;width:63874;height:2991" coordsize="63876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vKixgAAANw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RRDLcz4QjI/R8AAAD//wMAUEsBAi0AFAAGAAgAAAAhANvh9svuAAAAhQEAABMAAAAAAAAA&#10;AAAAAAAAAAAAAFtDb250ZW50X1R5cGVzXS54bWxQSwECLQAUAAYACAAAACEAWvQsW78AAAAVAQAA&#10;CwAAAAAAAAAAAAAAAAAfAQAAX3JlbHMvLnJlbHNQSwECLQAUAAYACAAAACEA5CLyosYAAADcAAAA&#10;DwAAAAAAAAAAAAAAAAAHAgAAZHJzL2Rvd25yZXYueG1sUEsFBgAAAAADAAMAtwAAAPoCAAAAAA==&#10;">
                      <v:line id="Connecteur droit 602" o:spid="_x0000_s1699" style="position:absolute;flip:x;visibility:visible;mso-wrap-style:square" from="63854,0" to="63854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" strokecolor="#4579b8 [3044]" strokeweight="1.5pt"/>
                      <v:line id="Connecteur droit 604" o:spid="_x0000_s1700" style="position:absolute;flip:y;visibility:visible;mso-wrap-style:square" from="61,2209" to="63815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" strokecolor="#4579b8 [3044]"/>
                      <v:line id="Connecteur droit 605" o:spid="_x0000_s1701" style="position:absolute;flip:x;visibility:visible;mso-wrap-style:square" from="153,0" to="153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" strokecolor="#4579b8 [3044]" strokeweight="1.5pt"/>
                      <v:line id="Connecteur droit 606" o:spid="_x0000_s1702" style="position:absolute;flip:y;visibility:visible;mso-wrap-style:square" from="61,736" to="63815,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" strokecolor="#4579b8 [3044]"/>
                      <v:line id="Connecteur droit 607" o:spid="_x0000_s1703" style="position:absolute;flip:y;visibility:visible;mso-wrap-style:square" from="122,1472" to="63876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" strokecolor="#4579b8 [3044]"/>
                      <v:line id="Connecteur droit 608" o:spid="_x0000_s1704" style="position:absolute;flip:y;visibility:visible;mso-wrap-style:square" from="61,2976" to="63815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" strokecolor="#4579b8 [3044]"/>
                      <v:line id="Connecteur droit 609" o:spid="_x0000_s1705" style="position:absolute;flip:y;visibility:visible;mso-wrap-style:square" from="0,30" to="63754,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" strokecolor="#4579b8 [3044]"/>
                    </v:group>
                    <v:shape id="Image 610" o:spid="_x0000_s1706" type="#_x0000_t75" alt="treble clef" style="position:absolute;left:895;width:1721;height:49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">
                      <v:imagedata r:id="rId24" o:title="treble clef"/>
                    </v:shape>
                  </v:group>
                  <v:shape id="Image 611" o:spid="_x0000_s1707" type="#_x0000_t75" alt="RÃ©sultat de recherche d'images pour &quot;durÃ©e des notes en musique&quot;" style="position:absolute;left:3435;top:613;width:1950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">
                    <v:imagedata r:id="rId27" o:title="RÃ©sultat de recherche d'images pour &quot;durÃ©e des notes en musique&quot;" cropleft="39168f" cropright="16487f"/>
                  </v:shape>
                  <v:shape id="Image 612" o:spid="_x0000_s1708" type="#_x0000_t75" alt="RÃ©sultat de recherche d'images pour &quot;image note noire&quot;" style="position:absolute;left:8575;top:1181;width:1156;height:23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">
                    <v:imagedata r:id="rId26" o:title="RÃ©sultat de recherche d'images pour &quot;image note noire&quot;"/>
                  </v:shape>
                  <v:shape id="Image 617" o:spid="_x0000_s1709" type="#_x0000_t75" alt="RÃ©sultat de recherche d'images pour &quot;image note noire&quot;" style="position:absolute;left:6083;top:815;width:1155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">
                    <v:imagedata r:id="rId26" o:title="RÃ©sultat de recherche d'images pour &quot;image note noire&quot;"/>
                  </v:shape>
                  <v:shape id="Image 618" o:spid="_x0000_s1710" type="#_x0000_t75" alt="RÃ©sultat de recherche d'images pour &quot;image note noire&quot;" style="position:absolute;left:22041;top:1931;width:1155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">
                    <v:imagedata r:id="rId26" o:title="RÃ©sultat de recherche d'images pour &quot;image note noire&quot;"/>
                  </v:shape>
                  <v:shape id="Image 628" o:spid="_x0000_s1711" type="#_x0000_t75" alt="RÃ©sultat de recherche d'images pour &quot;durÃ©e des notes en musique&quot;" style="position:absolute;left:10884;top:1080;width:1950;height:35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">
                    <v:imagedata r:id="rId27" o:title="RÃ©sultat de recherche d'images pour &quot;durÃ©e des notes en musique&quot;" cropleft="39168f" cropright="16487f"/>
                  </v:shape>
                  <v:shape id="Image 629" o:spid="_x0000_s1712" type="#_x0000_t75" alt="RÃ©sultat de recherche d'images pour &quot;durÃ©e des notes en musique&quot;" style="position:absolute;left:13447;top:1133;width:1949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">
                    <v:imagedata r:id="rId27" o:title="RÃ©sultat de recherche d'images pour &quot;durÃ©e des notes en musique&quot;" cropleft="39168f" cropright="16487f"/>
                  </v:shape>
                  <v:shape id="Image 630" o:spid="_x0000_s1713" type="#_x0000_t75" alt="RÃ©sultat de recherche d'images pour &quot;image note noire&quot;" style="position:absolute;left:18990;top:1184;width:1156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">
                    <v:imagedata r:id="rId26" o:title="RÃ©sultat de recherche d'images pour &quot;image note noire&quot;"/>
                  </v:shape>
                  <v:shape id="Image 631" o:spid="_x0000_s1714" type="#_x0000_t75" alt="RÃ©sultat de recherche d'images pour &quot;image note noire&quot;" style="position:absolute;left:24836;top:2289;width:1155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">
                    <v:imagedata r:id="rId26" o:title="RÃ©sultat de recherche d'images pour &quot;image note noire&quot;"/>
                  </v:shape>
                  <v:shape id="Image 632" o:spid="_x0000_s1715" type="#_x0000_t75" alt="RÃ©sultat de recherche d'images pour &quot;image note noire&quot;" style="position:absolute;left:16260;top:2259;width:1156;height:23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">
                    <v:imagedata r:id="rId26" o:title="RÃ©sultat de recherche d'images pour &quot;image note noire&quot;"/>
                  </v:shape>
                </v:group>
                <v:shape id="Image 633" o:spid="_x0000_s1716" type="#_x0000_t75" alt="RÃ©sultat de recherche d'images pour &quot;durÃ©e des notes en musique&quot;" style="position:absolute;left:30434;top:13920;width:1295;height:3632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">
                  <v:imagedata r:id="rId42" o:title="RÃ©sultat de recherche d'images pour &quot;durÃ©e des notes en musique&quot;" cropleft="13301f" cropright="44341f"/>
                </v:shape>
                <v:shape id="Zone de texte 634" o:spid="_x0000_s1717" type="#_x0000_t202" style="position:absolute;left:545;top:20062;width:65882;height:2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" filled="f" stroked="f" strokeweight=".5pt">
                  <v:textbox inset="0,0,0,0">
                    <w:txbxContent>
                      <w:p w14:paraId="1E167DCC" w14:textId="77777777" w:rsidR="003E5649" w:rsidRDefault="003E5649" w:rsidP="003E5649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 xml:space="preserve">Note : </w:t>
                        </w:r>
                      </w:p>
                      <w:p w14:paraId="5FE4CF07" w14:textId="77777777" w:rsidR="003E5649" w:rsidRDefault="003E5649" w:rsidP="003E5649"/>
                    </w:txbxContent>
                  </v:textbox>
                </v:shape>
                <v:shape id="Accolade ouvrante 635" o:spid="_x0000_s1718" type="#_x0000_t87" style="position:absolute;left:11241;top:2153;width:1038;height:11503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" adj="162" strokecolor="#4579b8 [3044]"/>
                <w10:wrap type="square" anchorx="margin"/>
              </v:group>
            </w:pict>
          </mc:Fallback>
        </mc:AlternateContent>
      </w:r>
    </w:p>
    <w:p w14:paraId="6F44E067" w14:textId="77777777" w:rsidR="003046EF" w:rsidRDefault="003046EF" w:rsidP="003E5649">
      <w:pPr>
        <w:jc w:val="both"/>
      </w:pPr>
    </w:p>
    <w:p w14:paraId="4061B71E" w14:textId="77777777" w:rsidR="003046EF" w:rsidRDefault="008B33FA" w:rsidP="003046EF">
      <w:r>
        <w:rPr>
          <w:noProof/>
        </w:rPr>
        <mc:AlternateContent>
          <mc:Choice Requires="wps">
            <w:drawing>
              <wp:anchor distT="0" distB="0" distL="114300" distR="114300" simplePos="0" relativeHeight="251749887" behindDoc="0" locked="0" layoutInCell="1" allowOverlap="1" wp14:anchorId="4C82191D" wp14:editId="360A3B89">
                <wp:simplePos x="0" y="0"/>
                <wp:positionH relativeFrom="margin">
                  <wp:posOffset>0</wp:posOffset>
                </wp:positionH>
                <wp:positionV relativeFrom="paragraph">
                  <wp:posOffset>-635</wp:posOffset>
                </wp:positionV>
                <wp:extent cx="6393815" cy="0"/>
                <wp:effectExtent l="0" t="0" r="0" b="0"/>
                <wp:wrapNone/>
                <wp:docPr id="1920" name="Connecteur droit 19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93815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C24D29" id="Connecteur droit 1920" o:spid="_x0000_s1026" style="position:absolute;z-index:251749887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" from="0,-.05pt" to="503.45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" strokecolor="#4579b8 [3044]">
                <v:stroke dashstyle="dash"/>
                <w10:wrap anchorx="margin"/>
              </v:line>
            </w:pict>
          </mc:Fallback>
        </mc:AlternateContent>
      </w:r>
    </w:p>
    <w:p w14:paraId="7FBAE2B8" w14:textId="77777777" w:rsidR="008B33FA" w:rsidRDefault="008B33FA" w:rsidP="003E5649"/>
    <w:p w14:paraId="3F98B178" w14:textId="77777777" w:rsidR="008B33FA" w:rsidRDefault="008B33FA" w:rsidP="003E5649"/>
    <w:p w14:paraId="5FDD0F8D" w14:textId="77777777" w:rsidR="008B33FA" w:rsidRDefault="008B33FA" w:rsidP="003E5649">
      <w:r>
        <w:rPr>
          <w:noProof/>
        </w:rPr>
        <mc:AlternateContent>
          <mc:Choice Requires="wpg">
            <w:drawing>
              <wp:anchor distT="0" distB="0" distL="114300" distR="114300" simplePos="0" relativeHeight="251747839" behindDoc="0" locked="0" layoutInCell="1" allowOverlap="1" wp14:anchorId="419AD3FB" wp14:editId="6BC31C86">
                <wp:simplePos x="0" y="0"/>
                <wp:positionH relativeFrom="margin">
                  <wp:posOffset>-178435</wp:posOffset>
                </wp:positionH>
                <wp:positionV relativeFrom="paragraph">
                  <wp:posOffset>74295</wp:posOffset>
                </wp:positionV>
                <wp:extent cx="6928437" cy="2443277"/>
                <wp:effectExtent l="0" t="0" r="25400" b="14605"/>
                <wp:wrapNone/>
                <wp:docPr id="1836" name="Groupe 18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28437" cy="2443277"/>
                          <a:chOff x="-1" y="0"/>
                          <a:chExt cx="6928437" cy="2443277"/>
                        </a:xfrm>
                      </wpg:grpSpPr>
                      <wpg:grpSp>
                        <wpg:cNvPr id="1837" name="Groupe 1837"/>
                        <wpg:cNvGrpSpPr/>
                        <wpg:grpSpPr>
                          <a:xfrm>
                            <a:off x="39266" y="0"/>
                            <a:ext cx="6889170" cy="1126541"/>
                            <a:chOff x="-204042" y="0"/>
                            <a:chExt cx="6889857" cy="1127319"/>
                          </a:xfrm>
                        </wpg:grpSpPr>
                        <wpg:grpSp>
                          <wpg:cNvPr id="1838" name="Groupe 1838"/>
                          <wpg:cNvGrpSpPr/>
                          <wpg:grpSpPr>
                            <a:xfrm>
                              <a:off x="15903" y="103367"/>
                              <a:ext cx="6669912" cy="655622"/>
                              <a:chOff x="0" y="0"/>
                              <a:chExt cx="6669912" cy="655622"/>
                            </a:xfrm>
                          </wpg:grpSpPr>
                          <wpg:grpSp>
                            <wpg:cNvPr id="1839" name="Groupe 1839"/>
                            <wpg:cNvGrpSpPr/>
                            <wpg:grpSpPr>
                              <a:xfrm>
                                <a:off x="0" y="163852"/>
                                <a:ext cx="6669912" cy="491770"/>
                                <a:chOff x="-100213" y="-15103"/>
                                <a:chExt cx="6500230" cy="492760"/>
                              </a:xfrm>
                            </wpg:grpSpPr>
                            <wpg:grpSp>
                              <wpg:cNvPr id="1840" name="Groupe 1840"/>
                              <wpg:cNvGrpSpPr/>
                              <wpg:grpSpPr>
                                <a:xfrm>
                                  <a:off x="-100213" y="64770"/>
                                  <a:ext cx="6500230" cy="299085"/>
                                  <a:chOff x="-100213" y="0"/>
                                  <a:chExt cx="6500439" cy="299085"/>
                                </a:xfrm>
                              </wpg:grpSpPr>
                              <wps:wsp>
                                <wps:cNvPr id="1841" name="Connecteur droit 1841"/>
                                <wps:cNvCnPr/>
                                <wps:spPr>
                                  <a:xfrm flipH="1">
                                    <a:off x="6385458" y="0"/>
                                    <a:ext cx="0" cy="299085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42" name="Connecteur droit 1842"/>
                                <wps:cNvCnPr/>
                                <wps:spPr>
                                  <a:xfrm flipV="1">
                                    <a:off x="-96690" y="220929"/>
                                    <a:ext cx="6490779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43" name="Connecteur droit 1843"/>
                                <wps:cNvCnPr/>
                                <wps:spPr>
                                  <a:xfrm flipH="1">
                                    <a:off x="-100213" y="0"/>
                                    <a:ext cx="0" cy="299085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44" name="Connecteur droit 1844"/>
                                <wps:cNvCnPr/>
                                <wps:spPr>
                                  <a:xfrm flipV="1">
                                    <a:off x="-96690" y="73643"/>
                                    <a:ext cx="6490779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45" name="Connecteur droit 1845"/>
                                <wps:cNvCnPr/>
                                <wps:spPr>
                                  <a:xfrm flipV="1">
                                    <a:off x="-90553" y="147286"/>
                                    <a:ext cx="6490779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46" name="Connecteur droit 1846"/>
                                <wps:cNvCnPr/>
                                <wps:spPr>
                                  <a:xfrm flipV="1">
                                    <a:off x="-96690" y="297640"/>
                                    <a:ext cx="6490779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47" name="Connecteur droit 1847"/>
                                <wps:cNvCnPr/>
                                <wps:spPr>
                                  <a:xfrm flipV="1">
                                    <a:off x="-93035" y="3068"/>
                                    <a:ext cx="6490779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pic:pic xmlns:pic="http://schemas.openxmlformats.org/drawingml/2006/picture">
                              <pic:nvPicPr>
                                <pic:cNvPr id="1848" name="Image 1848" descr="treble clef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-67959" y="-15103"/>
                                  <a:ext cx="172085" cy="4927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g:grpSp>
                          <pic:pic xmlns:pic="http://schemas.openxmlformats.org/drawingml/2006/picture">
                            <pic:nvPicPr>
                              <pic:cNvPr id="1849" name="Image 1849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475699" y="149513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50" name="Image 1850" descr="RÃ©sultat de recherche d'images pour &quot;image note noire&quot;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4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3181900" y="163852"/>
                                <a:ext cx="118110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pic:pic xmlns:pic="http://schemas.openxmlformats.org/drawingml/2006/picture">
                            <pic:nvPicPr>
                              <pic:cNvPr id="1851" name="Image 1851" descr="RÃ©sultat de recherche d'images pour &quot;image note noire&quot;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4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2679773" y="237850"/>
                                <a:ext cx="118110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pic:pic xmlns:pic="http://schemas.openxmlformats.org/drawingml/2006/picture">
                            <pic:nvPicPr>
                              <pic:cNvPr id="1852" name="Image 1852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4064587" y="184995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53" name="Image 1853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4540286" y="0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54" name="Image 1854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4762279" y="5286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55" name="Image 1855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3403893" y="154040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56" name="Image 1856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4302436" y="190280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57" name="Image 1857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2415495" y="154040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58" name="Image 1858" descr="RÃ©sultat de recherche d'images pour &quot;image note noire&quot;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4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5037128" y="126854"/>
                                <a:ext cx="118110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pic:pic xmlns:pic="http://schemas.openxmlformats.org/drawingml/2006/picture">
                            <pic:nvPicPr>
                              <pic:cNvPr id="1859" name="Image 1859" descr="RÃ©sultat de recherche d'images pour &quot;image note noire&quot;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4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5724249" y="89855"/>
                                <a:ext cx="118110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pic:pic xmlns:pic="http://schemas.openxmlformats.org/drawingml/2006/picture">
                            <pic:nvPicPr>
                              <pic:cNvPr id="1860" name="Image 1860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5274978" y="73998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61" name="Image 1861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671264" y="116282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62" name="Image 1862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2880624" y="115524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63" name="Image 1863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3678742" y="116282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64" name="Image 1864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5481114" y="42285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65" name="Image 1865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2198788" y="154040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66" name="Image 1866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1072966" y="190280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67" name="Image 1867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1284388" y="190280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68" name="Image 1868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1728374" y="148754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69" name="Image 1869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765" r="25157"/>
                              <a:stretch/>
                            </pic:blipFill>
                            <pic:spPr bwMode="auto">
                              <a:xfrm>
                                <a:off x="1950367" y="148754"/>
                                <a:ext cx="200025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70" name="Image 1870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5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893257" y="73239"/>
                                <a:ext cx="133350" cy="362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71" name="Image 1871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5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1522238" y="36999"/>
                                <a:ext cx="133350" cy="362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72" name="Image 1872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5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3895449" y="73998"/>
                                <a:ext cx="133350" cy="362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73" name="Image 1873" descr="RÃ©sultat de recherche d'images pour &quot;image note noire&quot;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37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6332087" y="89855"/>
                                <a:ext cx="115570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pic:pic xmlns:pic="http://schemas.openxmlformats.org/drawingml/2006/picture">
                            <pic:nvPicPr>
                              <pic:cNvPr id="1874" name="Image 1874" descr="RÃ©sultat de recherche d'images pour &quot;image note noire&quot;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37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5956813" y="89855"/>
                                <a:ext cx="115570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pic:pic xmlns:pic="http://schemas.openxmlformats.org/drawingml/2006/picture">
                            <pic:nvPicPr>
                              <pic:cNvPr id="1875" name="Image 1875" descr="RÃ©sultat de recherche d'images pour &quot;durÃ©e des notes en musique&quot;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6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0295" r="67659"/>
                              <a:stretch/>
                            </pic:blipFill>
                            <pic:spPr bwMode="auto">
                              <a:xfrm rot="10800000" flipH="1" flipV="1">
                                <a:off x="6517082" y="68712"/>
                                <a:ext cx="130175" cy="362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76" name="Image 1876" descr="RÃ©sultat de recherche d'images pour &quot;image note noire&quot;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37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6162950" y="47570"/>
                                <a:ext cx="115570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wpg:grpSp>
                        <wps:wsp>
                          <wps:cNvPr id="1877" name="Zone de texte 1877"/>
                          <wps:cNvSpPr txBox="1"/>
                          <wps:spPr>
                            <a:xfrm>
                              <a:off x="2846304" y="0"/>
                              <a:ext cx="1297489" cy="16203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A49794E" w14:textId="77777777" w:rsidR="008B33FA" w:rsidRPr="007217C0" w:rsidRDefault="008B33FA" w:rsidP="008B33FA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7217C0">
                                  <w:rPr>
                                    <w:b/>
                                    <w:bCs/>
                                  </w:rPr>
                                  <w:t>PARTITION n°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>8</w:t>
                                </w:r>
                              </w:p>
                              <w:p w14:paraId="5FBF7C53" w14:textId="77777777" w:rsidR="008B33FA" w:rsidRDefault="008B33FA" w:rsidP="008B33FA"/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78" name="Zone de texte 1878"/>
                          <wps:cNvSpPr txBox="1"/>
                          <wps:spPr>
                            <a:xfrm>
                              <a:off x="-204042" y="882430"/>
                              <a:ext cx="6889271" cy="2448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932E85C" w14:textId="77777777" w:rsidR="008B33FA" w:rsidRDefault="008B33FA" w:rsidP="008B33FA">
                                <w:r>
                                  <w:rPr>
                                    <w:b/>
                                    <w:bCs/>
                                  </w:rPr>
                                  <w:t xml:space="preserve">Note :                                                                 La   Si  Do  La Si  Do Sol  Sol 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879" name="Groupe 1879"/>
                        <wpg:cNvGrpSpPr/>
                        <wpg:grpSpPr>
                          <a:xfrm>
                            <a:off x="-1" y="1273204"/>
                            <a:ext cx="6894931" cy="1170073"/>
                            <a:chOff x="-1" y="-224"/>
                            <a:chExt cx="6894931" cy="1170073"/>
                          </a:xfrm>
                        </wpg:grpSpPr>
                        <wps:wsp>
                          <wps:cNvPr id="1880" name="Zone de texte 1880"/>
                          <wps:cNvSpPr txBox="1"/>
                          <wps:spPr>
                            <a:xfrm>
                              <a:off x="3096356" y="-224"/>
                              <a:ext cx="1237517" cy="15143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016456B" w14:textId="77777777" w:rsidR="008B33FA" w:rsidRPr="007217C0" w:rsidRDefault="008B33FA" w:rsidP="008B33FA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7217C0">
                                  <w:rPr>
                                    <w:b/>
                                    <w:bCs/>
                                  </w:rPr>
                                  <w:t>PARTITION n°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>8</w:t>
                                </w:r>
                              </w:p>
                              <w:p w14:paraId="4171CF38" w14:textId="77777777" w:rsidR="008B33FA" w:rsidRDefault="008B33FA" w:rsidP="008B33FA"/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881" name="Groupe 1881"/>
                          <wpg:cNvGrpSpPr/>
                          <wpg:grpSpPr>
                            <a:xfrm>
                              <a:off x="218783" y="263661"/>
                              <a:ext cx="6668466" cy="491441"/>
                              <a:chOff x="-100213" y="-15103"/>
                              <a:chExt cx="6500230" cy="492760"/>
                            </a:xfrm>
                          </wpg:grpSpPr>
                          <wpg:grpSp>
                            <wpg:cNvPr id="1882" name="Groupe 1882"/>
                            <wpg:cNvGrpSpPr/>
                            <wpg:grpSpPr>
                              <a:xfrm>
                                <a:off x="-100213" y="64770"/>
                                <a:ext cx="6500230" cy="299085"/>
                                <a:chOff x="-100213" y="0"/>
                                <a:chExt cx="6500439" cy="299085"/>
                              </a:xfrm>
                            </wpg:grpSpPr>
                            <wps:wsp>
                              <wps:cNvPr id="1883" name="Connecteur droit 1883"/>
                              <wps:cNvCnPr/>
                              <wps:spPr>
                                <a:xfrm flipH="1">
                                  <a:off x="6385458" y="0"/>
                                  <a:ext cx="0" cy="299085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84" name="Connecteur droit 1884"/>
                              <wps:cNvCnPr/>
                              <wps:spPr>
                                <a:xfrm flipV="1">
                                  <a:off x="-96690" y="220929"/>
                                  <a:ext cx="6490779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85" name="Connecteur droit 1885"/>
                              <wps:cNvCnPr/>
                              <wps:spPr>
                                <a:xfrm flipH="1">
                                  <a:off x="-100213" y="0"/>
                                  <a:ext cx="0" cy="299085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86" name="Connecteur droit 1886"/>
                              <wps:cNvCnPr/>
                              <wps:spPr>
                                <a:xfrm flipV="1">
                                  <a:off x="-96690" y="73643"/>
                                  <a:ext cx="6490779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87" name="Connecteur droit 1887"/>
                              <wps:cNvCnPr/>
                              <wps:spPr>
                                <a:xfrm flipV="1">
                                  <a:off x="-90553" y="147286"/>
                                  <a:ext cx="6490779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88" name="Connecteur droit 1888"/>
                              <wps:cNvCnPr/>
                              <wps:spPr>
                                <a:xfrm flipV="1">
                                  <a:off x="-96690" y="297640"/>
                                  <a:ext cx="6490779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89" name="Connecteur droit 1889"/>
                              <wps:cNvCnPr/>
                              <wps:spPr>
                                <a:xfrm flipV="1">
                                  <a:off x="-93035" y="3068"/>
                                  <a:ext cx="6490779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pic:pic xmlns:pic="http://schemas.openxmlformats.org/drawingml/2006/picture">
                            <pic:nvPicPr>
                              <pic:cNvPr id="1890" name="Image 1890" descr="treble clef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7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-67959" y="-15103"/>
                                <a:ext cx="172085" cy="4927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1891" name="Image 1891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695618" y="252442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892" name="Image 1892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399549" y="263661"/>
                              <a:ext cx="117475" cy="230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893" name="Image 1893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4280290" y="286101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894" name="Image 1894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4757124" y="100977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895" name="Image 1895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4981517" y="106587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896" name="Image 1896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3623942" y="258052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897" name="Image 1897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4521512" y="291711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898" name="Image 1898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2631004" y="258052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899" name="Image 1899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256398" y="230003"/>
                              <a:ext cx="117475" cy="230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900" name="Image 1900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940795" y="190734"/>
                              <a:ext cx="117475" cy="230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901" name="Image 1901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5492010" y="173904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02" name="Image 1902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891961" y="218783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03" name="Image 1903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3096619" y="218783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04" name="Image 1904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3893213" y="218783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05" name="Image 1905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5699573" y="145855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06" name="Image 1906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2417831" y="258052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07" name="Image 1907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1290258" y="291711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08" name="Image 1908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1503431" y="291711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09" name="Image 1909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1946607" y="252442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10" name="Image 1910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2165389" y="252442"/>
                              <a:ext cx="19939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11" name="Image 1911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0295" r="67659"/>
                            <a:stretch/>
                          </pic:blipFill>
                          <pic:spPr bwMode="auto">
                            <a:xfrm rot="10800000" flipH="1" flipV="1">
                              <a:off x="1110744" y="173904"/>
                              <a:ext cx="132715" cy="361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12" name="Image 1912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0295" r="67659"/>
                            <a:stretch/>
                          </pic:blipFill>
                          <pic:spPr bwMode="auto">
                            <a:xfrm rot="10800000" flipH="1" flipV="1">
                              <a:off x="1739043" y="140246"/>
                              <a:ext cx="132715" cy="361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13" name="Image 1913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0295" r="67659"/>
                            <a:stretch/>
                          </pic:blipFill>
                          <pic:spPr bwMode="auto">
                            <a:xfrm rot="10800000" flipH="1" flipV="1">
                              <a:off x="4111995" y="173904"/>
                              <a:ext cx="132715" cy="361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14" name="Image 1914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546656" y="190734"/>
                              <a:ext cx="114935" cy="230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915" name="Image 1915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176408" y="190734"/>
                              <a:ext cx="114935" cy="230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916" name="Image 1916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0295" r="67659"/>
                            <a:stretch/>
                          </pic:blipFill>
                          <pic:spPr bwMode="auto">
                            <a:xfrm rot="10800000" flipH="1" flipV="1">
                              <a:off x="6731780" y="168295"/>
                              <a:ext cx="129540" cy="361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17" name="Image 1917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78361" y="151465"/>
                              <a:ext cx="114935" cy="230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918" name="Image 1918" descr="RÃ©sultat de recherche d'images pour &quot;image note noire&quot;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900275" y="336589"/>
                              <a:ext cx="117475" cy="230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919" name="Zone de texte 1919"/>
                          <wps:cNvSpPr txBox="1"/>
                          <wps:spPr>
                            <a:xfrm>
                              <a:off x="-1" y="863515"/>
                              <a:ext cx="6894931" cy="3063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410D404" w14:textId="77777777" w:rsidR="008B33FA" w:rsidRDefault="008B33FA" w:rsidP="008B33FA">
                                <w:r>
                                  <w:rPr>
                                    <w:b/>
                                    <w:bCs/>
                                  </w:rPr>
                                  <w:t xml:space="preserve">Note :                                                                 La   Si  Do  La Si  Do Sol  Sol  </w:t>
                                </w:r>
                              </w:p>
                              <w:p w14:paraId="44A29B68" w14:textId="77777777" w:rsidR="008B33FA" w:rsidRDefault="008B33FA" w:rsidP="008B33FA">
                                <w:r>
                                  <w:rPr>
                                    <w:b/>
                                    <w:bCs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19AD3FB" id="Groupe 1836" o:spid="_x0000_s1719" style="position:absolute;margin-left:-14.05pt;margin-top:5.85pt;width:545.55pt;height:192.4pt;z-index:251747839;mso-position-horizontal-relative:margin;mso-height-relative:margin" coordorigin="" coordsize="69284,24432" o:gfxdata="UEsDBBQABgAIAAAAIQD9yzhMFQEAAEcCAAATAAAAW0NvbnRlbnRfVHlwZXNdLnhtbJSSQU7DMBBF&#10;90jcwfIWJQ5dIISadEHKEhAqB7CcSWIRjy2PCentsdNWgipFYumZeX/+t73eTGZgI3jSFkt+mxec&#10;ASrbaOxK/r57yu45oyCxkYNFKPkeiG+q66v1bu+AWKSRSt6H4B6EINWDkZRbBxg7rfVGhnj0nXBS&#10;fcgOxKoo7oSyGABDFpIGr9Y1tPJzCGw7xfLBCZiWs8fDXFpVcm0SP2WpIxYZh90ik+rLhIeBzh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">
                <v:group id="Groupe 1837" o:spid="_x0000_s1720" style="position:absolute;left:392;width:68892;height:11265" coordorigin="-2040" coordsize="68898,11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">
                  <v:group id="Groupe 1838" o:spid="_x0000_s1721" style="position:absolute;left:159;top:1033;width:66699;height:6556" coordsize="66699,6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">
                    <v:group id="Groupe 1839" o:spid="_x0000_s1722" style="position:absolute;top:1638;width:66699;height:4918" coordorigin="-1002,-151" coordsize="65002,4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">
                      <v:group id="Groupe 1840" o:spid="_x0000_s1723" style="position:absolute;left:-1002;top:647;width:65002;height:2991" coordorigin="-1002" coordsize="65004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">
                        <v:line id="Connecteur droit 1841" o:spid="_x0000_s1724" style="position:absolute;flip:x;visibility:visible;mso-wrap-style:square" from="63854,0" to="63854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" strokecolor="#4579b8 [3044]" strokeweight="1.5pt"/>
                        <v:line id="Connecteur droit 1842" o:spid="_x0000_s1725" style="position:absolute;flip:y;visibility:visible;mso-wrap-style:square" from="-966,2209" to="63940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" strokecolor="#4579b8 [3044]"/>
                        <v:line id="Connecteur droit 1843" o:spid="_x0000_s1726" style="position:absolute;flip:x;visibility:visible;mso-wrap-style:square" from="-1002,0" to="-1002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" strokecolor="#4579b8 [3044]" strokeweight="1.5pt"/>
                        <v:line id="Connecteur droit 1844" o:spid="_x0000_s1727" style="position:absolute;flip:y;visibility:visible;mso-wrap-style:square" from="-966,736" to="63940,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" strokecolor="#4579b8 [3044]"/>
                        <v:line id="Connecteur droit 1845" o:spid="_x0000_s1728" style="position:absolute;flip:y;visibility:visible;mso-wrap-style:square" from="-905,1472" to="64002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" strokecolor="#4579b8 [3044]"/>
                        <v:line id="Connecteur droit 1846" o:spid="_x0000_s1729" style="position:absolute;flip:y;visibility:visible;mso-wrap-style:square" from="-966,2976" to="63940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" strokecolor="#4579b8 [3044]"/>
                        <v:line id="Connecteur droit 1847" o:spid="_x0000_s1730" style="position:absolute;flip:y;visibility:visible;mso-wrap-style:square" from="-930,30" to="63977,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" strokecolor="#4579b8 [3044]"/>
                      </v:group>
                      <v:shape id="Image 1848" o:spid="_x0000_s1731" type="#_x0000_t75" alt="treble clef" style="position:absolute;left:-679;top:-151;width:1720;height:49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">
                        <v:imagedata r:id="rId24" o:title="treble clef"/>
                      </v:shape>
                    </v:group>
                    <v:shape id="Image 1849" o:spid="_x0000_s1732" type="#_x0000_t75" alt="RÃ©sultat de recherche d'images pour &quot;durÃ©e des notes en musique&quot;" style="position:absolute;left:4756;top:1495;width:2001;height:3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">
                      <v:imagedata r:id="rId47" o:title="RÃ©sultat de recherche d'images pour &quot;durÃ©e des notes en musique&quot;" cropleft="39168f" cropright="16487f"/>
                    </v:shape>
                    <v:shape id="Image 1850" o:spid="_x0000_s1733" type="#_x0000_t75" alt="RÃ©sultat de recherche d'images pour &quot;image note noire&quot;" style="position:absolute;left:31819;top:1638;width:1181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">
                      <v:imagedata r:id="rId48" o:title="RÃ©sultat de recherche d'images pour &quot;image note noire&quot;"/>
                    </v:shape>
                    <v:shape id="Image 1851" o:spid="_x0000_s1734" type="#_x0000_t75" alt="RÃ©sultat de recherche d'images pour &quot;image note noire&quot;" style="position:absolute;left:26797;top:2378;width:1181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">
                      <v:imagedata r:id="rId48" o:title="RÃ©sultat de recherche d'images pour &quot;image note noire&quot;"/>
                    </v:shape>
                    <v:shape id="Image 1852" o:spid="_x0000_s1735" type="#_x0000_t75" alt="RÃ©sultat de recherche d'images pour &quot;durÃ©e des notes en musique&quot;" style="position:absolute;left:40645;top:1849;width:2001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">
                      <v:imagedata r:id="rId47" o:title="RÃ©sultat de recherche d'images pour &quot;durÃ©e des notes en musique&quot;" cropleft="39168f" cropright="16487f"/>
                    </v:shape>
                    <v:shape id="Image 1853" o:spid="_x0000_s1736" type="#_x0000_t75" alt="RÃ©sultat de recherche d'images pour &quot;durÃ©e des notes en musique&quot;" style="position:absolute;left:45402;width:2001;height:3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">
                      <v:imagedata r:id="rId47" o:title="RÃ©sultat de recherche d'images pour &quot;durÃ©e des notes en musique&quot;" cropleft="39168f" cropright="16487f"/>
                    </v:shape>
                    <v:shape id="Image 1854" o:spid="_x0000_s1737" type="#_x0000_t75" alt="RÃ©sultat de recherche d'images pour &quot;durÃ©e des notes en musique&quot;" style="position:absolute;left:47622;top:52;width:2001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">
                      <v:imagedata r:id="rId47" o:title="RÃ©sultat de recherche d'images pour &quot;durÃ©e des notes en musique&quot;" cropleft="39168f" cropright="16487f"/>
                    </v:shape>
                    <v:shape id="Image 1855" o:spid="_x0000_s1738" type="#_x0000_t75" alt="RÃ©sultat de recherche d'images pour &quot;durÃ©e des notes en musique&quot;" style="position:absolute;left:34038;top:1540;width:2001;height:3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">
                      <v:imagedata r:id="rId47" o:title="RÃ©sultat de recherche d'images pour &quot;durÃ©e des notes en musique&quot;" cropleft="39168f" cropright="16487f"/>
                    </v:shape>
                    <v:shape id="Image 1856" o:spid="_x0000_s1739" type="#_x0000_t75" alt="RÃ©sultat de recherche d'images pour &quot;durÃ©e des notes en musique&quot;" style="position:absolute;left:43024;top:1902;width:2000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">
                      <v:imagedata r:id="rId47" o:title="RÃ©sultat de recherche d'images pour &quot;durÃ©e des notes en musique&quot;" cropleft="39168f" cropright="16487f"/>
                    </v:shape>
                    <v:shape id="Image 1857" o:spid="_x0000_s1740" type="#_x0000_t75" alt="RÃ©sultat de recherche d'images pour &quot;durÃ©e des notes en musique&quot;" style="position:absolute;left:24154;top:1540;width:2001;height:3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">
                      <v:imagedata r:id="rId47" o:title="RÃ©sultat de recherche d'images pour &quot;durÃ©e des notes en musique&quot;" cropleft="39168f" cropright="16487f"/>
                    </v:shape>
                    <v:shape id="Image 1858" o:spid="_x0000_s1741" type="#_x0000_t75" alt="RÃ©sultat de recherche d'images pour &quot;image note noire&quot;" style="position:absolute;left:50371;top:1268;width:1181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">
                      <v:imagedata r:id="rId48" o:title="RÃ©sultat de recherche d'images pour &quot;image note noire&quot;"/>
                    </v:shape>
                    <v:shape id="Image 1859" o:spid="_x0000_s1742" type="#_x0000_t75" alt="RÃ©sultat de recherche d'images pour &quot;image note noire&quot;" style="position:absolute;left:57242;top:898;width:1181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">
                      <v:imagedata r:id="rId48" o:title="RÃ©sultat de recherche d'images pour &quot;image note noire&quot;"/>
                    </v:shape>
                    <v:shape id="Image 1860" o:spid="_x0000_s1743" type="#_x0000_t75" alt="RÃ©sultat de recherche d'images pour &quot;durÃ©e des notes en musique&quot;" style="position:absolute;left:52749;top:739;width:2001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">
                      <v:imagedata r:id="rId47" o:title="RÃ©sultat de recherche d'images pour &quot;durÃ©e des notes en musique&quot;" cropleft="39168f" cropright="16487f"/>
                    </v:shape>
                    <v:shape id="Image 1861" o:spid="_x0000_s1744" type="#_x0000_t75" alt="RÃ©sultat de recherche d'images pour &quot;durÃ©e des notes en musique&quot;" style="position:absolute;left:6712;top:1162;width:2000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">
                      <v:imagedata r:id="rId47" o:title="RÃ©sultat de recherche d'images pour &quot;durÃ©e des notes en musique&quot;" cropleft="39168f" cropright="16487f"/>
                    </v:shape>
                    <v:shape id="Image 1862" o:spid="_x0000_s1745" type="#_x0000_t75" alt="RÃ©sultat de recherche d'images pour &quot;durÃ©e des notes en musique&quot;" style="position:absolute;left:28806;top:1155;width:2000;height:3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">
                      <v:imagedata r:id="rId47" o:title="RÃ©sultat de recherche d'images pour &quot;durÃ©e des notes en musique&quot;" cropleft="39168f" cropright="16487f"/>
                    </v:shape>
                    <v:shape id="Image 1863" o:spid="_x0000_s1746" type="#_x0000_t75" alt="RÃ©sultat de recherche d'images pour &quot;durÃ©e des notes en musique&quot;" style="position:absolute;left:36787;top:1162;width:2000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">
                      <v:imagedata r:id="rId47" o:title="RÃ©sultat de recherche d'images pour &quot;durÃ©e des notes en musique&quot;" cropleft="39168f" cropright="16487f"/>
                    </v:shape>
                    <v:shape id="Image 1864" o:spid="_x0000_s1747" type="#_x0000_t75" alt="RÃ©sultat de recherche d'images pour &quot;durÃ©e des notes en musique&quot;" style="position:absolute;left:54811;top:422;width:2000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">
                      <v:imagedata r:id="rId47" o:title="RÃ©sultat de recherche d'images pour &quot;durÃ©e des notes en musique&quot;" cropleft="39168f" cropright="16487f"/>
                    </v:shape>
                    <v:shape id="Image 1865" o:spid="_x0000_s1748" type="#_x0000_t75" alt="RÃ©sultat de recherche d'images pour &quot;durÃ©e des notes en musique&quot;" style="position:absolute;left:21987;top:1540;width:2001;height:3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">
                      <v:imagedata r:id="rId47" o:title="RÃ©sultat de recherche d'images pour &quot;durÃ©e des notes en musique&quot;" cropleft="39168f" cropright="16487f"/>
                    </v:shape>
                    <v:shape id="Image 1866" o:spid="_x0000_s1749" type="#_x0000_t75" alt="RÃ©sultat de recherche d'images pour &quot;durÃ©e des notes en musique&quot;" style="position:absolute;left:10729;top:1902;width:2000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">
                      <v:imagedata r:id="rId47" o:title="RÃ©sultat de recherche d'images pour &quot;durÃ©e des notes en musique&quot;" cropleft="39168f" cropright="16487f"/>
                    </v:shape>
                    <v:shape id="Image 1867" o:spid="_x0000_s1750" type="#_x0000_t75" alt="RÃ©sultat de recherche d'images pour &quot;durÃ©e des notes en musique&quot;" style="position:absolute;left:12843;top:1902;width:2001;height:3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">
                      <v:imagedata r:id="rId47" o:title="RÃ©sultat de recherche d'images pour &quot;durÃ©e des notes en musique&quot;" cropleft="39168f" cropright="16487f"/>
                    </v:shape>
                    <v:shape id="Image 1868" o:spid="_x0000_s1751" type="#_x0000_t75" alt="RÃ©sultat de recherche d'images pour &quot;durÃ©e des notes en musique&quot;" style="position:absolute;left:17283;top:1487;width:2000;height:3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">
                      <v:imagedata r:id="rId47" o:title="RÃ©sultat de recherche d'images pour &quot;durÃ©e des notes en musique&quot;" cropleft="39168f" cropright="16487f"/>
                    </v:shape>
                    <v:shape id="Image 1869" o:spid="_x0000_s1752" type="#_x0000_t75" alt="RÃ©sultat de recherche d'images pour &quot;durÃ©e des notes en musique&quot;" style="position:absolute;left:19503;top:1487;width:2000;height:3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">
                      <v:imagedata r:id="rId47" o:title="RÃ©sultat de recherche d'images pour &quot;durÃ©e des notes en musique&quot;" cropleft="39168f" cropright="16487f"/>
                    </v:shape>
                    <v:shape id="Image 1870" o:spid="_x0000_s1753" type="#_x0000_t75" alt="RÃ©sultat de recherche d'images pour &quot;durÃ©e des notes en musique&quot;" style="position:absolute;left:8932;top:732;width:1334;height:3626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">
                      <v:imagedata r:id="rId49" o:title="RÃ©sultat de recherche d'images pour &quot;durÃ©e des notes en musique&quot;" cropleft="13301f" cropright="44341f"/>
                    </v:shape>
                    <v:shape id="Image 1871" o:spid="_x0000_s1754" type="#_x0000_t75" alt="RÃ©sultat de recherche d'images pour &quot;durÃ©e des notes en musique&quot;" style="position:absolute;left:15222;top:369;width:1333;height:3626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">
                      <v:imagedata r:id="rId49" o:title="RÃ©sultat de recherche d'images pour &quot;durÃ©e des notes en musique&quot;" cropleft="13301f" cropright="44341f"/>
                    </v:shape>
                    <v:shape id="Image 1872" o:spid="_x0000_s1755" type="#_x0000_t75" alt="RÃ©sultat de recherche d'images pour &quot;durÃ©e des notes en musique&quot;" style="position:absolute;left:38954;top:739;width:1333;height:3626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">
                      <v:imagedata r:id="rId49" o:title="RÃ©sultat de recherche d'images pour &quot;durÃ©e des notes en musique&quot;" cropleft="13301f" cropright="44341f"/>
                    </v:shape>
                    <v:shape id="Image 1873" o:spid="_x0000_s1756" type="#_x0000_t75" alt="RÃ©sultat de recherche d'images pour &quot;image note noire&quot;" style="position:absolute;left:63320;top:898;width:1156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">
                      <v:imagedata r:id="rId39" o:title="RÃ©sultat de recherche d'images pour &quot;image note noire&quot;"/>
                    </v:shape>
                    <v:shape id="Image 1874" o:spid="_x0000_s1757" type="#_x0000_t75" alt="RÃ©sultat de recherche d'images pour &quot;image note noire&quot;" style="position:absolute;left:59568;top:898;width:1155;height:23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">
                      <v:imagedata r:id="rId39" o:title="RÃ©sultat de recherche d'images pour &quot;image note noire&quot;"/>
                    </v:shape>
                    <v:shape id="Image 1875" o:spid="_x0000_s1758" type="#_x0000_t75" alt="RÃ©sultat de recherche d'images pour &quot;durÃ©e des notes en musique&quot;" style="position:absolute;left:65170;top:687;width:1302;height:3625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">
                      <v:imagedata r:id="rId50" o:title="RÃ©sultat de recherche d'images pour &quot;durÃ©e des notes en musique&quot;" cropleft="13301f" cropright="44341f"/>
                    </v:shape>
                    <v:shape id="Image 1876" o:spid="_x0000_s1759" type="#_x0000_t75" alt="RÃ©sultat de recherche d'images pour &quot;image note noire&quot;" style="position:absolute;left:61629;top:475;width:1156;height:23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">
                      <v:imagedata r:id="rId39" o:title="RÃ©sultat de recherche d'images pour &quot;image note noire&quot;"/>
                    </v:shape>
                  </v:group>
                  <v:shape id="Zone de texte 1877" o:spid="_x0000_s1760" type="#_x0000_t202" style="position:absolute;left:28463;width:12974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" filled="f" stroked="f" strokeweight=".5pt">
                    <v:textbox inset="0,0,0,0">
                      <w:txbxContent>
                        <w:p w14:paraId="2A49794E" w14:textId="77777777" w:rsidR="008B33FA" w:rsidRPr="007217C0" w:rsidRDefault="008B33FA" w:rsidP="008B33FA">
                          <w:pPr>
                            <w:rPr>
                              <w:b/>
                              <w:bCs/>
                            </w:rPr>
                          </w:pPr>
                          <w:r w:rsidRPr="007217C0">
                            <w:rPr>
                              <w:b/>
                              <w:bCs/>
                            </w:rPr>
                            <w:t>PARTITION n°</w:t>
                          </w:r>
                          <w:r>
                            <w:rPr>
                              <w:b/>
                              <w:bCs/>
                            </w:rPr>
                            <w:t>8</w:t>
                          </w:r>
                        </w:p>
                        <w:p w14:paraId="5FBF7C53" w14:textId="77777777" w:rsidR="008B33FA" w:rsidRDefault="008B33FA" w:rsidP="008B33FA"/>
                      </w:txbxContent>
                    </v:textbox>
                  </v:shape>
                  <v:shape id="Zone de texte 1878" o:spid="_x0000_s1761" type="#_x0000_t202" style="position:absolute;left:-2040;top:8824;width:68892;height:2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" filled="f" stroked="f" strokeweight=".5pt">
                    <v:textbox inset="0,0,0,0">
                      <w:txbxContent>
                        <w:p w14:paraId="4932E85C" w14:textId="77777777" w:rsidR="008B33FA" w:rsidRDefault="008B33FA" w:rsidP="008B33FA">
                          <w:r>
                            <w:rPr>
                              <w:b/>
                              <w:bCs/>
                            </w:rPr>
                            <w:t xml:space="preserve">Note :                                                                 La   Si  Do  La Si  Do Sol  Sol  </w:t>
                          </w:r>
                        </w:p>
                      </w:txbxContent>
                    </v:textbox>
                  </v:shape>
                </v:group>
                <v:group id="Groupe 1879" o:spid="_x0000_s1762" style="position:absolute;top:12732;width:68949;height:11700" coordorigin=",-2" coordsize="68949,11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">
                  <v:shape id="Zone de texte 1880" o:spid="_x0000_s1763" type="#_x0000_t202" style="position:absolute;left:30963;top:-2;width:12375;height:15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" filled="f" stroked="f" strokeweight=".5pt">
                    <v:textbox inset="0,0,0,0">
                      <w:txbxContent>
                        <w:p w14:paraId="1016456B" w14:textId="77777777" w:rsidR="008B33FA" w:rsidRPr="007217C0" w:rsidRDefault="008B33FA" w:rsidP="008B33FA">
                          <w:pPr>
                            <w:rPr>
                              <w:b/>
                              <w:bCs/>
                            </w:rPr>
                          </w:pPr>
                          <w:r w:rsidRPr="007217C0">
                            <w:rPr>
                              <w:b/>
                              <w:bCs/>
                            </w:rPr>
                            <w:t>PARTITION n°</w:t>
                          </w:r>
                          <w:r>
                            <w:rPr>
                              <w:b/>
                              <w:bCs/>
                            </w:rPr>
                            <w:t>8</w:t>
                          </w:r>
                        </w:p>
                        <w:p w14:paraId="4171CF38" w14:textId="77777777" w:rsidR="008B33FA" w:rsidRDefault="008B33FA" w:rsidP="008B33FA"/>
                      </w:txbxContent>
                    </v:textbox>
                  </v:shape>
                  <v:group id="Groupe 1881" o:spid="_x0000_s1764" style="position:absolute;left:2187;top:2636;width:66685;height:4915" coordorigin="-1002,-151" coordsize="65002,4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">
                    <v:group id="Groupe 1882" o:spid="_x0000_s1765" style="position:absolute;left:-1002;top:647;width:65002;height:2991" coordorigin="-1002" coordsize="65004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">
                      <v:line id="Connecteur droit 1883" o:spid="_x0000_s1766" style="position:absolute;flip:x;visibility:visible;mso-wrap-style:square" from="63854,0" to="63854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" strokecolor="#4579b8 [3044]" strokeweight="1.5pt"/>
                      <v:line id="Connecteur droit 1884" o:spid="_x0000_s1767" style="position:absolute;flip:y;visibility:visible;mso-wrap-style:square" from="-966,2209" to="63940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" strokecolor="#4579b8 [3044]"/>
                      <v:line id="Connecteur droit 1885" o:spid="_x0000_s1768" style="position:absolute;flip:x;visibility:visible;mso-wrap-style:square" from="-1002,0" to="-1002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" strokecolor="#4579b8 [3044]" strokeweight="1.5pt"/>
                      <v:line id="Connecteur droit 1886" o:spid="_x0000_s1769" style="position:absolute;flip:y;visibility:visible;mso-wrap-style:square" from="-966,736" to="63940,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" strokecolor="#4579b8 [3044]"/>
                      <v:line id="Connecteur droit 1887" o:spid="_x0000_s1770" style="position:absolute;flip:y;visibility:visible;mso-wrap-style:square" from="-905,1472" to="64002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" strokecolor="#4579b8 [3044]"/>
                      <v:line id="Connecteur droit 1888" o:spid="_x0000_s1771" style="position:absolute;flip:y;visibility:visible;mso-wrap-style:square" from="-966,2976" to="63940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" strokecolor="#4579b8 [3044]"/>
                      <v:line id="Connecteur droit 1889" o:spid="_x0000_s1772" style="position:absolute;flip:y;visibility:visible;mso-wrap-style:square" from="-930,30" to="63977,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" strokecolor="#4579b8 [3044]"/>
                    </v:group>
                    <v:shape id="Image 1890" o:spid="_x0000_s1773" type="#_x0000_t75" alt="treble clef" style="position:absolute;left:-679;top:-151;width:1720;height:49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">
                      <v:imagedata r:id="rId24" o:title="treble clef"/>
                    </v:shape>
                  </v:group>
                  <v:shape id="Image 1891" o:spid="_x0000_s1774" type="#_x0000_t75" alt="RÃ©sultat de recherche d'images pour &quot;durÃ©e des notes en musique&quot;" style="position:absolute;left:6956;top:2524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">
                    <v:imagedata r:id="rId47" o:title="RÃ©sultat de recherche d'images pour &quot;durÃ©e des notes en musique&quot;" cropleft="39168f" cropright="16487f"/>
                  </v:shape>
                  <v:shape id="Image 1892" o:spid="_x0000_s1775" type="#_x0000_t75" alt="RÃ©sultat de recherche d'images pour &quot;image note noire&quot;" style="position:absolute;left:33995;top:2636;width:1175;height:23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">
                    <v:imagedata r:id="rId48" o:title="RÃ©sultat de recherche d'images pour &quot;image note noire&quot;"/>
                  </v:shape>
                  <v:shape id="Image 1893" o:spid="_x0000_s1776" type="#_x0000_t75" alt="RÃ©sultat de recherche d'images pour &quot;durÃ©e des notes en musique&quot;" style="position:absolute;left:42802;top:2861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">
                    <v:imagedata r:id="rId47" o:title="RÃ©sultat de recherche d'images pour &quot;durÃ©e des notes en musique&quot;" cropleft="39168f" cropright="16487f"/>
                  </v:shape>
                  <v:shape id="Image 1894" o:spid="_x0000_s1777" type="#_x0000_t75" alt="RÃ©sultat de recherche d'images pour &quot;durÃ©e des notes en musique&quot;" style="position:absolute;left:47571;top:1009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">
                    <v:imagedata r:id="rId47" o:title="RÃ©sultat de recherche d'images pour &quot;durÃ©e des notes en musique&quot;" cropleft="39168f" cropright="16487f"/>
                  </v:shape>
                  <v:shape id="Image 1895" o:spid="_x0000_s1778" type="#_x0000_t75" alt="RÃ©sultat de recherche d'images pour &quot;durÃ©e des notes en musique&quot;" style="position:absolute;left:49815;top:1065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">
                    <v:imagedata r:id="rId47" o:title="RÃ©sultat de recherche d'images pour &quot;durÃ©e des notes en musique&quot;" cropleft="39168f" cropright="16487f"/>
                  </v:shape>
                  <v:shape id="Image 1896" o:spid="_x0000_s1779" type="#_x0000_t75" alt="RÃ©sultat de recherche d'images pour &quot;durÃ©e des notes en musique&quot;" style="position:absolute;left:36239;top:2580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">
                    <v:imagedata r:id="rId47" o:title="RÃ©sultat de recherche d'images pour &quot;durÃ©e des notes en musique&quot;" cropleft="39168f" cropright="16487f"/>
                  </v:shape>
                  <v:shape id="Image 1897" o:spid="_x0000_s1780" type="#_x0000_t75" alt="RÃ©sultat de recherche d'images pour &quot;durÃ©e des notes en musique&quot;" style="position:absolute;left:45215;top:2917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">
                    <v:imagedata r:id="rId47" o:title="RÃ©sultat de recherche d'images pour &quot;durÃ©e des notes en musique&quot;" cropleft="39168f" cropright="16487f"/>
                  </v:shape>
                  <v:shape id="Image 1898" o:spid="_x0000_s1781" type="#_x0000_t75" alt="RÃ©sultat de recherche d'images pour &quot;durÃ©e des notes en musique&quot;" style="position:absolute;left:26310;top:2580;width:1993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">
                    <v:imagedata r:id="rId47" o:title="RÃ©sultat de recherche d'images pour &quot;durÃ©e des notes en musique&quot;" cropleft="39168f" cropright="16487f"/>
                  </v:shape>
                  <v:shape id="Image 1899" o:spid="_x0000_s1782" type="#_x0000_t75" alt="RÃ©sultat de recherche d'images pour &quot;image note noire&quot;" style="position:absolute;left:52563;top:2300;width:1175;height:23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">
                    <v:imagedata r:id="rId48" o:title="RÃ©sultat de recherche d'images pour &quot;image note noire&quot;"/>
                  </v:shape>
                  <v:shape id="Image 1900" o:spid="_x0000_s1783" type="#_x0000_t75" alt="RÃ©sultat de recherche d'images pour &quot;image note noire&quot;" style="position:absolute;left:59407;top:1907;width:1175;height:23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">
                    <v:imagedata r:id="rId48" o:title="RÃ©sultat de recherche d'images pour &quot;image note noire&quot;"/>
                  </v:shape>
                  <v:shape id="Image 1901" o:spid="_x0000_s1784" type="#_x0000_t75" alt="RÃ©sultat de recherche d'images pour &quot;durÃ©e des notes en musique&quot;" style="position:absolute;left:54920;top:1739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">
                    <v:imagedata r:id="rId47" o:title="RÃ©sultat de recherche d'images pour &quot;durÃ©e des notes en musique&quot;" cropleft="39168f" cropright="16487f"/>
                  </v:shape>
                  <v:shape id="Image 1902" o:spid="_x0000_s1785" type="#_x0000_t75" alt="RÃ©sultat de recherche d'images pour &quot;durÃ©e des notes en musique&quot;" style="position:absolute;left:8919;top:2187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">
                    <v:imagedata r:id="rId47" o:title="RÃ©sultat de recherche d'images pour &quot;durÃ©e des notes en musique&quot;" cropleft="39168f" cropright="16487f"/>
                  </v:shape>
                  <v:shape id="Image 1903" o:spid="_x0000_s1786" type="#_x0000_t75" alt="RÃ©sultat de recherche d'images pour &quot;durÃ©e des notes en musique&quot;" style="position:absolute;left:30966;top:2187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">
                    <v:imagedata r:id="rId47" o:title="RÃ©sultat de recherche d'images pour &quot;durÃ©e des notes en musique&quot;" cropleft="39168f" cropright="16487f"/>
                  </v:shape>
                  <v:shape id="Image 1904" o:spid="_x0000_s1787" type="#_x0000_t75" alt="RÃ©sultat de recherche d'images pour &quot;durÃ©e des notes en musique&quot;" style="position:absolute;left:38932;top:2187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">
                    <v:imagedata r:id="rId47" o:title="RÃ©sultat de recherche d'images pour &quot;durÃ©e des notes en musique&quot;" cropleft="39168f" cropright="16487f"/>
                  </v:shape>
                  <v:shape id="Image 1905" o:spid="_x0000_s1788" type="#_x0000_t75" alt="RÃ©sultat de recherche d'images pour &quot;durÃ©e des notes en musique&quot;" style="position:absolute;left:56995;top:1458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">
                    <v:imagedata r:id="rId47" o:title="RÃ©sultat de recherche d'images pour &quot;durÃ©e des notes en musique&quot;" cropleft="39168f" cropright="16487f"/>
                  </v:shape>
                  <v:shape id="Image 1906" o:spid="_x0000_s1789" type="#_x0000_t75" alt="RÃ©sultat de recherche d'images pour &quot;durÃ©e des notes en musique&quot;" style="position:absolute;left:24178;top:2580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">
                    <v:imagedata r:id="rId47" o:title="RÃ©sultat de recherche d'images pour &quot;durÃ©e des notes en musique&quot;" cropleft="39168f" cropright="16487f"/>
                  </v:shape>
                  <v:shape id="Image 1907" o:spid="_x0000_s1790" type="#_x0000_t75" alt="RÃ©sultat de recherche d'images pour &quot;durÃ©e des notes en musique&quot;" style="position:absolute;left:12902;top:2917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">
                    <v:imagedata r:id="rId47" o:title="RÃ©sultat de recherche d'images pour &quot;durÃ©e des notes en musique&quot;" cropleft="39168f" cropright="16487f"/>
                  </v:shape>
                  <v:shape id="Image 1908" o:spid="_x0000_s1791" type="#_x0000_t75" alt="RÃ©sultat de recherche d'images pour &quot;durÃ©e des notes en musique&quot;" style="position:absolute;left:15034;top:2917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">
                    <v:imagedata r:id="rId47" o:title="RÃ©sultat de recherche d'images pour &quot;durÃ©e des notes en musique&quot;" cropleft="39168f" cropright="16487f"/>
                  </v:shape>
                  <v:shape id="Image 1909" o:spid="_x0000_s1792" type="#_x0000_t75" alt="RÃ©sultat de recherche d'images pour &quot;durÃ©e des notes en musique&quot;" style="position:absolute;left:19466;top:2524;width:1993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">
                    <v:imagedata r:id="rId47" o:title="RÃ©sultat de recherche d'images pour &quot;durÃ©e des notes en musique&quot;" cropleft="39168f" cropright="16487f"/>
                  </v:shape>
                  <v:shape id="Image 1910" o:spid="_x0000_s1793" type="#_x0000_t75" alt="RÃ©sultat de recherche d'images pour &quot;durÃ©e des notes en musique&quot;" style="position:absolute;left:21653;top:2524;width:1994;height:3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">
                    <v:imagedata r:id="rId47" o:title="RÃ©sultat de recherche d'images pour &quot;durÃ©e des notes en musique&quot;" cropleft="39168f" cropright="16487f"/>
                  </v:shape>
                  <v:shape id="Image 1911" o:spid="_x0000_s1794" type="#_x0000_t75" alt="RÃ©sultat de recherche d'images pour &quot;durÃ©e des notes en musique&quot;" style="position:absolute;left:11107;top:1739;width:1327;height:3619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">
                    <v:imagedata r:id="rId49" o:title="RÃ©sultat de recherche d'images pour &quot;durÃ©e des notes en musique&quot;" cropleft="13301f" cropright="44341f"/>
                  </v:shape>
                  <v:shape id="Image 1912" o:spid="_x0000_s1795" type="#_x0000_t75" alt="RÃ©sultat de recherche d'images pour &quot;durÃ©e des notes en musique&quot;" style="position:absolute;left:17390;top:1402;width:1327;height:3619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">
                    <v:imagedata r:id="rId49" o:title="RÃ©sultat de recherche d'images pour &quot;durÃ©e des notes en musique&quot;" cropleft="13301f" cropright="44341f"/>
                  </v:shape>
                  <v:shape id="Image 1913" o:spid="_x0000_s1796" type="#_x0000_t75" alt="RÃ©sultat de recherche d'images pour &quot;durÃ©e des notes en musique&quot;" style="position:absolute;left:41119;top:1739;width:1328;height:3619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">
                    <v:imagedata r:id="rId49" o:title="RÃ©sultat de recherche d'images pour &quot;durÃ©e des notes en musique&quot;" cropleft="13301f" cropright="44341f"/>
                  </v:shape>
                  <v:shape id="Image 1914" o:spid="_x0000_s1797" type="#_x0000_t75" alt="RÃ©sultat de recherche d'images pour &quot;image note noire&quot;" style="position:absolute;left:65466;top:1907;width:1149;height:23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">
                    <v:imagedata r:id="rId39" o:title="RÃ©sultat de recherche d'images pour &quot;image note noire&quot;"/>
                  </v:shape>
                  <v:shape id="Image 1915" o:spid="_x0000_s1798" type="#_x0000_t75" alt="RÃ©sultat de recherche d'images pour &quot;image note noire&quot;" style="position:absolute;left:61764;top:1907;width:1149;height:23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">
                    <v:imagedata r:id="rId39" o:title="RÃ©sultat de recherche d'images pour &quot;image note noire&quot;"/>
                  </v:shape>
                  <v:shape id="Image 1916" o:spid="_x0000_s1799" type="#_x0000_t75" alt="RÃ©sultat de recherche d'images pour &quot;durÃ©e des notes en musique&quot;" style="position:absolute;left:67317;top:1682;width:1296;height:3620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">
                    <v:imagedata r:id="rId50" o:title="RÃ©sultat de recherche d'images pour &quot;durÃ©e des notes en musique&quot;" cropleft="13301f" cropright="44341f"/>
                  </v:shape>
                  <v:shape id="Image 1917" o:spid="_x0000_s1800" type="#_x0000_t75" alt="RÃ©sultat de recherche d'images pour &quot;image note noire&quot;" style="position:absolute;left:63783;top:1514;width:1149;height:23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">
                    <v:imagedata r:id="rId39" o:title="RÃ©sultat de recherche d'images pour &quot;image note noire&quot;"/>
                  </v:shape>
                  <v:shape id="Image 1918" o:spid="_x0000_s1801" type="#_x0000_t75" alt="RÃ©sultat de recherche d'images pour &quot;image note noire&quot;" style="position:absolute;left:29002;top:3365;width:1175;height:23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">
                    <v:imagedata r:id="rId48" o:title="RÃ©sultat de recherche d'images pour &quot;image note noire&quot;"/>
                  </v:shape>
                  <v:shape id="Zone de texte 1919" o:spid="_x0000_s1802" type="#_x0000_t202" style="position:absolute;top:8635;width:68949;height:30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" filled="f" stroked="f" strokeweight=".5pt">
                    <v:textbox inset="0,0,0,0">
                      <w:txbxContent>
                        <w:p w14:paraId="7410D404" w14:textId="77777777" w:rsidR="008B33FA" w:rsidRDefault="008B33FA" w:rsidP="008B33FA">
                          <w:r>
                            <w:rPr>
                              <w:b/>
                              <w:bCs/>
                            </w:rPr>
                            <w:t xml:space="preserve">Note :                                                                 La   Si  Do  La Si  Do Sol  Sol  </w:t>
                          </w:r>
                        </w:p>
                        <w:p w14:paraId="44A29B68" w14:textId="77777777" w:rsidR="008B33FA" w:rsidRDefault="008B33FA" w:rsidP="008B33FA">
                          <w:r>
                            <w:rPr>
                              <w:b/>
                              <w:bCs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</w:p>
    <w:p w14:paraId="3EAA6E96" w14:textId="77777777" w:rsidR="008B33FA" w:rsidRDefault="008B33FA" w:rsidP="003E5649"/>
    <w:p w14:paraId="2B614C95" w14:textId="77777777" w:rsidR="008B33FA" w:rsidRDefault="008B33FA" w:rsidP="003E5649"/>
    <w:p w14:paraId="4EC3ACAC" w14:textId="77777777" w:rsidR="008B33FA" w:rsidRDefault="008B33FA" w:rsidP="003E5649"/>
    <w:p w14:paraId="43C41355" w14:textId="77777777" w:rsidR="008B33FA" w:rsidRDefault="008B33FA" w:rsidP="003E5649"/>
    <w:p w14:paraId="54267D58" w14:textId="77777777" w:rsidR="003046EF" w:rsidRDefault="003046EF" w:rsidP="003E5649"/>
    <w:p w14:paraId="63A36E29" w14:textId="77777777" w:rsidR="003046EF" w:rsidRDefault="003046EF" w:rsidP="003046EF">
      <w:pPr>
        <w:jc w:val="both"/>
      </w:pPr>
    </w:p>
    <w:p w14:paraId="0FC608E4" w14:textId="77777777" w:rsidR="003046EF" w:rsidRDefault="003046EF" w:rsidP="003046EF">
      <w:pPr>
        <w:jc w:val="both"/>
      </w:pPr>
    </w:p>
    <w:p w14:paraId="3B4FDF2E" w14:textId="77777777" w:rsidR="003046EF" w:rsidRDefault="003046EF" w:rsidP="003046EF">
      <w:r>
        <w:t xml:space="preserve"> </w:t>
      </w:r>
    </w:p>
    <w:p w14:paraId="0231C513" w14:textId="77777777" w:rsidR="003046EF" w:rsidRDefault="008B33FA">
      <w:r>
        <w:rPr>
          <w:noProof/>
        </w:rPr>
        <mc:AlternateContent>
          <mc:Choice Requires="wps">
            <w:drawing>
              <wp:anchor distT="0" distB="0" distL="114300" distR="114300" simplePos="0" relativeHeight="251729407" behindDoc="0" locked="0" layoutInCell="1" allowOverlap="1" wp14:anchorId="372A2070" wp14:editId="662B47EB">
                <wp:simplePos x="0" y="0"/>
                <wp:positionH relativeFrom="margin">
                  <wp:posOffset>94336</wp:posOffset>
                </wp:positionH>
                <wp:positionV relativeFrom="paragraph">
                  <wp:posOffset>1440815</wp:posOffset>
                </wp:positionV>
                <wp:extent cx="6393815" cy="0"/>
                <wp:effectExtent l="0" t="0" r="0" b="0"/>
                <wp:wrapNone/>
                <wp:docPr id="1251" name="Connecteur droit 12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93815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8D21AE" id="Connecteur droit 1251" o:spid="_x0000_s1026" style="position:absolute;z-index:251729407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" from="7.45pt,113.45pt" to="510.9pt,11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" strokecolor="#4579b8 [3044]">
                <v:stroke dashstyle="dash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8623" behindDoc="0" locked="0" layoutInCell="1" allowOverlap="1" wp14:anchorId="2572FD68" wp14:editId="47703BFF">
                <wp:simplePos x="0" y="0"/>
                <wp:positionH relativeFrom="margin">
                  <wp:align>right</wp:align>
                </wp:positionH>
                <wp:positionV relativeFrom="paragraph">
                  <wp:posOffset>1648460</wp:posOffset>
                </wp:positionV>
                <wp:extent cx="6415405" cy="1184910"/>
                <wp:effectExtent l="0" t="0" r="23495" b="15240"/>
                <wp:wrapNone/>
                <wp:docPr id="1675" name="Groupe 16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15405" cy="1184910"/>
                          <a:chOff x="-1" y="0"/>
                          <a:chExt cx="6415761" cy="1185061"/>
                        </a:xfrm>
                      </wpg:grpSpPr>
                      <wpg:grpSp>
                        <wpg:cNvPr id="1676" name="Groupe 1676"/>
                        <wpg:cNvGrpSpPr/>
                        <wpg:grpSpPr>
                          <a:xfrm>
                            <a:off x="25121" y="216039"/>
                            <a:ext cx="6386475" cy="490669"/>
                            <a:chOff x="0" y="0"/>
                            <a:chExt cx="6387465" cy="492760"/>
                          </a:xfrm>
                        </wpg:grpSpPr>
                        <wpg:grpSp>
                          <wpg:cNvPr id="1677" name="Groupe 1677"/>
                          <wpg:cNvGrpSpPr/>
                          <wpg:grpSpPr>
                            <a:xfrm>
                              <a:off x="0" y="64770"/>
                              <a:ext cx="6387465" cy="299085"/>
                              <a:chOff x="0" y="0"/>
                              <a:chExt cx="6387674" cy="299085"/>
                            </a:xfrm>
                          </wpg:grpSpPr>
                          <wps:wsp>
                            <wps:cNvPr id="1678" name="Connecteur droit 1678"/>
                            <wps:cNvCnPr/>
                            <wps:spPr>
                              <a:xfrm flipH="1">
                                <a:off x="6385458" y="0"/>
                                <a:ext cx="0" cy="299085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79" name="Connecteur droit 1679"/>
                            <wps:cNvCnPr/>
                            <wps:spPr>
                              <a:xfrm flipV="1">
                                <a:off x="6137" y="220929"/>
                                <a:ext cx="63754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80" name="Connecteur droit 1680"/>
                            <wps:cNvCnPr/>
                            <wps:spPr>
                              <a:xfrm flipH="1">
                                <a:off x="15342" y="0"/>
                                <a:ext cx="0" cy="299085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81" name="Connecteur droit 1681"/>
                            <wps:cNvCnPr/>
                            <wps:spPr>
                              <a:xfrm flipV="1">
                                <a:off x="6137" y="73643"/>
                                <a:ext cx="63754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82" name="Connecteur droit 1682"/>
                            <wps:cNvCnPr/>
                            <wps:spPr>
                              <a:xfrm flipV="1">
                                <a:off x="12274" y="147286"/>
                                <a:ext cx="63754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83" name="Connecteur droit 1683"/>
                            <wps:cNvCnPr/>
                            <wps:spPr>
                              <a:xfrm flipV="1">
                                <a:off x="6137" y="297640"/>
                                <a:ext cx="63754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84" name="Connecteur droit 1684"/>
                            <wps:cNvCnPr/>
                            <wps:spPr>
                              <a:xfrm flipV="1">
                                <a:off x="0" y="3068"/>
                                <a:ext cx="63754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1685" name="Image 1685" descr="treble clef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9535" y="0"/>
                              <a:ext cx="172085" cy="4927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686" name="Image 1686" descr="RÃ©sultat de recherche d'images pour &quot;image note noire&quot;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56044" y="351692"/>
                            <a:ext cx="114300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687" name="Image 1687" descr="RÃ©sultat de recherche d'images pour &quot;durÃ©e des notes en musique&quot;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9765" r="25157"/>
                          <a:stretch/>
                        </pic:blipFill>
                        <pic:spPr bwMode="auto">
                          <a:xfrm>
                            <a:off x="5390941" y="301450"/>
                            <a:ext cx="193675" cy="356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88" name="Image 1688" descr="RÃ©sultat de recherche d'images pour &quot;image note noire&quot;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92769" y="271305"/>
                            <a:ext cx="114300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689" name="Image 1689" descr="RÃ©sultat de recherche d'images pour &quot;durÃ©e des notes en musique&quot;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9765" r="25157"/>
                          <a:stretch/>
                        </pic:blipFill>
                        <pic:spPr bwMode="auto">
                          <a:xfrm>
                            <a:off x="4044462" y="261257"/>
                            <a:ext cx="192405" cy="356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690" name="Zone de texte 1690"/>
                        <wps:cNvSpPr txBox="1"/>
                        <wps:spPr>
                          <a:xfrm>
                            <a:off x="4772967" y="361741"/>
                            <a:ext cx="75524" cy="15930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401D4EE" w14:textId="77777777" w:rsidR="003046EF" w:rsidRDefault="003046EF" w:rsidP="003046EF">
                              <w:r>
                                <w:t>#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91" name="Zone de texte 1691"/>
                        <wps:cNvSpPr txBox="1"/>
                        <wps:spPr>
                          <a:xfrm>
                            <a:off x="2808359" y="0"/>
                            <a:ext cx="1449315" cy="28049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BF8AFFD" w14:textId="77777777" w:rsidR="003046EF" w:rsidRPr="007217C0" w:rsidRDefault="003046EF" w:rsidP="003046EF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217C0">
                                <w:rPr>
                                  <w:b/>
                                  <w:bCs/>
                                </w:rPr>
                                <w:t>PARTITION n°</w:t>
                              </w:r>
                              <w:r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  <w:p w14:paraId="2E8449B7" w14:textId="77777777" w:rsidR="003046EF" w:rsidRDefault="003046EF" w:rsidP="003046EF"/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92" name="Image 1692" descr="RÃ©sultat de recherche d'images pour &quot;durÃ©e des notes en musique&quot;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9765" r="25157"/>
                          <a:stretch/>
                        </pic:blipFill>
                        <pic:spPr bwMode="auto">
                          <a:xfrm>
                            <a:off x="2763297" y="185894"/>
                            <a:ext cx="193675" cy="356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93" name="Image 1693" descr="RÃ©sultat de recherche d'images pour &quot;image note noire&quot;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02712" y="346668"/>
                            <a:ext cx="114300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694" name="Image 1694" descr="RÃ©sultat de recherche d'images pour &quot;image note noire&quot;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29284" y="301450"/>
                            <a:ext cx="114300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695" name="Image 1695" descr="RÃ©sultat de recherche d'images pour &quot;image note noire&quot;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20686" y="301450"/>
                            <a:ext cx="114300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48" name="Image 1248" descr="RÃ©sultat de recherche d'images pour &quot;durÃ©e des notes en musique&quot;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295" r="67659"/>
                          <a:stretch/>
                        </pic:blipFill>
                        <pic:spPr bwMode="auto">
                          <a:xfrm rot="10800000" flipH="1" flipV="1">
                            <a:off x="2512088" y="110532"/>
                            <a:ext cx="128905" cy="361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1249" name="Groupe 1249"/>
                        <wpg:cNvGrpSpPr/>
                        <wpg:grpSpPr>
                          <a:xfrm>
                            <a:off x="597877" y="381837"/>
                            <a:ext cx="213350" cy="356771"/>
                            <a:chOff x="0" y="0"/>
                            <a:chExt cx="213360" cy="356870"/>
                          </a:xfrm>
                        </wpg:grpSpPr>
                        <pic:pic xmlns:pic="http://schemas.openxmlformats.org/drawingml/2006/picture">
                          <pic:nvPicPr>
                            <pic:cNvPr id="1250" name="Image 1250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19050" y="0"/>
                              <a:ext cx="194310" cy="3568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252" name="Connecteur droit 1252"/>
                          <wps:cNvCnPr/>
                          <wps:spPr>
                            <a:xfrm>
                              <a:off x="0" y="274320"/>
                              <a:ext cx="15748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253" name="Groupe 1253"/>
                        <wpg:cNvGrpSpPr/>
                        <wpg:grpSpPr>
                          <a:xfrm>
                            <a:off x="909376" y="386861"/>
                            <a:ext cx="213350" cy="356771"/>
                            <a:chOff x="0" y="0"/>
                            <a:chExt cx="213360" cy="356870"/>
                          </a:xfrm>
                        </wpg:grpSpPr>
                        <pic:pic xmlns:pic="http://schemas.openxmlformats.org/drawingml/2006/picture">
                          <pic:nvPicPr>
                            <pic:cNvPr id="1254" name="Image 1254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19050" y="0"/>
                              <a:ext cx="194310" cy="3568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255" name="Connecteur droit 1255"/>
                          <wps:cNvCnPr/>
                          <wps:spPr>
                            <a:xfrm>
                              <a:off x="0" y="274320"/>
                              <a:ext cx="15748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pic:pic xmlns:pic="http://schemas.openxmlformats.org/drawingml/2006/picture">
                        <pic:nvPicPr>
                          <pic:cNvPr id="1256" name="Image 1256" descr="RÃ©sultat de recherche d'images pour &quot;durÃ©e des notes en musique&quot;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9765" r="25157"/>
                          <a:stretch/>
                        </pic:blipFill>
                        <pic:spPr bwMode="auto">
                          <a:xfrm>
                            <a:off x="3034602" y="261257"/>
                            <a:ext cx="193675" cy="356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57" name="Image 1257" descr="RÃ©sultat de recherche d'images pour &quot;durÃ©e des notes en musique&quot;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9765" r="25157"/>
                          <a:stretch/>
                        </pic:blipFill>
                        <pic:spPr bwMode="auto">
                          <a:xfrm>
                            <a:off x="3331029" y="266281"/>
                            <a:ext cx="193675" cy="356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58" name="Image 1258" descr="RÃ©sultat de recherche d'images pour &quot;durÃ©e des notes en musique&quot;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295" r="67659"/>
                          <a:stretch/>
                        </pic:blipFill>
                        <pic:spPr bwMode="auto">
                          <a:xfrm rot="10800000" flipH="1" flipV="1">
                            <a:off x="4672484" y="185894"/>
                            <a:ext cx="128905" cy="361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59" name="Image 1259" descr="RÃ©sultat de recherche d'images pour &quot;image note noire&quot;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044273" y="306475"/>
                            <a:ext cx="114300" cy="22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1260" name="Groupe 1260"/>
                        <wpg:cNvGrpSpPr/>
                        <wpg:grpSpPr>
                          <a:xfrm>
                            <a:off x="306475" y="386861"/>
                            <a:ext cx="210820" cy="356235"/>
                            <a:chOff x="0" y="19590"/>
                            <a:chExt cx="210820" cy="356235"/>
                          </a:xfrm>
                        </wpg:grpSpPr>
                        <pic:pic xmlns:pic="http://schemas.openxmlformats.org/drawingml/2006/picture">
                          <pic:nvPicPr>
                            <pic:cNvPr id="1261" name="Image 1261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17145" y="19590"/>
                              <a:ext cx="193675" cy="3562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262" name="Connecteur droit 1262"/>
                          <wps:cNvCnPr/>
                          <wps:spPr>
                            <a:xfrm>
                              <a:off x="0" y="289560"/>
                              <a:ext cx="15748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pic:pic xmlns:pic="http://schemas.openxmlformats.org/drawingml/2006/picture">
                        <pic:nvPicPr>
                          <pic:cNvPr id="1263" name="Image 1263" descr="RÃ©sultat de recherche d'images pour &quot;durÃ©e des notes en musique&quot;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295" r="67659"/>
                          <a:stretch/>
                        </pic:blipFill>
                        <pic:spPr bwMode="auto">
                          <a:xfrm rot="10800000" flipH="1" flipV="1">
                            <a:off x="5792875" y="256233"/>
                            <a:ext cx="128905" cy="361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64" name="Image 1264" descr="RÃ©sultat de recherche d'images pour &quot;image note noire&quot;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366009" y="411982"/>
                            <a:ext cx="114300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65" name="Zone de texte 1265"/>
                        <wps:cNvSpPr txBox="1"/>
                        <wps:spPr>
                          <a:xfrm>
                            <a:off x="-1" y="883814"/>
                            <a:ext cx="6415761" cy="30124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2C70A7" w14:textId="77777777" w:rsidR="00C52657" w:rsidRDefault="00C52657" w:rsidP="00C52657">
                              <w:r>
                                <w:rPr>
                                  <w:b/>
                                  <w:bCs/>
                                </w:rPr>
                                <w:t xml:space="preserve">Note :                                                Sol  Do  La  Fa   Fa     La </w:t>
                              </w:r>
                            </w:p>
                            <w:p w14:paraId="64EA6A11" w14:textId="77777777" w:rsidR="003046EF" w:rsidRDefault="003046EF" w:rsidP="003046EF"/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72FD68" id="Groupe 1675" o:spid="_x0000_s1803" style="position:absolute;margin-left:453.95pt;margin-top:129.8pt;width:505.15pt;height:93.3pt;z-index:251738623;mso-position-horizontal:right;mso-position-horizontal-relative:margin;mso-height-relative:margin" coordorigin="" coordsize="64157,11850" o:gfxdata="UEsDBBQABgAIAAAAIQD9yzhMFQEAAEcCAAATAAAAW0NvbnRlbnRfVHlwZXNdLnhtbJSSQU7DMBBF&#10;90jcwfIWJQ5dIISadEHKEhAqB7CcSWIRjy2PCentsdNWgipFYumZeX/+t73eTGZgI3jSFkt+mxec&#10;ASrbaOxK/r57yu45oyCxkYNFKPkeiG+q66v1bu+AWKSRSt6H4B6EINWDkZRbBxg7rfVGhnj0nXBS&#10;fcgOxKoo7oSyGABDFpIGr9Y1tPJzCGw7xfLBCZiWs8fDXFpVcm0SP2WpIxYZh90ik+rLhIeBzh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">
                <v:group id="Groupe 1676" o:spid="_x0000_s1804" style="position:absolute;left:251;top:2160;width:63864;height:4907" coordsize="63874,4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">
                  <v:group id="Groupe 1677" o:spid="_x0000_s1805" style="position:absolute;top:647;width:63874;height:2991" coordsize="63876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">
                    <v:line id="Connecteur droit 1678" o:spid="_x0000_s1806" style="position:absolute;flip:x;visibility:visible;mso-wrap-style:square" from="63854,0" to="63854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" strokecolor="#4579b8 [3044]" strokeweight="1.5pt"/>
                    <v:line id="Connecteur droit 1679" o:spid="_x0000_s1807" style="position:absolute;flip:y;visibility:visible;mso-wrap-style:square" from="61,2209" to="63815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" strokecolor="#4579b8 [3044]"/>
                    <v:line id="Connecteur droit 1680" o:spid="_x0000_s1808" style="position:absolute;flip:x;visibility:visible;mso-wrap-style:square" from="153,0" to="153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" strokecolor="#4579b8 [3044]" strokeweight="1.5pt"/>
                    <v:line id="Connecteur droit 1681" o:spid="_x0000_s1809" style="position:absolute;flip:y;visibility:visible;mso-wrap-style:square" from="61,736" to="63815,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" strokecolor="#4579b8 [3044]"/>
                    <v:line id="Connecteur droit 1682" o:spid="_x0000_s1810" style="position:absolute;flip:y;visibility:visible;mso-wrap-style:square" from="122,1472" to="63876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" strokecolor="#4579b8 [3044]"/>
                    <v:line id="Connecteur droit 1683" o:spid="_x0000_s1811" style="position:absolute;flip:y;visibility:visible;mso-wrap-style:square" from="61,2976" to="63815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" strokecolor="#4579b8 [3044]"/>
                    <v:line id="Connecteur droit 1684" o:spid="_x0000_s1812" style="position:absolute;flip:y;visibility:visible;mso-wrap-style:square" from="0,30" to="63754,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" strokecolor="#4579b8 [3044]"/>
                  </v:group>
                  <v:shape id="Image 1685" o:spid="_x0000_s1813" type="#_x0000_t75" alt="treble clef" style="position:absolute;left:895;width:1721;height:49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">
                    <v:imagedata r:id="rId24" o:title="treble clef"/>
                  </v:shape>
                </v:group>
                <v:shape id="Image 1686" o:spid="_x0000_s1814" type="#_x0000_t75" alt="RÃ©sultat de recherche d'images pour &quot;image note noire&quot;" style="position:absolute;left:12560;top:3516;width:1143;height:22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">
                  <v:imagedata r:id="rId39" o:title="RÃ©sultat de recherche d'images pour &quot;image note noire&quot;"/>
                </v:shape>
                <v:shape id="Image 1687" o:spid="_x0000_s1815" type="#_x0000_t75" alt="RÃ©sultat de recherche d'images pour &quot;durÃ©e des notes en musique&quot;" style="position:absolute;left:53909;top:3014;width:1937;height:35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">
                  <v:imagedata r:id="rId27" o:title="RÃ©sultat de recherche d'images pour &quot;durÃ©e des notes en musique&quot;" cropleft="39168f" cropright="16487f"/>
                </v:shape>
                <v:shape id="Image 1688" o:spid="_x0000_s1816" type="#_x0000_t75" alt="RÃ©sultat de recherche d'images pour &quot;image note noire&quot;" style="position:absolute;left:36927;top:2713;width:1143;height:22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">
                  <v:imagedata r:id="rId39" o:title="RÃ©sultat de recherche d'images pour &quot;image note noire&quot;"/>
                </v:shape>
                <v:shape id="Image 1689" o:spid="_x0000_s1817" type="#_x0000_t75" alt="RÃ©sultat de recherche d'images pour &quot;durÃ©e des notes en musique&quot;" style="position:absolute;left:40444;top:2612;width:1924;height:35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">
                  <v:imagedata r:id="rId40" o:title="RÃ©sultat de recherche d'images pour &quot;durÃ©e des notes en musique&quot;" cropleft="39168f" cropright="16487f"/>
                </v:shape>
                <v:shape id="Zone de texte 1690" o:spid="_x0000_s1818" type="#_x0000_t202" style="position:absolute;left:47729;top:3617;width:755;height:1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" filled="f" stroked="f" strokeweight=".5pt">
                  <v:textbox inset="0,0,0,0">
                    <w:txbxContent>
                      <w:p w14:paraId="4401D4EE" w14:textId="77777777" w:rsidR="003046EF" w:rsidRDefault="003046EF" w:rsidP="003046EF">
                        <w:r>
                          <w:t>#</w:t>
                        </w:r>
                      </w:p>
                    </w:txbxContent>
                  </v:textbox>
                </v:shape>
                <v:shape id="Zone de texte 1691" o:spid="_x0000_s1819" type="#_x0000_t202" style="position:absolute;left:28083;width:14493;height:28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" filled="f" stroked="f" strokeweight=".5pt">
                  <v:textbox inset="0,0,0,0">
                    <w:txbxContent>
                      <w:p w14:paraId="1BF8AFFD" w14:textId="77777777" w:rsidR="003046EF" w:rsidRPr="007217C0" w:rsidRDefault="003046EF" w:rsidP="003046EF">
                        <w:pPr>
                          <w:rPr>
                            <w:b/>
                            <w:bCs/>
                          </w:rPr>
                        </w:pPr>
                        <w:r w:rsidRPr="007217C0">
                          <w:rPr>
                            <w:b/>
                            <w:bCs/>
                          </w:rPr>
                          <w:t>PARTITION n°</w:t>
                        </w:r>
                        <w:r>
                          <w:rPr>
                            <w:b/>
                            <w:bCs/>
                          </w:rPr>
                          <w:t>9</w:t>
                        </w:r>
                      </w:p>
                      <w:p w14:paraId="2E8449B7" w14:textId="77777777" w:rsidR="003046EF" w:rsidRDefault="003046EF" w:rsidP="003046EF"/>
                    </w:txbxContent>
                  </v:textbox>
                </v:shape>
                <v:shape id="Image 1692" o:spid="_x0000_s1820" type="#_x0000_t75" alt="RÃ©sultat de recherche d'images pour &quot;durÃ©e des notes en musique&quot;" style="position:absolute;left:27632;top:1858;width:1937;height:35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">
                  <v:imagedata r:id="rId27" o:title="RÃ©sultat de recherche d'images pour &quot;durÃ©e des notes en musique&quot;" cropleft="39168f" cropright="16487f"/>
                </v:shape>
                <v:shape id="Image 1693" o:spid="_x0000_s1821" type="#_x0000_t75" alt="RÃ©sultat de recherche d'images pour &quot;image note noire&quot;" style="position:absolute;left:16027;top:3466;width:1143;height:22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">
                  <v:imagedata r:id="rId39" o:title="RÃ©sultat de recherche d'images pour &quot;image note noire&quot;"/>
                </v:shape>
                <v:shape id="Image 1694" o:spid="_x0000_s1822" type="#_x0000_t75" alt="RÃ©sultat de recherche d'images pour &quot;image note noire&quot;" style="position:absolute;left:19292;top:3014;width:1143;height:22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">
                  <v:imagedata r:id="rId39" o:title="RÃ©sultat de recherche d'images pour &quot;image note noire&quot;"/>
                </v:shape>
                <v:shape id="Image 1695" o:spid="_x0000_s1823" type="#_x0000_t75" alt="RÃ©sultat de recherche d'images pour &quot;image note noire&quot;" style="position:absolute;left:22206;top:3014;width:1143;height:22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">
                  <v:imagedata r:id="rId39" o:title="RÃ©sultat de recherche d'images pour &quot;image note noire&quot;"/>
                </v:shape>
                <v:shape id="Image 1248" o:spid="_x0000_s1824" type="#_x0000_t75" alt="RÃ©sultat de recherche d'images pour &quot;durÃ©e des notes en musique&quot;" style="position:absolute;left:25120;top:1105;width:1289;height:3613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">
                  <v:imagedata r:id="rId50" o:title="RÃ©sultat de recherche d'images pour &quot;durÃ©e des notes en musique&quot;" cropleft="13301f" cropright="44341f"/>
                </v:shape>
                <v:group id="Groupe 1249" o:spid="_x0000_s1825" style="position:absolute;left:5978;top:3818;width:2134;height:3568" coordsize="213360,356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">
                  <v:shape id="Image 1250" o:spid="_x0000_s1826" type="#_x0000_t75" alt="RÃ©sultat de recherche d'images pour &quot;durÃ©e des notes en musique&quot;" style="position:absolute;left:19050;width:194310;height:3568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">
                    <v:imagedata r:id="rId27" o:title="RÃ©sultat de recherche d'images pour &quot;durÃ©e des notes en musique&quot;" cropleft="39168f" cropright="16487f"/>
                  </v:shape>
                  <v:line id="Connecteur droit 1252" o:spid="_x0000_s1827" style="position:absolute;visibility:visible;mso-wrap-style:square" from="0,274320" to="157480,274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" strokecolor="black [3213]"/>
                </v:group>
                <v:group id="Groupe 1253" o:spid="_x0000_s1828" style="position:absolute;left:9093;top:3868;width:2134;height:3568" coordsize="213360,356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">
                  <v:shape id="Image 1254" o:spid="_x0000_s1829" type="#_x0000_t75" alt="RÃ©sultat de recherche d'images pour &quot;durÃ©e des notes en musique&quot;" style="position:absolute;left:19050;width:194310;height:3568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">
                    <v:imagedata r:id="rId27" o:title="RÃ©sultat de recherche d'images pour &quot;durÃ©e des notes en musique&quot;" cropleft="39168f" cropright="16487f"/>
                  </v:shape>
                  <v:line id="Connecteur droit 1255" o:spid="_x0000_s1830" style="position:absolute;visibility:visible;mso-wrap-style:square" from="0,274320" to="157480,274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" strokecolor="black [3213]"/>
                </v:group>
                <v:shape id="Image 1256" o:spid="_x0000_s1831" type="#_x0000_t75" alt="RÃ©sultat de recherche d'images pour &quot;durÃ©e des notes en musique&quot;" style="position:absolute;left:30346;top:2612;width:1936;height:35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">
                  <v:imagedata r:id="rId27" o:title="RÃ©sultat de recherche d'images pour &quot;durÃ©e des notes en musique&quot;" cropleft="39168f" cropright="16487f"/>
                </v:shape>
                <v:shape id="Image 1257" o:spid="_x0000_s1832" type="#_x0000_t75" alt="RÃ©sultat de recherche d'images pour &quot;durÃ©e des notes en musique&quot;" style="position:absolute;left:33310;top:2662;width:1937;height:35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">
                  <v:imagedata r:id="rId27" o:title="RÃ©sultat de recherche d'images pour &quot;durÃ©e des notes en musique&quot;" cropleft="39168f" cropright="16487f"/>
                </v:shape>
                <v:shape id="Image 1258" o:spid="_x0000_s1833" type="#_x0000_t75" alt="RÃ©sultat de recherche d'images pour &quot;durÃ©e des notes en musique&quot;" style="position:absolute;left:46724;top:1858;width:1289;height:3614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">
                  <v:imagedata r:id="rId50" o:title="RÃ©sultat de recherche d'images pour &quot;durÃ©e des notes en musique&quot;" cropleft="13301f" cropright="44341f"/>
                </v:shape>
                <v:shape id="Image 1259" o:spid="_x0000_s1834" type="#_x0000_t75" alt="RÃ©sultat de recherche d'images pour &quot;image note noire&quot;" style="position:absolute;left:50442;top:3064;width:1143;height:22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">
                  <v:imagedata r:id="rId39" o:title="RÃ©sultat de recherche d'images pour &quot;image note noire&quot;"/>
                </v:shape>
                <v:group id="Groupe 1260" o:spid="_x0000_s1835" style="position:absolute;left:3064;top:3868;width:2108;height:3562" coordorigin=",19590" coordsize="210820,356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">
                  <v:shape id="Image 1261" o:spid="_x0000_s1836" type="#_x0000_t75" alt="RÃ©sultat de recherche d'images pour &quot;durÃ©e des notes en musique&quot;" style="position:absolute;left:17145;top:19590;width:193675;height:3562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">
                    <v:imagedata r:id="rId27" o:title="RÃ©sultat de recherche d'images pour &quot;durÃ©e des notes en musique&quot;" cropleft="39168f" cropright="16487f"/>
                  </v:shape>
                  <v:line id="Connecteur droit 1262" o:spid="_x0000_s1837" style="position:absolute;visibility:visible;mso-wrap-style:square" from="0,289560" to="157480,289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" strokecolor="black [3213]"/>
                </v:group>
                <v:shape id="Image 1263" o:spid="_x0000_s1838" type="#_x0000_t75" alt="RÃ©sultat de recherche d'images pour &quot;durÃ©e des notes en musique&quot;" style="position:absolute;left:57928;top:2562;width:1289;height:3613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">
                  <v:imagedata r:id="rId50" o:title="RÃ©sultat de recherche d'images pour &quot;durÃ©e des notes en musique&quot;" cropleft="13301f" cropright="44341f"/>
                </v:shape>
                <v:shape id="Image 1264" o:spid="_x0000_s1839" type="#_x0000_t75" alt="RÃ©sultat de recherche d'images pour &quot;image note noire&quot;" style="position:absolute;left:43660;top:4119;width:1143;height:22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">
                  <v:imagedata r:id="rId39" o:title="RÃ©sultat de recherche d'images pour &quot;image note noire&quot;"/>
                </v:shape>
                <v:shape id="Zone de texte 1265" o:spid="_x0000_s1840" type="#_x0000_t202" style="position:absolute;top:8838;width:64157;height:30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" filled="f" stroked="f" strokeweight=".5pt">
                  <v:textbox inset="0,0,0,0">
                    <w:txbxContent>
                      <w:p w14:paraId="152C70A7" w14:textId="77777777" w:rsidR="00C52657" w:rsidRDefault="00C52657" w:rsidP="00C52657">
                        <w:r>
                          <w:rPr>
                            <w:b/>
                            <w:bCs/>
                          </w:rPr>
                          <w:t xml:space="preserve">Note :                                                Sol  Do  La  Fa   Fa     La </w:t>
                        </w:r>
                      </w:p>
                      <w:p w14:paraId="64EA6A11" w14:textId="77777777" w:rsidR="003046EF" w:rsidRDefault="003046EF" w:rsidP="003046EF"/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C52657">
        <w:rPr>
          <w:noProof/>
        </w:rPr>
        <mc:AlternateContent>
          <mc:Choice Requires="wpg">
            <w:drawing>
              <wp:anchor distT="0" distB="0" distL="114300" distR="114300" simplePos="0" relativeHeight="251739647" behindDoc="0" locked="0" layoutInCell="1" allowOverlap="1" wp14:anchorId="37BA8ED6" wp14:editId="0B06827C">
                <wp:simplePos x="0" y="0"/>
                <wp:positionH relativeFrom="margin">
                  <wp:align>left</wp:align>
                </wp:positionH>
                <wp:positionV relativeFrom="paragraph">
                  <wp:posOffset>3101340</wp:posOffset>
                </wp:positionV>
                <wp:extent cx="6445250" cy="1067435"/>
                <wp:effectExtent l="0" t="0" r="12700" b="0"/>
                <wp:wrapNone/>
                <wp:docPr id="1266" name="Groupe 12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45250" cy="1067435"/>
                          <a:chOff x="0" y="0"/>
                          <a:chExt cx="6445864" cy="1068021"/>
                        </a:xfrm>
                      </wpg:grpSpPr>
                      <wpg:grpSp>
                        <wpg:cNvPr id="1267" name="Groupe 1267"/>
                        <wpg:cNvGrpSpPr/>
                        <wpg:grpSpPr>
                          <a:xfrm>
                            <a:off x="25121" y="216039"/>
                            <a:ext cx="6386475" cy="490669"/>
                            <a:chOff x="0" y="0"/>
                            <a:chExt cx="6387465" cy="492760"/>
                          </a:xfrm>
                        </wpg:grpSpPr>
                        <wpg:grpSp>
                          <wpg:cNvPr id="1268" name="Groupe 1268"/>
                          <wpg:cNvGrpSpPr/>
                          <wpg:grpSpPr>
                            <a:xfrm>
                              <a:off x="0" y="64770"/>
                              <a:ext cx="6387465" cy="299085"/>
                              <a:chOff x="0" y="0"/>
                              <a:chExt cx="6387674" cy="299085"/>
                            </a:xfrm>
                          </wpg:grpSpPr>
                          <wps:wsp>
                            <wps:cNvPr id="1269" name="Connecteur droit 1269"/>
                            <wps:cNvCnPr/>
                            <wps:spPr>
                              <a:xfrm flipH="1">
                                <a:off x="6385458" y="0"/>
                                <a:ext cx="0" cy="299085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70" name="Connecteur droit 1270"/>
                            <wps:cNvCnPr/>
                            <wps:spPr>
                              <a:xfrm flipV="1">
                                <a:off x="6137" y="220929"/>
                                <a:ext cx="63754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71" name="Connecteur droit 1271"/>
                            <wps:cNvCnPr/>
                            <wps:spPr>
                              <a:xfrm flipH="1">
                                <a:off x="15342" y="0"/>
                                <a:ext cx="0" cy="299085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72" name="Connecteur droit 1272"/>
                            <wps:cNvCnPr/>
                            <wps:spPr>
                              <a:xfrm flipV="1">
                                <a:off x="6137" y="73643"/>
                                <a:ext cx="63754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73" name="Connecteur droit 1273"/>
                            <wps:cNvCnPr/>
                            <wps:spPr>
                              <a:xfrm flipV="1">
                                <a:off x="12274" y="147286"/>
                                <a:ext cx="63754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74" name="Connecteur droit 1274"/>
                            <wps:cNvCnPr/>
                            <wps:spPr>
                              <a:xfrm flipV="1">
                                <a:off x="6137" y="297640"/>
                                <a:ext cx="63754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75" name="Connecteur droit 1275"/>
                            <wps:cNvCnPr/>
                            <wps:spPr>
                              <a:xfrm flipV="1">
                                <a:off x="0" y="3068"/>
                                <a:ext cx="63754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1276" name="Image 1276" descr="treble clef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9535" y="0"/>
                              <a:ext cx="172085" cy="4927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277" name="Image 1277" descr="RÃ©sultat de recherche d'images pour &quot;image note noire&quot;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56044" y="351692"/>
                            <a:ext cx="114300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78" name="Image 1278" descr="RÃ©sultat de recherche d'images pour &quot;durÃ©e des notes en musique&quot;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9765" r="25157"/>
                          <a:stretch/>
                        </pic:blipFill>
                        <pic:spPr bwMode="auto">
                          <a:xfrm>
                            <a:off x="5390941" y="301450"/>
                            <a:ext cx="193675" cy="356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79" name="Image 1279" descr="RÃ©sultat de recherche d'images pour &quot;image note noire&quot;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92769" y="271305"/>
                            <a:ext cx="114300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696" name="Image 1696" descr="RÃ©sultat de recherche d'images pour &quot;durÃ©e des notes en musique&quot;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9765" r="25157"/>
                          <a:stretch/>
                        </pic:blipFill>
                        <pic:spPr bwMode="auto">
                          <a:xfrm>
                            <a:off x="4044462" y="261257"/>
                            <a:ext cx="192405" cy="356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697" name="Zone de texte 1697"/>
                        <wps:cNvSpPr txBox="1"/>
                        <wps:spPr>
                          <a:xfrm>
                            <a:off x="4772967" y="361741"/>
                            <a:ext cx="75524" cy="15930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E93CB09" w14:textId="77777777" w:rsidR="003046EF" w:rsidRDefault="003046EF" w:rsidP="003046EF">
                              <w:r>
                                <w:t>#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98" name="Zone de texte 1698"/>
                        <wps:cNvSpPr txBox="1"/>
                        <wps:spPr>
                          <a:xfrm>
                            <a:off x="2808247" y="0"/>
                            <a:ext cx="1470954" cy="18579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CE9028A" w14:textId="77777777" w:rsidR="003046EF" w:rsidRPr="007217C0" w:rsidRDefault="003046EF" w:rsidP="003046EF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217C0">
                                <w:rPr>
                                  <w:b/>
                                  <w:bCs/>
                                </w:rPr>
                                <w:t>PARTITION n°</w:t>
                              </w:r>
                              <w:r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  <w:p w14:paraId="3213225A" w14:textId="77777777" w:rsidR="003046EF" w:rsidRDefault="003046EF" w:rsidP="003046EF"/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99" name="Image 1699" descr="RÃ©sultat de recherche d'images pour &quot;durÃ©e des notes en musique&quot;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9765" r="25157"/>
                          <a:stretch/>
                        </pic:blipFill>
                        <pic:spPr bwMode="auto">
                          <a:xfrm>
                            <a:off x="2763297" y="185894"/>
                            <a:ext cx="193675" cy="356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700" name="Image 1700" descr="RÃ©sultat de recherche d'images pour &quot;image note noire&quot;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02712" y="346668"/>
                            <a:ext cx="114300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701" name="Image 1701" descr="RÃ©sultat de recherche d'images pour &quot;image note noire&quot;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29284" y="301450"/>
                            <a:ext cx="114300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702" name="Image 1702" descr="RÃ©sultat de recherche d'images pour &quot;image note noire&quot;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20686" y="301450"/>
                            <a:ext cx="114300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703" name="Image 1703" descr="RÃ©sultat de recherche d'images pour &quot;durÃ©e des notes en musique&quot;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295" r="67659"/>
                          <a:stretch/>
                        </pic:blipFill>
                        <pic:spPr bwMode="auto">
                          <a:xfrm rot="10800000" flipH="1" flipV="1">
                            <a:off x="2512088" y="110532"/>
                            <a:ext cx="128905" cy="361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1704" name="Groupe 1704"/>
                        <wpg:cNvGrpSpPr/>
                        <wpg:grpSpPr>
                          <a:xfrm>
                            <a:off x="597877" y="381837"/>
                            <a:ext cx="213350" cy="356771"/>
                            <a:chOff x="0" y="0"/>
                            <a:chExt cx="213360" cy="356870"/>
                          </a:xfrm>
                        </wpg:grpSpPr>
                        <pic:pic xmlns:pic="http://schemas.openxmlformats.org/drawingml/2006/picture">
                          <pic:nvPicPr>
                            <pic:cNvPr id="1705" name="Image 1705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19050" y="0"/>
                              <a:ext cx="194310" cy="3568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706" name="Connecteur droit 1706"/>
                          <wps:cNvCnPr/>
                          <wps:spPr>
                            <a:xfrm>
                              <a:off x="0" y="274320"/>
                              <a:ext cx="15748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707" name="Groupe 1707"/>
                        <wpg:cNvGrpSpPr/>
                        <wpg:grpSpPr>
                          <a:xfrm>
                            <a:off x="909376" y="386861"/>
                            <a:ext cx="213350" cy="356771"/>
                            <a:chOff x="0" y="0"/>
                            <a:chExt cx="213360" cy="356870"/>
                          </a:xfrm>
                        </wpg:grpSpPr>
                        <pic:pic xmlns:pic="http://schemas.openxmlformats.org/drawingml/2006/picture">
                          <pic:nvPicPr>
                            <pic:cNvPr id="1708" name="Image 1708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19050" y="0"/>
                              <a:ext cx="194310" cy="3568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709" name="Connecteur droit 1709"/>
                          <wps:cNvCnPr/>
                          <wps:spPr>
                            <a:xfrm>
                              <a:off x="0" y="274320"/>
                              <a:ext cx="15748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pic:pic xmlns:pic="http://schemas.openxmlformats.org/drawingml/2006/picture">
                        <pic:nvPicPr>
                          <pic:cNvPr id="1710" name="Image 1710" descr="RÃ©sultat de recherche d'images pour &quot;durÃ©e des notes en musique&quot;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9765" r="25157"/>
                          <a:stretch/>
                        </pic:blipFill>
                        <pic:spPr bwMode="auto">
                          <a:xfrm>
                            <a:off x="3034602" y="261257"/>
                            <a:ext cx="193675" cy="356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711" name="Image 1711" descr="RÃ©sultat de recherche d'images pour &quot;durÃ©e des notes en musique&quot;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9765" r="25157"/>
                          <a:stretch/>
                        </pic:blipFill>
                        <pic:spPr bwMode="auto">
                          <a:xfrm>
                            <a:off x="3331029" y="266281"/>
                            <a:ext cx="193675" cy="356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712" name="Image 1712" descr="RÃ©sultat de recherche d'images pour &quot;durÃ©e des notes en musique&quot;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295" r="67659"/>
                          <a:stretch/>
                        </pic:blipFill>
                        <pic:spPr bwMode="auto">
                          <a:xfrm rot="10800000" flipH="1" flipV="1">
                            <a:off x="4672484" y="185894"/>
                            <a:ext cx="128905" cy="361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713" name="Image 1713" descr="RÃ©sultat de recherche d'images pour &quot;image note noire&quot;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044273" y="306475"/>
                            <a:ext cx="114300" cy="22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1714" name="Groupe 1714"/>
                        <wpg:cNvGrpSpPr/>
                        <wpg:grpSpPr>
                          <a:xfrm>
                            <a:off x="306475" y="386861"/>
                            <a:ext cx="210820" cy="356235"/>
                            <a:chOff x="0" y="19590"/>
                            <a:chExt cx="210820" cy="356235"/>
                          </a:xfrm>
                        </wpg:grpSpPr>
                        <pic:pic xmlns:pic="http://schemas.openxmlformats.org/drawingml/2006/picture">
                          <pic:nvPicPr>
                            <pic:cNvPr id="1715" name="Image 1715" descr="RÃ©sultat de recherche d'images pour &quot;durÃ©e des notes en musique&quot;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9765" r="25157"/>
                            <a:stretch/>
                          </pic:blipFill>
                          <pic:spPr bwMode="auto">
                            <a:xfrm>
                              <a:off x="17145" y="19590"/>
                              <a:ext cx="193675" cy="3562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716" name="Connecteur droit 1716"/>
                          <wps:cNvCnPr/>
                          <wps:spPr>
                            <a:xfrm>
                              <a:off x="0" y="289560"/>
                              <a:ext cx="15748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pic:pic xmlns:pic="http://schemas.openxmlformats.org/drawingml/2006/picture">
                        <pic:nvPicPr>
                          <pic:cNvPr id="1717" name="Image 1717" descr="RÃ©sultat de recherche d'images pour &quot;durÃ©e des notes en musique&quot;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295" r="67659"/>
                          <a:stretch/>
                        </pic:blipFill>
                        <pic:spPr bwMode="auto">
                          <a:xfrm rot="10800000" flipH="1" flipV="1">
                            <a:off x="5792875" y="256233"/>
                            <a:ext cx="128905" cy="361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718" name="Image 1718" descr="RÃ©sultat de recherche d'images pour &quot;image note noire&quot;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366009" y="411982"/>
                            <a:ext cx="114300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719" name="Zone de texte 1719"/>
                        <wps:cNvSpPr txBox="1"/>
                        <wps:spPr>
                          <a:xfrm>
                            <a:off x="0" y="810664"/>
                            <a:ext cx="6445864" cy="25735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C5CA085" w14:textId="77777777" w:rsidR="003046EF" w:rsidRDefault="003046EF" w:rsidP="003046EF">
                              <w:r>
                                <w:rPr>
                                  <w:b/>
                                  <w:bCs/>
                                </w:rPr>
                                <w:t xml:space="preserve">Note :                                                Sol  Do  La  Fa   Fa  </w:t>
                              </w:r>
                              <w:r w:rsidR="00C52657">
                                <w:rPr>
                                  <w:b/>
                                  <w:bCs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bCs/>
                                </w:rPr>
                                <w:t xml:space="preserve">  La </w:t>
                              </w:r>
                            </w:p>
                            <w:p w14:paraId="7886D7E5" w14:textId="77777777" w:rsidR="003046EF" w:rsidRDefault="003046EF" w:rsidP="003046EF"/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7BA8ED6" id="Groupe 1266" o:spid="_x0000_s1841" style="position:absolute;margin-left:0;margin-top:244.2pt;width:507.5pt;height:84.05pt;z-index:251739647;mso-position-horizontal:left;mso-position-horizontal-relative:margin;mso-width-relative:margin;mso-height-relative:margin" coordsize="64458,10680" o:gfxdata="UEsDBBQABgAIAAAAIQD9yzhMFQEAAEcCAAATAAAAW0NvbnRlbnRfVHlwZXNdLnhtbJSSQU7DMBBF&#10;90jcwfIWJQ5dIISadEHKEhAqB7CcSWIRjy2PCentsdNWgipFYumZeX/+t73eTGZgI3jSFkt+mxec&#10;ASrbaOxK/r57yu45oyCxkYNFKPkeiG+q66v1bu+AWKSRSt6H4B6EINWDkZRbBxg7rfVGhnj0nXBS&#10;fcgOxKoo7oSyGABDFpIGr9Y1tPJzCGw7xfLBCZiWs8fDXFpVcm0SP2WpIxYZh90ik+rLhIeBzh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">
                <v:group id="Groupe 1267" o:spid="_x0000_s1842" style="position:absolute;left:251;top:2160;width:63864;height:4907" coordsize="63874,4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">
                  <v:group id="Groupe 1268" o:spid="_x0000_s1843" style="position:absolute;top:647;width:63874;height:2991" coordsize="63876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">
                    <v:line id="Connecteur droit 1269" o:spid="_x0000_s1844" style="position:absolute;flip:x;visibility:visible;mso-wrap-style:square" from="63854,0" to="63854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" strokecolor="#4579b8 [3044]" strokeweight="1.5pt"/>
                    <v:line id="Connecteur droit 1270" o:spid="_x0000_s1845" style="position:absolute;flip:y;visibility:visible;mso-wrap-style:square" from="61,2209" to="63815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" strokecolor="#4579b8 [3044]"/>
                    <v:line id="Connecteur droit 1271" o:spid="_x0000_s1846" style="position:absolute;flip:x;visibility:visible;mso-wrap-style:square" from="153,0" to="153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" strokecolor="#4579b8 [3044]" strokeweight="1.5pt"/>
                    <v:line id="Connecteur droit 1272" o:spid="_x0000_s1847" style="position:absolute;flip:y;visibility:visible;mso-wrap-style:square" from="61,736" to="63815,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" strokecolor="#4579b8 [3044]"/>
                    <v:line id="Connecteur droit 1273" o:spid="_x0000_s1848" style="position:absolute;flip:y;visibility:visible;mso-wrap-style:square" from="122,1472" to="63876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" strokecolor="#4579b8 [3044]"/>
                    <v:line id="Connecteur droit 1274" o:spid="_x0000_s1849" style="position:absolute;flip:y;visibility:visible;mso-wrap-style:square" from="61,2976" to="63815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" strokecolor="#4579b8 [3044]"/>
                    <v:line id="Connecteur droit 1275" o:spid="_x0000_s1850" style="position:absolute;flip:y;visibility:visible;mso-wrap-style:square" from="0,30" to="63754,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" strokecolor="#4579b8 [3044]"/>
                  </v:group>
                  <v:shape id="Image 1276" o:spid="_x0000_s1851" type="#_x0000_t75" alt="treble clef" style="position:absolute;left:895;width:1721;height:49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">
                    <v:imagedata r:id="rId24" o:title="treble clef"/>
                  </v:shape>
                </v:group>
                <v:shape id="Image 1277" o:spid="_x0000_s1852" type="#_x0000_t75" alt="RÃ©sultat de recherche d'images pour &quot;image note noire&quot;" style="position:absolute;left:12560;top:3516;width:1143;height:22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">
                  <v:imagedata r:id="rId39" o:title="RÃ©sultat de recherche d'images pour &quot;image note noire&quot;"/>
                </v:shape>
                <v:shape id="Image 1278" o:spid="_x0000_s1853" type="#_x0000_t75" alt="RÃ©sultat de recherche d'images pour &quot;durÃ©e des notes en musique&quot;" style="position:absolute;left:53909;top:3014;width:1937;height:35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">
                  <v:imagedata r:id="rId27" o:title="RÃ©sultat de recherche d'images pour &quot;durÃ©e des notes en musique&quot;" cropleft="39168f" cropright="16487f"/>
                </v:shape>
                <v:shape id="Image 1279" o:spid="_x0000_s1854" type="#_x0000_t75" alt="RÃ©sultat de recherche d'images pour &quot;image note noire&quot;" style="position:absolute;left:36927;top:2713;width:1143;height:22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">
                  <v:imagedata r:id="rId39" o:title="RÃ©sultat de recherche d'images pour &quot;image note noire&quot;"/>
                </v:shape>
                <v:shape id="Image 1696" o:spid="_x0000_s1855" type="#_x0000_t75" alt="RÃ©sultat de recherche d'images pour &quot;durÃ©e des notes en musique&quot;" style="position:absolute;left:40444;top:2612;width:1924;height:35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">
                  <v:imagedata r:id="rId40" o:title="RÃ©sultat de recherche d'images pour &quot;durÃ©e des notes en musique&quot;" cropleft="39168f" cropright="16487f"/>
                </v:shape>
                <v:shape id="Zone de texte 1697" o:spid="_x0000_s1856" type="#_x0000_t202" style="position:absolute;left:47729;top:3617;width:755;height:1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" filled="f" stroked="f" strokeweight=".5pt">
                  <v:textbox inset="0,0,0,0">
                    <w:txbxContent>
                      <w:p w14:paraId="1E93CB09" w14:textId="77777777" w:rsidR="003046EF" w:rsidRDefault="003046EF" w:rsidP="003046EF">
                        <w:r>
                          <w:t>#</w:t>
                        </w:r>
                      </w:p>
                    </w:txbxContent>
                  </v:textbox>
                </v:shape>
                <v:shape id="Zone de texte 1698" o:spid="_x0000_s1857" type="#_x0000_t202" style="position:absolute;left:28082;width:14710;height:1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" filled="f" stroked="f" strokeweight=".5pt">
                  <v:textbox inset="0,0,0,0">
                    <w:txbxContent>
                      <w:p w14:paraId="1CE9028A" w14:textId="77777777" w:rsidR="003046EF" w:rsidRPr="007217C0" w:rsidRDefault="003046EF" w:rsidP="003046EF">
                        <w:pPr>
                          <w:rPr>
                            <w:b/>
                            <w:bCs/>
                          </w:rPr>
                        </w:pPr>
                        <w:r w:rsidRPr="007217C0">
                          <w:rPr>
                            <w:b/>
                            <w:bCs/>
                          </w:rPr>
                          <w:t>PARTITION n°</w:t>
                        </w:r>
                        <w:r>
                          <w:rPr>
                            <w:b/>
                            <w:bCs/>
                          </w:rPr>
                          <w:t>9</w:t>
                        </w:r>
                      </w:p>
                      <w:p w14:paraId="3213225A" w14:textId="77777777" w:rsidR="003046EF" w:rsidRDefault="003046EF" w:rsidP="003046EF"/>
                    </w:txbxContent>
                  </v:textbox>
                </v:shape>
                <v:shape id="Image 1699" o:spid="_x0000_s1858" type="#_x0000_t75" alt="RÃ©sultat de recherche d'images pour &quot;durÃ©e des notes en musique&quot;" style="position:absolute;left:27632;top:1858;width:1937;height:35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">
                  <v:imagedata r:id="rId27" o:title="RÃ©sultat de recherche d'images pour &quot;durÃ©e des notes en musique&quot;" cropleft="39168f" cropright="16487f"/>
                </v:shape>
                <v:shape id="Image 1700" o:spid="_x0000_s1859" type="#_x0000_t75" alt="RÃ©sultat de recherche d'images pour &quot;image note noire&quot;" style="position:absolute;left:16027;top:3466;width:1143;height:22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">
                  <v:imagedata r:id="rId39" o:title="RÃ©sultat de recherche d'images pour &quot;image note noire&quot;"/>
                </v:shape>
                <v:shape id="Image 1701" o:spid="_x0000_s1860" type="#_x0000_t75" alt="RÃ©sultat de recherche d'images pour &quot;image note noire&quot;" style="position:absolute;left:19292;top:3014;width:1143;height:22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">
                  <v:imagedata r:id="rId39" o:title="RÃ©sultat de recherche d'images pour &quot;image note noire&quot;"/>
                </v:shape>
                <v:shape id="Image 1702" o:spid="_x0000_s1861" type="#_x0000_t75" alt="RÃ©sultat de recherche d'images pour &quot;image note noire&quot;" style="position:absolute;left:22206;top:3014;width:1143;height:22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">
                  <v:imagedata r:id="rId39" o:title="RÃ©sultat de recherche d'images pour &quot;image note noire&quot;"/>
                </v:shape>
                <v:shape id="Image 1703" o:spid="_x0000_s1862" type="#_x0000_t75" alt="RÃ©sultat de recherche d'images pour &quot;durÃ©e des notes en musique&quot;" style="position:absolute;left:25120;top:1105;width:1289;height:3613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">
                  <v:imagedata r:id="rId50" o:title="RÃ©sultat de recherche d'images pour &quot;durÃ©e des notes en musique&quot;" cropleft="13301f" cropright="44341f"/>
                </v:shape>
                <v:group id="Groupe 1704" o:spid="_x0000_s1863" style="position:absolute;left:5978;top:3818;width:2134;height:3568" coordsize="213360,356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6IFxAAAAN0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efQGv9+EE+TqBwAA//8DAFBLAQItABQABgAIAAAAIQDb4fbL7gAAAIUBAAATAAAAAAAAAAAA&#10;AAAAAAAAAABbQ29udGVudF9UeXBlc10ueG1sUEsBAi0AFAAGAAgAAAAhAFr0LFu/AAAAFQEAAAsA&#10;AAAAAAAAAAAAAAAAHwEAAF9yZWxzLy5yZWxzUEsBAi0AFAAGAAgAAAAhANALogXEAAAA3QAAAA8A&#10;AAAAAAAAAAAAAAAABwIAAGRycy9kb3ducmV2LnhtbFBLBQYAAAAAAwADALcAAAD4AgAAAAA=&#10;">
                  <v:shape id="Image 1705" o:spid="_x0000_s1864" type="#_x0000_t75" alt="RÃ©sultat de recherche d'images pour &quot;durÃ©e des notes en musique&quot;" style="position:absolute;left:19050;width:194310;height:3568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">
                    <v:imagedata r:id="rId27" o:title="RÃ©sultat de recherche d'images pour &quot;durÃ©e des notes en musique&quot;" cropleft="39168f" cropright="16487f"/>
                  </v:shape>
                  <v:line id="Connecteur droit 1706" o:spid="_x0000_s1865" style="position:absolute;visibility:visible;mso-wrap-style:square" from="0,274320" to="157480,274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" strokecolor="black [3213]"/>
                </v:group>
                <v:group id="Groupe 1707" o:spid="_x0000_s1866" style="position:absolute;left:9093;top:3868;width:2134;height:3568" coordsize="213360,356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">
                  <v:shape id="Image 1708" o:spid="_x0000_s1867" type="#_x0000_t75" alt="RÃ©sultat de recherche d'images pour &quot;durÃ©e des notes en musique&quot;" style="position:absolute;left:19050;width:194310;height:3568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">
                    <v:imagedata r:id="rId27" o:title="RÃ©sultat de recherche d'images pour &quot;durÃ©e des notes en musique&quot;" cropleft="39168f" cropright="16487f"/>
                  </v:shape>
                  <v:line id="Connecteur droit 1709" o:spid="_x0000_s1868" style="position:absolute;visibility:visible;mso-wrap-style:square" from="0,274320" to="157480,274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" strokecolor="black [3213]"/>
                </v:group>
                <v:shape id="Image 1710" o:spid="_x0000_s1869" type="#_x0000_t75" alt="RÃ©sultat de recherche d'images pour &quot;durÃ©e des notes en musique&quot;" style="position:absolute;left:30346;top:2612;width:1936;height:35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">
                  <v:imagedata r:id="rId27" o:title="RÃ©sultat de recherche d'images pour &quot;durÃ©e des notes en musique&quot;" cropleft="39168f" cropright="16487f"/>
                </v:shape>
                <v:shape id="Image 1711" o:spid="_x0000_s1870" type="#_x0000_t75" alt="RÃ©sultat de recherche d'images pour &quot;durÃ©e des notes en musique&quot;" style="position:absolute;left:33310;top:2662;width:1937;height:35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">
                  <v:imagedata r:id="rId27" o:title="RÃ©sultat de recherche d'images pour &quot;durÃ©e des notes en musique&quot;" cropleft="39168f" cropright="16487f"/>
                </v:shape>
                <v:shape id="Image 1712" o:spid="_x0000_s1871" type="#_x0000_t75" alt="RÃ©sultat de recherche d'images pour &quot;durÃ©e des notes en musique&quot;" style="position:absolute;left:46724;top:1858;width:1289;height:3614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">
                  <v:imagedata r:id="rId50" o:title="RÃ©sultat de recherche d'images pour &quot;durÃ©e des notes en musique&quot;" cropleft="13301f" cropright="44341f"/>
                </v:shape>
                <v:shape id="Image 1713" o:spid="_x0000_s1872" type="#_x0000_t75" alt="RÃ©sultat de recherche d'images pour &quot;image note noire&quot;" style="position:absolute;left:50442;top:3064;width:1143;height:22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">
                  <v:imagedata r:id="rId39" o:title="RÃ©sultat de recherche d'images pour &quot;image note noire&quot;"/>
                </v:shape>
                <v:group id="Groupe 1714" o:spid="_x0000_s1873" style="position:absolute;left:3064;top:3868;width:2108;height:3562" coordorigin=",19590" coordsize="210820,356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">
                  <v:shape id="Image 1715" o:spid="_x0000_s1874" type="#_x0000_t75" alt="RÃ©sultat de recherche d'images pour &quot;durÃ©e des notes en musique&quot;" style="position:absolute;left:17145;top:19590;width:193675;height:3562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">
                    <v:imagedata r:id="rId27" o:title="RÃ©sultat de recherche d'images pour &quot;durÃ©e des notes en musique&quot;" cropleft="39168f" cropright="16487f"/>
                  </v:shape>
                  <v:line id="Connecteur droit 1716" o:spid="_x0000_s1875" style="position:absolute;visibility:visible;mso-wrap-style:square" from="0,289560" to="157480,289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" strokecolor="black [3213]"/>
                </v:group>
                <v:shape id="Image 1717" o:spid="_x0000_s1876" type="#_x0000_t75" alt="RÃ©sultat de recherche d'images pour &quot;durÃ©e des notes en musique&quot;" style="position:absolute;left:57928;top:2562;width:1289;height:3613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">
                  <v:imagedata r:id="rId50" o:title="RÃ©sultat de recherche d'images pour &quot;durÃ©e des notes en musique&quot;" cropleft="13301f" cropright="44341f"/>
                </v:shape>
                <v:shape id="Image 1718" o:spid="_x0000_s1877" type="#_x0000_t75" alt="RÃ©sultat de recherche d'images pour &quot;image note noire&quot;" style="position:absolute;left:43660;top:4119;width:1143;height:22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">
                  <v:imagedata r:id="rId39" o:title="RÃ©sultat de recherche d'images pour &quot;image note noire&quot;"/>
                </v:shape>
                <v:shape id="Zone de texte 1719" o:spid="_x0000_s1878" type="#_x0000_t202" style="position:absolute;top:8106;width:64458;height:2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" filled="f" stroked="f" strokeweight=".5pt">
                  <v:textbox inset="0,0,0,0">
                    <w:txbxContent>
                      <w:p w14:paraId="2C5CA085" w14:textId="77777777" w:rsidR="003046EF" w:rsidRDefault="003046EF" w:rsidP="003046EF">
                        <w:r>
                          <w:rPr>
                            <w:b/>
                            <w:bCs/>
                          </w:rPr>
                          <w:t xml:space="preserve">Note :                                                Sol  Do  La  Fa   Fa  </w:t>
                        </w:r>
                        <w:r w:rsidR="00C52657">
                          <w:rPr>
                            <w:b/>
                            <w:bCs/>
                          </w:rPr>
                          <w:t xml:space="preserve"> </w:t>
                        </w:r>
                        <w:r>
                          <w:rPr>
                            <w:b/>
                            <w:bCs/>
                          </w:rPr>
                          <w:t xml:space="preserve">  La </w:t>
                        </w:r>
                      </w:p>
                      <w:p w14:paraId="7886D7E5" w14:textId="77777777" w:rsidR="003046EF" w:rsidRDefault="003046EF" w:rsidP="003046EF"/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3046EF">
        <w:br w:type="page"/>
      </w:r>
    </w:p>
    <w:p w14:paraId="4A6229D1" w14:textId="77777777" w:rsidR="00705D8A" w:rsidRDefault="00705D8A" w:rsidP="00705D8A">
      <w:pPr>
        <w:rPr>
          <w:rFonts w:ascii="Calibri" w:hAnsi="Calibri"/>
          <w:sz w:val="16"/>
          <w:szCs w:val="16"/>
        </w:rPr>
      </w:pPr>
    </w:p>
    <w:p w14:paraId="32EB0E72" w14:textId="77777777" w:rsidR="00705D8A" w:rsidRPr="00A95869" w:rsidRDefault="00705D8A" w:rsidP="00705D8A">
      <w:pPr>
        <w:pBdr>
          <w:top w:val="single" w:sz="4" w:space="1" w:color="712540"/>
          <w:left w:val="single" w:sz="4" w:space="4" w:color="712540"/>
          <w:bottom w:val="single" w:sz="4" w:space="1" w:color="712540"/>
          <w:right w:val="single" w:sz="4" w:space="4" w:color="712540"/>
        </w:pBdr>
        <w:shd w:val="clear" w:color="auto" w:fill="E8BACA"/>
        <w:autoSpaceDE w:val="0"/>
        <w:autoSpaceDN w:val="0"/>
        <w:adjustRightInd w:val="0"/>
        <w:rPr>
          <w:rFonts w:ascii="Calibri" w:hAnsi="Calibri" w:cs="Calibri"/>
          <w:b/>
          <w:color w:val="712540"/>
        </w:rPr>
      </w:pPr>
      <w:r>
        <w:rPr>
          <w:rFonts w:ascii="Calibri" w:hAnsi="Calibri" w:cs="Calibri"/>
          <w:b/>
          <w:color w:val="712540"/>
        </w:rPr>
        <w:t>REPERES POUR LE PROFESSEUR</w:t>
      </w:r>
    </w:p>
    <w:p w14:paraId="7E95FBE2" w14:textId="77777777" w:rsidR="00705D8A" w:rsidRPr="00356186" w:rsidRDefault="00705D8A" w:rsidP="00705D8A">
      <w:pPr>
        <w:rPr>
          <w:rFonts w:ascii="Calibri" w:hAnsi="Calibri" w:cs="Calibri"/>
        </w:rPr>
      </w:pPr>
    </w:p>
    <w:p w14:paraId="5AED1073" w14:textId="71F636C7" w:rsidR="003046EF" w:rsidRDefault="003046EF" w:rsidP="003046EF">
      <w:pPr>
        <w:jc w:val="both"/>
        <w:rPr>
          <w:rFonts w:ascii="Calibri" w:hAnsi="Calibri" w:cs="Calibri"/>
        </w:rPr>
      </w:pPr>
      <w:r w:rsidRPr="00705D8A">
        <w:rPr>
          <w:rFonts w:ascii="Calibri" w:hAnsi="Calibri" w:cs="Calibri"/>
        </w:rPr>
        <w:t xml:space="preserve">Les partitions sont à découper selon les pointillés. Il y a deux fois la même pour un groupe (aux élèves de découper leur partition). Chaque élève d’un groupe garde ainsi la partition sur laquelle il a travaillé et </w:t>
      </w:r>
      <w:r w:rsidR="00CA00ED" w:rsidRPr="00705D8A">
        <w:rPr>
          <w:rFonts w:ascii="Calibri" w:hAnsi="Calibri" w:cs="Calibri"/>
        </w:rPr>
        <w:t>complèt</w:t>
      </w:r>
      <w:r w:rsidR="00CA00ED">
        <w:rPr>
          <w:rFonts w:ascii="Calibri" w:hAnsi="Calibri" w:cs="Calibri"/>
        </w:rPr>
        <w:t>e</w:t>
      </w:r>
      <w:r w:rsidRPr="00705D8A">
        <w:rPr>
          <w:rFonts w:ascii="Calibri" w:hAnsi="Calibri" w:cs="Calibri"/>
        </w:rPr>
        <w:t xml:space="preserve"> </w:t>
      </w:r>
      <w:r w:rsidR="00CA00ED">
        <w:rPr>
          <w:rFonts w:ascii="Calibri" w:hAnsi="Calibri" w:cs="Calibri"/>
        </w:rPr>
        <w:t>les notes avec leurs fréquences (</w:t>
      </w:r>
      <w:r w:rsidR="00CA00ED" w:rsidRPr="00CA00ED">
        <w:rPr>
          <w:rFonts w:ascii="Calibri" w:hAnsi="Calibri" w:cs="Calibri"/>
          <w:i/>
        </w:rPr>
        <w:t>Remarque : utiliser au besoin le document joint « partitions pour non initiés » car il peut arriver que les élèves passent plus de temps à déchiffrer la partition qu’à coder cette dernière</w:t>
      </w:r>
      <w:r w:rsidR="00CA00ED">
        <w:rPr>
          <w:rFonts w:ascii="Calibri" w:hAnsi="Calibri" w:cs="Calibri"/>
        </w:rPr>
        <w:t>)</w:t>
      </w:r>
    </w:p>
    <w:p w14:paraId="539CF5A6" w14:textId="0DA062B6" w:rsidR="00705D8A" w:rsidRPr="00705D8A" w:rsidRDefault="00CA00ED" w:rsidP="003046EF">
      <w:pPr>
        <w:jc w:val="both"/>
        <w:rPr>
          <w:rFonts w:ascii="Calibri" w:hAnsi="Calibri" w:cs="Calibri"/>
        </w:rPr>
      </w:pPr>
      <w:r w:rsidRPr="00705D8A">
        <w:rPr>
          <w:rFonts w:ascii="Calibri" w:hAnsi="Calibri" w:cs="Calibri"/>
          <w:noProof/>
        </w:rPr>
        <mc:AlternateContent>
          <mc:Choice Requires="wps">
            <w:drawing>
              <wp:anchor distT="45720" distB="45720" distL="114300" distR="114300" simplePos="0" relativeHeight="251722239" behindDoc="0" locked="0" layoutInCell="1" allowOverlap="1" wp14:anchorId="13C88140" wp14:editId="2E4C6AAA">
                <wp:simplePos x="0" y="0"/>
                <wp:positionH relativeFrom="column">
                  <wp:posOffset>1819275</wp:posOffset>
                </wp:positionH>
                <wp:positionV relativeFrom="paragraph">
                  <wp:posOffset>34290</wp:posOffset>
                </wp:positionV>
                <wp:extent cx="3105150" cy="235585"/>
                <wp:effectExtent l="0" t="0" r="0" b="12065"/>
                <wp:wrapSquare wrapText="bothSides"/>
                <wp:docPr id="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2355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4E9A16" w14:textId="77777777" w:rsidR="003046EF" w:rsidRPr="00A47920" w:rsidRDefault="003046EF" w:rsidP="003046EF">
                            <w:pPr>
                              <w:jc w:val="center"/>
                              <w:rPr>
                                <w:b/>
                                <w:color w:val="FF0000"/>
                                <w:sz w:val="20"/>
                              </w:rPr>
                            </w:pPr>
                            <w:r w:rsidRPr="00A47920">
                              <w:rPr>
                                <w:b/>
                                <w:sz w:val="20"/>
                              </w:rPr>
                              <w:t>Partition "Au clair de la Lune"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C88140" id="_x0000_s1879" type="#_x0000_t202" style="position:absolute;left:0;text-align:left;margin-left:143.25pt;margin-top:2.7pt;width:244.5pt;height:18.55pt;z-index:25172223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" filled="f" stroked="f">
                <v:textbox inset="0,0,0,0">
                  <w:txbxContent>
                    <w:p w14:paraId="154E9A16" w14:textId="77777777" w:rsidR="003046EF" w:rsidRPr="00A47920" w:rsidRDefault="003046EF" w:rsidP="003046EF">
                      <w:pPr>
                        <w:jc w:val="center"/>
                        <w:rPr>
                          <w:b/>
                          <w:color w:val="FF0000"/>
                          <w:sz w:val="20"/>
                        </w:rPr>
                      </w:pPr>
                      <w:r w:rsidRPr="00A47920">
                        <w:rPr>
                          <w:b/>
                          <w:sz w:val="20"/>
                        </w:rPr>
                        <w:t>Partition "Au clair de la Lune"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788D465" w14:textId="77777777" w:rsidR="003046EF" w:rsidRPr="00705D8A" w:rsidRDefault="003046EF" w:rsidP="003046EF">
      <w:pPr>
        <w:jc w:val="both"/>
        <w:rPr>
          <w:rFonts w:ascii="Calibri" w:hAnsi="Calibri" w:cs="Calibri"/>
        </w:rPr>
      </w:pPr>
      <w:r w:rsidRPr="00705D8A">
        <w:rPr>
          <w:rFonts w:ascii="Calibri" w:hAnsi="Calibri" w:cs="Calibri"/>
          <w:noProof/>
        </w:rPr>
        <w:drawing>
          <wp:anchor distT="0" distB="0" distL="114300" distR="114300" simplePos="0" relativeHeight="251720191" behindDoc="0" locked="0" layoutInCell="1" allowOverlap="1" wp14:anchorId="13ECEDF2" wp14:editId="037124C6">
            <wp:simplePos x="0" y="0"/>
            <wp:positionH relativeFrom="column">
              <wp:posOffset>1478280</wp:posOffset>
            </wp:positionH>
            <wp:positionV relativeFrom="paragraph">
              <wp:posOffset>82163</wp:posOffset>
            </wp:positionV>
            <wp:extent cx="3559810" cy="586740"/>
            <wp:effectExtent l="0" t="0" r="2540" b="3810"/>
            <wp:wrapSquare wrapText="bothSides"/>
            <wp:docPr id="1748" name="Image 1748" descr="RÃ©sultat de recherche d'images pour &quot;partition au clair de la lune octave 3&quot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Ã©sultat de recherche d'images pour &quot;partition au clair de la lune octave 3&quot;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587" t="19555" r="3541" b="52154"/>
                    <a:stretch/>
                  </pic:blipFill>
                  <pic:spPr bwMode="auto">
                    <a:xfrm>
                      <a:off x="0" y="0"/>
                      <a:ext cx="355981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490087" w14:textId="77777777" w:rsidR="00705D8A" w:rsidRDefault="00705D8A" w:rsidP="003046EF">
      <w:pPr>
        <w:jc w:val="both"/>
        <w:rPr>
          <w:rFonts w:ascii="Calibri" w:hAnsi="Calibri" w:cs="Calibri"/>
        </w:rPr>
      </w:pPr>
    </w:p>
    <w:p w14:paraId="76A63313" w14:textId="77777777" w:rsidR="003046EF" w:rsidRPr="00705D8A" w:rsidRDefault="003046EF" w:rsidP="003046EF">
      <w:pPr>
        <w:jc w:val="both"/>
        <w:rPr>
          <w:rFonts w:ascii="Calibri" w:hAnsi="Calibri" w:cs="Calibri"/>
        </w:rPr>
      </w:pPr>
      <w:r w:rsidRPr="00705D8A">
        <w:rPr>
          <w:rFonts w:ascii="Calibri" w:hAnsi="Calibri" w:cs="Calibri"/>
          <w:noProof/>
        </w:rPr>
        <mc:AlternateContent>
          <mc:Choice Requires="wps">
            <w:drawing>
              <wp:anchor distT="45720" distB="45720" distL="114300" distR="114300" simplePos="0" relativeHeight="251721215" behindDoc="0" locked="0" layoutInCell="1" allowOverlap="1" wp14:anchorId="269C7AD3" wp14:editId="5C20C1A6">
                <wp:simplePos x="0" y="0"/>
                <wp:positionH relativeFrom="column">
                  <wp:posOffset>2039289</wp:posOffset>
                </wp:positionH>
                <wp:positionV relativeFrom="paragraph">
                  <wp:posOffset>161925</wp:posOffset>
                </wp:positionV>
                <wp:extent cx="3105150" cy="235585"/>
                <wp:effectExtent l="0" t="0" r="0" b="12065"/>
                <wp:wrapSquare wrapText="bothSides"/>
                <wp:docPr id="172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2355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CFCA2B" w14:textId="77777777" w:rsidR="003046EF" w:rsidRPr="001250C9" w:rsidRDefault="003046EF" w:rsidP="003046EF">
                            <w:pPr>
                              <w:rPr>
                                <w:color w:val="FF0000"/>
                                <w:sz w:val="20"/>
                                <w:lang w:val="en-US"/>
                              </w:rPr>
                            </w:pPr>
                            <w:r w:rsidRPr="000B512F">
                              <w:rPr>
                                <w:sz w:val="20"/>
                                <w:lang w:val="en-US"/>
                              </w:rPr>
                              <w:t xml:space="preserve"> Do   Do   Do  Ré   Mi    </w:t>
                            </w:r>
                            <w:r w:rsidRPr="001250C9">
                              <w:rPr>
                                <w:color w:val="FF0000"/>
                                <w:sz w:val="20"/>
                                <w:lang w:val="en-US"/>
                              </w:rPr>
                              <w:t xml:space="preserve">Ré    </w:t>
                            </w:r>
                            <w:r w:rsidR="00A13E94">
                              <w:rPr>
                                <w:color w:val="FF0000"/>
                                <w:sz w:val="20"/>
                                <w:lang w:val="en-US"/>
                              </w:rPr>
                              <w:t xml:space="preserve">   </w:t>
                            </w:r>
                            <w:r w:rsidRPr="001250C9">
                              <w:rPr>
                                <w:color w:val="FF0000"/>
                                <w:sz w:val="20"/>
                                <w:lang w:val="en-US"/>
                              </w:rPr>
                              <w:t xml:space="preserve"> Do  Mi  Ré  Ré     Do      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9C7AD3" id="_x0000_s1880" type="#_x0000_t202" style="position:absolute;left:0;text-align:left;margin-left:160.55pt;margin-top:12.75pt;width:244.5pt;height:18.55pt;z-index:251721215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" filled="f" stroked="f">
                <v:textbox inset="0,0,0,0">
                  <w:txbxContent>
                    <w:p w14:paraId="76CFCA2B" w14:textId="77777777" w:rsidR="003046EF" w:rsidRPr="001250C9" w:rsidRDefault="003046EF" w:rsidP="003046EF">
                      <w:pPr>
                        <w:rPr>
                          <w:color w:val="FF0000"/>
                          <w:sz w:val="20"/>
                          <w:lang w:val="en-US"/>
                        </w:rPr>
                      </w:pPr>
                      <w:r w:rsidRPr="000B512F">
                        <w:rPr>
                          <w:sz w:val="20"/>
                          <w:lang w:val="en-US"/>
                        </w:rPr>
                        <w:t xml:space="preserve"> Do   Do   Do  Ré   Mi    </w:t>
                      </w:r>
                      <w:r w:rsidRPr="001250C9">
                        <w:rPr>
                          <w:color w:val="FF0000"/>
                          <w:sz w:val="20"/>
                          <w:lang w:val="en-US"/>
                        </w:rPr>
                        <w:t xml:space="preserve">Ré    </w:t>
                      </w:r>
                      <w:r w:rsidR="00A13E94">
                        <w:rPr>
                          <w:color w:val="FF0000"/>
                          <w:sz w:val="20"/>
                          <w:lang w:val="en-US"/>
                        </w:rPr>
                        <w:t xml:space="preserve">   </w:t>
                      </w:r>
                      <w:r w:rsidRPr="001250C9">
                        <w:rPr>
                          <w:color w:val="FF0000"/>
                          <w:sz w:val="20"/>
                          <w:lang w:val="en-US"/>
                        </w:rPr>
                        <w:t xml:space="preserve"> Do  Mi  Ré  Ré     Do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1025FA7" w14:textId="77777777" w:rsidR="003046EF" w:rsidRDefault="003046EF" w:rsidP="003046EF">
      <w:pPr>
        <w:jc w:val="both"/>
        <w:rPr>
          <w:rFonts w:ascii="Calibri" w:hAnsi="Calibri" w:cs="Calibri"/>
        </w:rPr>
      </w:pPr>
    </w:p>
    <w:p w14:paraId="331C7E55" w14:textId="77777777" w:rsidR="00705D8A" w:rsidRPr="00705D8A" w:rsidRDefault="00705D8A" w:rsidP="003046EF">
      <w:pPr>
        <w:jc w:val="both"/>
        <w:rPr>
          <w:rFonts w:ascii="Calibri" w:hAnsi="Calibri" w:cs="Calibri"/>
        </w:rPr>
      </w:pPr>
    </w:p>
    <w:tbl>
      <w:tblPr>
        <w:tblStyle w:val="Grilledutableau"/>
        <w:tblW w:w="0" w:type="auto"/>
        <w:tblInd w:w="327" w:type="dxa"/>
        <w:tblLook w:val="04A0" w:firstRow="1" w:lastRow="0" w:firstColumn="1" w:lastColumn="0" w:noHBand="0" w:noVBand="1"/>
      </w:tblPr>
      <w:tblGrid>
        <w:gridCol w:w="5244"/>
        <w:gridCol w:w="4678"/>
      </w:tblGrid>
      <w:tr w:rsidR="003046EF" w:rsidRPr="00705D8A" w14:paraId="3C56E5BB" w14:textId="77777777" w:rsidTr="0099228B">
        <w:tc>
          <w:tcPr>
            <w:tcW w:w="5244" w:type="dxa"/>
          </w:tcPr>
          <w:p w14:paraId="67275599" w14:textId="77777777" w:rsidR="003046EF" w:rsidRPr="00705D8A" w:rsidRDefault="003046EF" w:rsidP="003E5649">
            <w:pPr>
              <w:pStyle w:val="Paragraphedeliste"/>
              <w:numPr>
                <w:ilvl w:val="0"/>
                <w:numId w:val="8"/>
              </w:numPr>
              <w:contextualSpacing/>
              <w:rPr>
                <w:rFonts w:ascii="Calibri" w:hAnsi="Calibri" w:cs="Calibri"/>
                <w:lang w:val="en-US"/>
              </w:rPr>
            </w:pPr>
            <w:r w:rsidRPr="00705D8A">
              <w:rPr>
                <w:rFonts w:ascii="Calibri" w:hAnsi="Calibri" w:cs="Calibri"/>
                <w:lang w:val="en-US"/>
              </w:rPr>
              <w:t>Games of Thrones                        Partition n°5</w:t>
            </w:r>
          </w:p>
        </w:tc>
        <w:tc>
          <w:tcPr>
            <w:tcW w:w="4678" w:type="dxa"/>
          </w:tcPr>
          <w:p w14:paraId="6B0BBCCD" w14:textId="77777777" w:rsidR="003046EF" w:rsidRPr="00705D8A" w:rsidRDefault="003046EF" w:rsidP="0099228B">
            <w:pPr>
              <w:rPr>
                <w:rFonts w:ascii="Calibri" w:hAnsi="Calibri" w:cs="Calibri"/>
              </w:rPr>
            </w:pPr>
            <w:r w:rsidRPr="00705D8A">
              <w:rPr>
                <w:rFonts w:ascii="Calibri" w:hAnsi="Calibri" w:cs="Calibri"/>
              </w:rPr>
              <w:t>6. La reine des neiges                 Partition n°8</w:t>
            </w:r>
          </w:p>
        </w:tc>
      </w:tr>
      <w:tr w:rsidR="003046EF" w:rsidRPr="00705D8A" w14:paraId="008DEB2C" w14:textId="77777777" w:rsidTr="0099228B">
        <w:tc>
          <w:tcPr>
            <w:tcW w:w="5244" w:type="dxa"/>
          </w:tcPr>
          <w:p w14:paraId="6CB80814" w14:textId="77777777" w:rsidR="003046EF" w:rsidRPr="00705D8A" w:rsidRDefault="003046EF" w:rsidP="003E5649">
            <w:pPr>
              <w:pStyle w:val="Paragraphedeliste"/>
              <w:numPr>
                <w:ilvl w:val="0"/>
                <w:numId w:val="8"/>
              </w:numPr>
              <w:contextualSpacing/>
              <w:rPr>
                <w:rFonts w:ascii="Calibri" w:hAnsi="Calibri" w:cs="Calibri"/>
                <w:lang w:val="en-US"/>
              </w:rPr>
            </w:pPr>
            <w:r w:rsidRPr="00705D8A">
              <w:rPr>
                <w:rFonts w:ascii="Calibri" w:hAnsi="Calibri" w:cs="Calibri"/>
                <w:lang w:val="en-US"/>
              </w:rPr>
              <w:t>Star Wars                                       Partition n°3</w:t>
            </w:r>
          </w:p>
        </w:tc>
        <w:tc>
          <w:tcPr>
            <w:tcW w:w="4678" w:type="dxa"/>
          </w:tcPr>
          <w:p w14:paraId="6B1ADC9A" w14:textId="77777777" w:rsidR="003046EF" w:rsidRPr="00705D8A" w:rsidRDefault="003046EF" w:rsidP="0099228B">
            <w:pPr>
              <w:pStyle w:val="Paragraphedeliste"/>
              <w:ind w:left="0"/>
              <w:rPr>
                <w:rFonts w:ascii="Calibri" w:hAnsi="Calibri" w:cs="Calibri"/>
              </w:rPr>
            </w:pPr>
            <w:r w:rsidRPr="00705D8A">
              <w:rPr>
                <w:rFonts w:ascii="Calibri" w:hAnsi="Calibri" w:cs="Calibri"/>
                <w:lang w:val="en-US"/>
              </w:rPr>
              <w:t>7. La Marseillaise                        Partition n°9</w:t>
            </w:r>
          </w:p>
        </w:tc>
      </w:tr>
      <w:tr w:rsidR="003046EF" w:rsidRPr="00705D8A" w14:paraId="0331A8ED" w14:textId="77777777" w:rsidTr="0099228B">
        <w:tc>
          <w:tcPr>
            <w:tcW w:w="5244" w:type="dxa"/>
          </w:tcPr>
          <w:p w14:paraId="5F83A7C3" w14:textId="77777777" w:rsidR="003046EF" w:rsidRPr="00705D8A" w:rsidRDefault="003046EF" w:rsidP="003E5649">
            <w:pPr>
              <w:pStyle w:val="Paragraphedeliste"/>
              <w:numPr>
                <w:ilvl w:val="0"/>
                <w:numId w:val="8"/>
              </w:numPr>
              <w:contextualSpacing/>
              <w:rPr>
                <w:rFonts w:ascii="Calibri" w:hAnsi="Calibri" w:cs="Calibri"/>
                <w:lang w:val="en-US"/>
              </w:rPr>
            </w:pPr>
            <w:r w:rsidRPr="00705D8A">
              <w:rPr>
                <w:rFonts w:ascii="Calibri" w:hAnsi="Calibri" w:cs="Calibri"/>
                <w:lang w:val="en-US"/>
              </w:rPr>
              <w:t>Spiderman                                     Partition n°4</w:t>
            </w:r>
          </w:p>
        </w:tc>
        <w:tc>
          <w:tcPr>
            <w:tcW w:w="4678" w:type="dxa"/>
          </w:tcPr>
          <w:p w14:paraId="58C7C732" w14:textId="77777777" w:rsidR="003046EF" w:rsidRPr="00705D8A" w:rsidRDefault="003046EF" w:rsidP="0099228B">
            <w:pPr>
              <w:pStyle w:val="Paragraphedeliste"/>
              <w:ind w:left="0"/>
              <w:rPr>
                <w:rFonts w:ascii="Calibri" w:hAnsi="Calibri" w:cs="Calibri"/>
              </w:rPr>
            </w:pPr>
            <w:r w:rsidRPr="00705D8A">
              <w:rPr>
                <w:rFonts w:ascii="Calibri" w:hAnsi="Calibri" w:cs="Calibri"/>
              </w:rPr>
              <w:t>8. Pirates des Caraïbes               Partition n°1</w:t>
            </w:r>
          </w:p>
        </w:tc>
      </w:tr>
      <w:tr w:rsidR="003046EF" w:rsidRPr="00705D8A" w14:paraId="17DE09A5" w14:textId="77777777" w:rsidTr="0099228B">
        <w:tc>
          <w:tcPr>
            <w:tcW w:w="5244" w:type="dxa"/>
          </w:tcPr>
          <w:p w14:paraId="232A44D2" w14:textId="367843E4" w:rsidR="003046EF" w:rsidRPr="00705D8A" w:rsidRDefault="003046EF" w:rsidP="003E5649">
            <w:pPr>
              <w:pStyle w:val="Paragraphedeliste"/>
              <w:numPr>
                <w:ilvl w:val="0"/>
                <w:numId w:val="8"/>
              </w:numPr>
              <w:contextualSpacing/>
              <w:rPr>
                <w:rFonts w:ascii="Calibri" w:hAnsi="Calibri" w:cs="Calibri"/>
              </w:rPr>
            </w:pPr>
            <w:r w:rsidRPr="00705D8A">
              <w:rPr>
                <w:rFonts w:ascii="Calibri" w:hAnsi="Calibri" w:cs="Calibri"/>
              </w:rPr>
              <w:t>Petit papa noël                             Partition n</w:t>
            </w:r>
            <w:r w:rsidR="000B30FD">
              <w:rPr>
                <w:rFonts w:ascii="Calibri" w:hAnsi="Calibri" w:cs="Calibri"/>
              </w:rPr>
              <w:t>°10</w:t>
            </w:r>
          </w:p>
        </w:tc>
        <w:tc>
          <w:tcPr>
            <w:tcW w:w="4678" w:type="dxa"/>
          </w:tcPr>
          <w:p w14:paraId="279EF307" w14:textId="77777777" w:rsidR="003046EF" w:rsidRPr="00705D8A" w:rsidRDefault="003046EF" w:rsidP="0099228B">
            <w:pPr>
              <w:pStyle w:val="Paragraphedeliste"/>
              <w:ind w:left="0"/>
              <w:rPr>
                <w:rFonts w:ascii="Calibri" w:hAnsi="Calibri" w:cs="Calibri"/>
              </w:rPr>
            </w:pPr>
            <w:r w:rsidRPr="00705D8A">
              <w:rPr>
                <w:rFonts w:ascii="Calibri" w:hAnsi="Calibri" w:cs="Calibri"/>
                <w:lang w:val="en-US"/>
              </w:rPr>
              <w:t>9. Fort Boyard                              Partition n°6</w:t>
            </w:r>
          </w:p>
        </w:tc>
      </w:tr>
      <w:tr w:rsidR="003046EF" w:rsidRPr="00705D8A" w14:paraId="3B8D3DCC" w14:textId="77777777" w:rsidTr="0099228B">
        <w:tc>
          <w:tcPr>
            <w:tcW w:w="5244" w:type="dxa"/>
          </w:tcPr>
          <w:p w14:paraId="3C24B7F6" w14:textId="77777777" w:rsidR="003046EF" w:rsidRPr="00705D8A" w:rsidRDefault="003046EF" w:rsidP="003E5649">
            <w:pPr>
              <w:pStyle w:val="Paragraphedeliste"/>
              <w:numPr>
                <w:ilvl w:val="0"/>
                <w:numId w:val="8"/>
              </w:numPr>
              <w:contextualSpacing/>
              <w:rPr>
                <w:rFonts w:ascii="Calibri" w:hAnsi="Calibri" w:cs="Calibri"/>
                <w:lang w:val="en-US"/>
              </w:rPr>
            </w:pPr>
            <w:r w:rsidRPr="00705D8A">
              <w:rPr>
                <w:rFonts w:ascii="Calibri" w:hAnsi="Calibri" w:cs="Calibri"/>
                <w:lang w:val="en-US"/>
              </w:rPr>
              <w:t>Mission impossible                      Partition n°2</w:t>
            </w:r>
          </w:p>
        </w:tc>
        <w:tc>
          <w:tcPr>
            <w:tcW w:w="4678" w:type="dxa"/>
          </w:tcPr>
          <w:p w14:paraId="67B23AF9" w14:textId="00E47EBA" w:rsidR="003046EF" w:rsidRPr="00705D8A" w:rsidRDefault="003046EF" w:rsidP="0099228B">
            <w:pPr>
              <w:pStyle w:val="Paragraphedeliste"/>
              <w:ind w:left="0"/>
              <w:rPr>
                <w:rFonts w:ascii="Calibri" w:hAnsi="Calibri" w:cs="Calibri"/>
              </w:rPr>
            </w:pPr>
            <w:r w:rsidRPr="00705D8A">
              <w:rPr>
                <w:rFonts w:ascii="Calibri" w:hAnsi="Calibri" w:cs="Calibri"/>
              </w:rPr>
              <w:t xml:space="preserve">10. La casa de papel                  </w:t>
            </w:r>
            <w:r w:rsidR="000B30FD">
              <w:rPr>
                <w:rFonts w:ascii="Calibri" w:hAnsi="Calibri" w:cs="Calibri"/>
              </w:rPr>
              <w:t xml:space="preserve">  </w:t>
            </w:r>
            <w:r w:rsidRPr="00705D8A">
              <w:rPr>
                <w:rFonts w:ascii="Calibri" w:hAnsi="Calibri" w:cs="Calibri"/>
              </w:rPr>
              <w:t>Partition n°7</w:t>
            </w:r>
          </w:p>
        </w:tc>
      </w:tr>
    </w:tbl>
    <w:p w14:paraId="34887EB2" w14:textId="77777777" w:rsidR="003046EF" w:rsidRPr="00705D8A" w:rsidRDefault="003046EF" w:rsidP="003046EF">
      <w:pPr>
        <w:jc w:val="center"/>
        <w:rPr>
          <w:rFonts w:ascii="Calibri" w:hAnsi="Calibri" w:cs="Calibri"/>
          <w:b/>
          <w:sz w:val="2"/>
        </w:rPr>
      </w:pPr>
    </w:p>
    <w:p w14:paraId="7371465B" w14:textId="77777777" w:rsidR="00705D8A" w:rsidRDefault="00705D8A" w:rsidP="003046EF">
      <w:pPr>
        <w:jc w:val="center"/>
        <w:rPr>
          <w:rFonts w:ascii="Calibri" w:hAnsi="Calibri" w:cs="Calibri"/>
          <w:b/>
        </w:rPr>
      </w:pPr>
    </w:p>
    <w:p w14:paraId="5BA50D23" w14:textId="3845297A" w:rsidR="00705D8A" w:rsidRPr="00A72967" w:rsidRDefault="00A72967" w:rsidP="00A72967">
      <w:pPr>
        <w:rPr>
          <w:rFonts w:ascii="Calibri" w:hAnsi="Calibri" w:cs="Calibri"/>
          <w:bCs/>
          <w:i/>
          <w:iCs/>
        </w:rPr>
      </w:pPr>
      <w:r w:rsidRPr="00A72967">
        <w:rPr>
          <w:rFonts w:ascii="Calibri" w:hAnsi="Calibri" w:cs="Calibri"/>
          <w:bCs/>
          <w:i/>
          <w:iCs/>
        </w:rPr>
        <w:t xml:space="preserve">A titre d’exemples, les scripts des partitions 1 et 2 </w:t>
      </w:r>
      <w:r>
        <w:rPr>
          <w:rFonts w:ascii="Calibri" w:hAnsi="Calibri" w:cs="Calibri"/>
          <w:bCs/>
          <w:i/>
          <w:iCs/>
        </w:rPr>
        <w:t>sont proposées en documents joints.</w:t>
      </w:r>
    </w:p>
    <w:p w14:paraId="48CC7D50" w14:textId="77777777" w:rsidR="00A72967" w:rsidRDefault="00A72967" w:rsidP="00A72967">
      <w:pPr>
        <w:rPr>
          <w:rFonts w:ascii="Calibri" w:hAnsi="Calibri" w:cs="Calibri"/>
          <w:b/>
        </w:rPr>
      </w:pPr>
    </w:p>
    <w:p w14:paraId="65F5F01F" w14:textId="77777777" w:rsidR="00705D8A" w:rsidRDefault="003046EF" w:rsidP="00705D8A">
      <w:pPr>
        <w:jc w:val="center"/>
        <w:rPr>
          <w:rFonts w:ascii="Calibri" w:hAnsi="Calibri" w:cs="Calibri"/>
        </w:rPr>
      </w:pPr>
      <w:r w:rsidRPr="00705D8A">
        <w:rPr>
          <w:rFonts w:ascii="Calibri" w:hAnsi="Calibri" w:cs="Calibri"/>
          <w:b/>
        </w:rPr>
        <w:t xml:space="preserve">Pour aller plus loin : construisons la fonction </w:t>
      </w:r>
      <w:r w:rsidRPr="00705D8A">
        <w:rPr>
          <w:rFonts w:ascii="Calibri" w:hAnsi="Calibri" w:cs="Calibri"/>
          <w:b/>
          <w:outline/>
          <w:color w:val="C0504D" w:themeColor="accent2"/>
          <w14:shadow w14:blurRad="0" w14:dist="38100" w14:dir="2700000" w14:sx="100000" w14:sy="100000" w14:kx="0" w14:ky="0" w14:algn="tl">
            <w14:schemeClr w14:val="accent2"/>
          </w14:shadow>
          <w14:textOutline w14:w="6604" w14:cap="flat" w14:cmpd="sng" w14:algn="ctr">
            <w14:solidFill>
              <w14:schemeClr w14:val="accent2"/>
            </w14:solidFill>
            <w14:prstDash w14:val="solid"/>
            <w14:round/>
          </w14:textOutline>
          <w14:textFill>
            <w14:noFill/>
          </w14:textFill>
        </w:rPr>
        <w:t>TONE</w:t>
      </w:r>
    </w:p>
    <w:p w14:paraId="2709D17F" w14:textId="77777777" w:rsidR="00705D8A" w:rsidRPr="00705D8A" w:rsidRDefault="00705D8A" w:rsidP="00705D8A">
      <w:pPr>
        <w:pStyle w:val="Paragraphedeliste"/>
        <w:ind w:left="0"/>
        <w:rPr>
          <w:rFonts w:ascii="Calibri" w:hAnsi="Calibri" w:cs="Calibri"/>
        </w:rPr>
      </w:pPr>
      <w:r>
        <w:rPr>
          <w:noProof/>
        </w:rPr>
        <w:drawing>
          <wp:inline distT="0" distB="0" distL="0" distR="0" wp14:anchorId="6FB1E4B4" wp14:editId="169FC0B5">
            <wp:extent cx="6362700" cy="1428750"/>
            <wp:effectExtent l="0" t="0" r="0" b="0"/>
            <wp:docPr id="1921" name="Image 1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3627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6AEC2" w14:textId="77777777" w:rsidR="003046EF" w:rsidRPr="00705D8A" w:rsidRDefault="003046EF" w:rsidP="003046EF">
      <w:pPr>
        <w:pStyle w:val="Paragraphedeliste"/>
        <w:numPr>
          <w:ilvl w:val="0"/>
          <w:numId w:val="7"/>
        </w:numPr>
        <w:spacing w:after="160" w:line="259" w:lineRule="auto"/>
        <w:contextualSpacing/>
        <w:jc w:val="both"/>
        <w:rPr>
          <w:rFonts w:ascii="Calibri" w:hAnsi="Calibri" w:cs="Calibri"/>
        </w:rPr>
      </w:pPr>
      <w:r w:rsidRPr="00705D8A">
        <w:rPr>
          <w:rFonts w:ascii="Calibri" w:hAnsi="Calibri" w:cs="Calibri"/>
        </w:rPr>
        <w:t>Repasser en rouge sur le signal ci-dessus le 1</w:t>
      </w:r>
      <w:r w:rsidRPr="00705D8A">
        <w:rPr>
          <w:rFonts w:ascii="Calibri" w:hAnsi="Calibri" w:cs="Calibri"/>
          <w:vertAlign w:val="superscript"/>
        </w:rPr>
        <w:t>er</w:t>
      </w:r>
      <w:r w:rsidRPr="00705D8A">
        <w:rPr>
          <w:rFonts w:ascii="Calibri" w:hAnsi="Calibri" w:cs="Calibri"/>
        </w:rPr>
        <w:t xml:space="preserve"> motif qui se répète.</w:t>
      </w:r>
    </w:p>
    <w:p w14:paraId="015B161B" w14:textId="488F0C0C" w:rsidR="003046EF" w:rsidRPr="00705D8A" w:rsidRDefault="003046EF" w:rsidP="003046EF">
      <w:pPr>
        <w:pStyle w:val="Paragraphedeliste"/>
        <w:numPr>
          <w:ilvl w:val="0"/>
          <w:numId w:val="7"/>
        </w:numPr>
        <w:spacing w:after="160" w:line="259" w:lineRule="auto"/>
        <w:contextualSpacing/>
        <w:jc w:val="both"/>
        <w:rPr>
          <w:rFonts w:ascii="Calibri" w:hAnsi="Calibri" w:cs="Calibri"/>
        </w:rPr>
      </w:pPr>
      <w:r w:rsidRPr="00705D8A">
        <w:rPr>
          <w:rFonts w:ascii="Calibri" w:hAnsi="Calibri" w:cs="Calibri"/>
        </w:rPr>
        <w:t>Combien de motif</w:t>
      </w:r>
      <w:r w:rsidR="0098735C">
        <w:rPr>
          <w:rFonts w:ascii="Calibri" w:hAnsi="Calibri" w:cs="Calibri"/>
        </w:rPr>
        <w:t>s</w:t>
      </w:r>
      <w:r w:rsidRPr="00705D8A">
        <w:rPr>
          <w:rFonts w:ascii="Calibri" w:hAnsi="Calibri" w:cs="Calibri"/>
        </w:rPr>
        <w:t xml:space="preserve"> sont représentés sur le signal ? </w:t>
      </w:r>
      <w:r w:rsidRPr="00705D8A">
        <w:rPr>
          <w:rFonts w:ascii="Calibri" w:hAnsi="Calibri" w:cs="Calibri"/>
          <w:color w:val="FF0000"/>
        </w:rPr>
        <w:t>Il y a 4 motifs qui se répète</w:t>
      </w:r>
      <w:r w:rsidR="0098735C">
        <w:rPr>
          <w:rFonts w:ascii="Calibri" w:hAnsi="Calibri" w:cs="Calibri"/>
          <w:color w:val="FF0000"/>
        </w:rPr>
        <w:t>nt</w:t>
      </w:r>
    </w:p>
    <w:p w14:paraId="1E6BC42E" w14:textId="5647C189" w:rsidR="003046EF" w:rsidRPr="00705D8A" w:rsidRDefault="003046EF" w:rsidP="003046EF">
      <w:pPr>
        <w:pStyle w:val="Paragraphedeliste"/>
        <w:numPr>
          <w:ilvl w:val="0"/>
          <w:numId w:val="7"/>
        </w:numPr>
        <w:spacing w:after="160" w:line="259" w:lineRule="auto"/>
        <w:contextualSpacing/>
        <w:jc w:val="both"/>
        <w:rPr>
          <w:rFonts w:ascii="Calibri" w:hAnsi="Calibri" w:cs="Calibri"/>
        </w:rPr>
      </w:pPr>
      <w:r w:rsidRPr="00705D8A">
        <w:rPr>
          <w:rFonts w:ascii="Calibri" w:hAnsi="Calibri" w:cs="Calibri"/>
        </w:rPr>
        <w:t>Quelle doit être la durée T (=</w:t>
      </w:r>
      <w:r w:rsidR="0098735C">
        <w:rPr>
          <w:rFonts w:ascii="Calibri" w:hAnsi="Calibri" w:cs="Calibri"/>
        </w:rPr>
        <w:t xml:space="preserve"> </w:t>
      </w:r>
      <w:r w:rsidRPr="00705D8A">
        <w:rPr>
          <w:rFonts w:ascii="Calibri" w:hAnsi="Calibri" w:cs="Calibri"/>
        </w:rPr>
        <w:t>période) de ce signal pour générer le La</w:t>
      </w:r>
      <w:r w:rsidRPr="00705D8A">
        <w:rPr>
          <w:rFonts w:ascii="Calibri" w:hAnsi="Calibri" w:cs="Calibri"/>
          <w:vertAlign w:val="subscript"/>
        </w:rPr>
        <w:t>3</w:t>
      </w:r>
      <w:r w:rsidRPr="00705D8A">
        <w:rPr>
          <w:rFonts w:ascii="Calibri" w:hAnsi="Calibri" w:cs="Calibri"/>
        </w:rPr>
        <w:t xml:space="preserve"> ? Donner sa valeur en µs</w:t>
      </w:r>
    </w:p>
    <w:p w14:paraId="2751DF4C" w14:textId="15894BD8" w:rsidR="003046EF" w:rsidRPr="00705D8A" w:rsidRDefault="0098735C" w:rsidP="003046EF">
      <w:pPr>
        <w:pStyle w:val="Paragraphedeliste"/>
        <w:jc w:val="both"/>
        <w:rPr>
          <w:rFonts w:ascii="Calibri" w:hAnsi="Calibri" w:cs="Calibri"/>
          <w:color w:val="FF0000"/>
        </w:rPr>
      </w:pPr>
      <w:r w:rsidRPr="00705D8A">
        <w:rPr>
          <w:rFonts w:ascii="Calibri" w:hAnsi="Calibri" w:cs="Calibri"/>
          <w:color w:val="FF0000"/>
        </w:rPr>
        <w:t>F</w:t>
      </w:r>
      <w:r>
        <w:rPr>
          <w:rFonts w:ascii="Calibri" w:hAnsi="Calibri" w:cs="Calibri"/>
          <w:color w:val="FF0000"/>
        </w:rPr>
        <w:t xml:space="preserve"> </w:t>
      </w:r>
      <w:r w:rsidR="003046EF" w:rsidRPr="00705D8A">
        <w:rPr>
          <w:rFonts w:ascii="Calibri" w:hAnsi="Calibri" w:cs="Calibri"/>
          <w:color w:val="FF0000"/>
        </w:rPr>
        <w:t>=</w:t>
      </w:r>
      <w:r>
        <w:rPr>
          <w:rFonts w:ascii="Calibri" w:hAnsi="Calibri" w:cs="Calibri"/>
          <w:color w:val="FF0000"/>
        </w:rPr>
        <w:t xml:space="preserve"> </w:t>
      </w:r>
      <w:r w:rsidR="003046EF" w:rsidRPr="00705D8A">
        <w:rPr>
          <w:rFonts w:ascii="Calibri" w:hAnsi="Calibri" w:cs="Calibri"/>
          <w:color w:val="FF0000"/>
        </w:rPr>
        <w:t>440 Hz avec T</w:t>
      </w:r>
      <w:r>
        <w:rPr>
          <w:rFonts w:ascii="Calibri" w:hAnsi="Calibri" w:cs="Calibri"/>
          <w:color w:val="FF0000"/>
        </w:rPr>
        <w:t xml:space="preserve"> </w:t>
      </w:r>
      <w:r w:rsidR="003046EF" w:rsidRPr="00705D8A">
        <w:rPr>
          <w:rFonts w:ascii="Calibri" w:hAnsi="Calibri" w:cs="Calibri"/>
          <w:color w:val="FF0000"/>
        </w:rPr>
        <w:t>=</w:t>
      </w:r>
      <w:r>
        <w:rPr>
          <w:rFonts w:ascii="Calibri" w:hAnsi="Calibri" w:cs="Calibri"/>
          <w:color w:val="FF0000"/>
        </w:rPr>
        <w:t xml:space="preserve"> </w:t>
      </w:r>
      <w:r w:rsidR="003046EF" w:rsidRPr="00705D8A">
        <w:rPr>
          <w:rFonts w:ascii="Calibri" w:hAnsi="Calibri" w:cs="Calibri"/>
          <w:color w:val="FF0000"/>
        </w:rPr>
        <w:t>1/f</w:t>
      </w:r>
      <w:r>
        <w:rPr>
          <w:rFonts w:ascii="Calibri" w:hAnsi="Calibri" w:cs="Calibri"/>
          <w:color w:val="FF0000"/>
        </w:rPr>
        <w:t xml:space="preserve"> </w:t>
      </w:r>
      <w:r w:rsidR="003046EF" w:rsidRPr="00705D8A">
        <w:rPr>
          <w:rFonts w:ascii="Calibri" w:hAnsi="Calibri" w:cs="Calibri"/>
          <w:color w:val="FF0000"/>
        </w:rPr>
        <w:t>=</w:t>
      </w:r>
      <w:r>
        <w:rPr>
          <w:rFonts w:ascii="Calibri" w:hAnsi="Calibri" w:cs="Calibri"/>
          <w:color w:val="FF0000"/>
        </w:rPr>
        <w:t xml:space="preserve"> </w:t>
      </w:r>
      <w:r w:rsidR="003046EF" w:rsidRPr="00705D8A">
        <w:rPr>
          <w:rFonts w:ascii="Calibri" w:hAnsi="Calibri" w:cs="Calibri"/>
          <w:color w:val="FF0000"/>
        </w:rPr>
        <w:t>0,002272</w:t>
      </w:r>
      <w:r>
        <w:rPr>
          <w:rFonts w:ascii="Calibri" w:hAnsi="Calibri" w:cs="Calibri"/>
          <w:color w:val="FF0000"/>
        </w:rPr>
        <w:t xml:space="preserve"> </w:t>
      </w:r>
      <w:r w:rsidR="003046EF" w:rsidRPr="00705D8A">
        <w:rPr>
          <w:rFonts w:ascii="Calibri" w:hAnsi="Calibri" w:cs="Calibri"/>
          <w:color w:val="FF0000"/>
        </w:rPr>
        <w:t>=</w:t>
      </w:r>
      <w:r>
        <w:rPr>
          <w:rFonts w:ascii="Calibri" w:hAnsi="Calibri" w:cs="Calibri"/>
          <w:color w:val="FF0000"/>
        </w:rPr>
        <w:t xml:space="preserve"> </w:t>
      </w:r>
      <w:r w:rsidR="003046EF" w:rsidRPr="00705D8A">
        <w:rPr>
          <w:rFonts w:ascii="Calibri" w:hAnsi="Calibri" w:cs="Calibri"/>
          <w:color w:val="FF0000"/>
        </w:rPr>
        <w:t>2272 µs</w:t>
      </w:r>
    </w:p>
    <w:p w14:paraId="0AF029A3" w14:textId="7F17A12C" w:rsidR="003046EF" w:rsidRPr="00A13E94" w:rsidRDefault="003046EF" w:rsidP="00E14100">
      <w:pPr>
        <w:pStyle w:val="Paragraphedeliste"/>
        <w:numPr>
          <w:ilvl w:val="0"/>
          <w:numId w:val="7"/>
        </w:numPr>
        <w:spacing w:after="160" w:line="259" w:lineRule="auto"/>
        <w:contextualSpacing/>
        <w:jc w:val="both"/>
        <w:rPr>
          <w:rFonts w:ascii="Calibri" w:hAnsi="Calibri" w:cs="Calibri"/>
        </w:rPr>
      </w:pPr>
      <w:r w:rsidRPr="00A13E94">
        <w:rPr>
          <w:rFonts w:ascii="Calibri" w:hAnsi="Calibri" w:cs="Calibri"/>
        </w:rPr>
        <w:t>Pendant combien de temps (en µs) le signal qui se répète est-il dans son état haut (5V) et bas (0V) ?</w:t>
      </w:r>
      <w:r w:rsidR="00A13E94">
        <w:rPr>
          <w:rFonts w:ascii="Calibri" w:hAnsi="Calibri" w:cs="Calibri"/>
        </w:rPr>
        <w:t xml:space="preserve"> </w:t>
      </w:r>
      <w:r w:rsidRPr="00A13E94">
        <w:rPr>
          <w:rFonts w:ascii="Calibri" w:hAnsi="Calibri" w:cs="Calibri"/>
        </w:rPr>
        <w:t xml:space="preserve">Durée de l'état haut (5V) : </w:t>
      </w:r>
      <w:r w:rsidRPr="00A13E94">
        <w:rPr>
          <w:rFonts w:ascii="Calibri" w:hAnsi="Calibri" w:cs="Calibri"/>
          <w:color w:val="FF0000"/>
        </w:rPr>
        <w:t>T/2</w:t>
      </w:r>
      <w:r w:rsidR="0098735C">
        <w:rPr>
          <w:rFonts w:ascii="Calibri" w:hAnsi="Calibri" w:cs="Calibri"/>
          <w:color w:val="FF0000"/>
        </w:rPr>
        <w:t xml:space="preserve"> </w:t>
      </w:r>
      <w:r w:rsidRPr="00A13E94">
        <w:rPr>
          <w:rFonts w:ascii="Calibri" w:hAnsi="Calibri" w:cs="Calibri"/>
          <w:color w:val="FF0000"/>
        </w:rPr>
        <w:t>=</w:t>
      </w:r>
      <w:r w:rsidR="0098735C">
        <w:rPr>
          <w:rFonts w:ascii="Calibri" w:hAnsi="Calibri" w:cs="Calibri"/>
          <w:color w:val="FF0000"/>
        </w:rPr>
        <w:t xml:space="preserve"> </w:t>
      </w:r>
      <w:r w:rsidRPr="00A13E94">
        <w:rPr>
          <w:rFonts w:ascii="Calibri" w:hAnsi="Calibri" w:cs="Calibri"/>
          <w:color w:val="FF0000"/>
        </w:rPr>
        <w:t>1136 µs</w:t>
      </w:r>
      <w:r w:rsidRPr="00A13E94">
        <w:rPr>
          <w:rFonts w:ascii="Calibri" w:hAnsi="Calibri" w:cs="Calibri"/>
          <w:color w:val="FF0000"/>
        </w:rPr>
        <w:tab/>
      </w:r>
      <w:r w:rsidRPr="00A13E94">
        <w:rPr>
          <w:rFonts w:ascii="Calibri" w:hAnsi="Calibri" w:cs="Calibri"/>
        </w:rPr>
        <w:tab/>
      </w:r>
      <w:r w:rsidR="00A13E94">
        <w:rPr>
          <w:rFonts w:ascii="Calibri" w:hAnsi="Calibri" w:cs="Calibri"/>
        </w:rPr>
        <w:t xml:space="preserve"> / </w:t>
      </w:r>
      <w:r w:rsidRPr="00A13E94">
        <w:rPr>
          <w:rFonts w:ascii="Calibri" w:hAnsi="Calibri" w:cs="Calibri"/>
        </w:rPr>
        <w:t xml:space="preserve">Durée de l'état bas (0V) : </w:t>
      </w:r>
      <w:r w:rsidRPr="00A13E94">
        <w:rPr>
          <w:rFonts w:ascii="Calibri" w:hAnsi="Calibri" w:cs="Calibri"/>
          <w:color w:val="FF0000"/>
        </w:rPr>
        <w:t>T/2</w:t>
      </w:r>
      <w:r w:rsidR="0098735C">
        <w:rPr>
          <w:rFonts w:ascii="Calibri" w:hAnsi="Calibri" w:cs="Calibri"/>
          <w:color w:val="FF0000"/>
        </w:rPr>
        <w:t xml:space="preserve"> </w:t>
      </w:r>
      <w:r w:rsidRPr="00A13E94">
        <w:rPr>
          <w:rFonts w:ascii="Calibri" w:hAnsi="Calibri" w:cs="Calibri"/>
          <w:color w:val="FF0000"/>
        </w:rPr>
        <w:t>=</w:t>
      </w:r>
      <w:r w:rsidR="0098735C">
        <w:rPr>
          <w:rFonts w:ascii="Calibri" w:hAnsi="Calibri" w:cs="Calibri"/>
          <w:color w:val="FF0000"/>
        </w:rPr>
        <w:t xml:space="preserve"> </w:t>
      </w:r>
      <w:r w:rsidRPr="00A13E94">
        <w:rPr>
          <w:rFonts w:ascii="Calibri" w:hAnsi="Calibri" w:cs="Calibri"/>
          <w:color w:val="FF0000"/>
        </w:rPr>
        <w:t>1136 µs</w:t>
      </w:r>
      <w:r w:rsidRPr="00A13E94">
        <w:rPr>
          <w:rFonts w:ascii="Calibri" w:hAnsi="Calibri" w:cs="Calibri"/>
        </w:rPr>
        <w:tab/>
      </w:r>
    </w:p>
    <w:p w14:paraId="3A7A04D4" w14:textId="77777777" w:rsidR="003046EF" w:rsidRPr="00705D8A" w:rsidRDefault="003046EF" w:rsidP="003046EF">
      <w:pPr>
        <w:pStyle w:val="Paragraphedeliste"/>
        <w:jc w:val="both"/>
        <w:rPr>
          <w:rFonts w:ascii="Calibri" w:hAnsi="Calibri" w:cs="Calibri"/>
        </w:rPr>
      </w:pPr>
    </w:p>
    <w:p w14:paraId="76181A75" w14:textId="77777777" w:rsidR="003046EF" w:rsidRPr="00705D8A" w:rsidRDefault="003046EF" w:rsidP="003046EF">
      <w:pPr>
        <w:pStyle w:val="Paragraphedeliste"/>
        <w:numPr>
          <w:ilvl w:val="0"/>
          <w:numId w:val="7"/>
        </w:numPr>
        <w:spacing w:after="160" w:line="259" w:lineRule="auto"/>
        <w:contextualSpacing/>
        <w:jc w:val="both"/>
        <w:rPr>
          <w:rFonts w:ascii="Calibri" w:hAnsi="Calibri" w:cs="Calibri"/>
        </w:rPr>
      </w:pPr>
      <w:r w:rsidRPr="00705D8A">
        <w:rPr>
          <w:rFonts w:ascii="Calibri" w:hAnsi="Calibri" w:cs="Calibri"/>
        </w:rPr>
        <w:t xml:space="preserve">Voici le script qui remplace la fonction </w:t>
      </w:r>
      <w:r w:rsidRPr="00705D8A">
        <w:rPr>
          <w:rFonts w:ascii="Calibri" w:hAnsi="Calibri" w:cs="Calibri"/>
          <w:b/>
        </w:rPr>
        <w:t>tone</w:t>
      </w:r>
      <w:r w:rsidRPr="00705D8A">
        <w:rPr>
          <w:rFonts w:ascii="Calibri" w:hAnsi="Calibri" w:cs="Calibri"/>
        </w:rPr>
        <w:t>, compléter les pointillés afin d'obtenir la note de même fréquence que le La</w:t>
      </w:r>
      <w:r w:rsidRPr="00705D8A">
        <w:rPr>
          <w:rFonts w:ascii="Calibri" w:hAnsi="Calibri" w:cs="Calibri"/>
          <w:vertAlign w:val="subscript"/>
        </w:rPr>
        <w:t>3</w:t>
      </w:r>
      <w:r w:rsidRPr="00705D8A">
        <w:rPr>
          <w:rFonts w:ascii="Calibri" w:hAnsi="Calibri" w:cs="Calibri"/>
        </w:rPr>
        <w:t xml:space="preserve">. </w:t>
      </w:r>
    </w:p>
    <w:p w14:paraId="15BBF025" w14:textId="77777777" w:rsidR="003046EF" w:rsidRPr="00705D8A" w:rsidRDefault="003046EF" w:rsidP="00705D8A">
      <w:pPr>
        <w:pStyle w:val="Paragraphedeliste"/>
        <w:ind w:left="709" w:hanging="1"/>
        <w:jc w:val="both"/>
        <w:rPr>
          <w:rFonts w:ascii="Calibri" w:hAnsi="Calibri" w:cs="Calibri"/>
          <w:lang w:val="en-US"/>
        </w:rPr>
      </w:pPr>
      <w:r w:rsidRPr="00705D8A">
        <w:rPr>
          <w:rFonts w:ascii="Calibri" w:hAnsi="Calibri" w:cs="Calibri"/>
          <w:color w:val="0070C0"/>
          <w:lang w:val="en-US"/>
        </w:rPr>
        <w:t xml:space="preserve">void </w:t>
      </w:r>
      <w:r w:rsidRPr="00705D8A">
        <w:rPr>
          <w:rFonts w:ascii="Calibri" w:hAnsi="Calibri" w:cs="Calibri"/>
          <w:color w:val="00B050"/>
          <w:lang w:val="en-US"/>
        </w:rPr>
        <w:t>setup</w:t>
      </w:r>
      <w:r w:rsidRPr="00705D8A">
        <w:rPr>
          <w:rFonts w:ascii="Calibri" w:hAnsi="Calibri" w:cs="Calibri"/>
          <w:lang w:val="en-US"/>
        </w:rPr>
        <w:t>() {</w:t>
      </w:r>
    </w:p>
    <w:p w14:paraId="65F875CF" w14:textId="77777777" w:rsidR="003046EF" w:rsidRPr="00705D8A" w:rsidRDefault="00705D8A" w:rsidP="003046EF">
      <w:pPr>
        <w:ind w:left="357"/>
        <w:jc w:val="both"/>
        <w:rPr>
          <w:rFonts w:ascii="Calibri" w:hAnsi="Calibri" w:cs="Calibri"/>
          <w:lang w:val="en-US"/>
        </w:rPr>
      </w:pPr>
      <w:r>
        <w:rPr>
          <w:rFonts w:ascii="Calibri" w:hAnsi="Calibri" w:cs="Calibri"/>
          <w:lang w:val="en-US"/>
        </w:rPr>
        <w:tab/>
      </w:r>
      <w:r>
        <w:rPr>
          <w:rFonts w:ascii="Calibri" w:hAnsi="Calibri" w:cs="Calibri"/>
          <w:lang w:val="en-US"/>
        </w:rPr>
        <w:tab/>
      </w:r>
      <w:r>
        <w:rPr>
          <w:rFonts w:ascii="Calibri" w:hAnsi="Calibri" w:cs="Calibri"/>
          <w:lang w:val="en-US"/>
        </w:rPr>
        <w:tab/>
        <w:t xml:space="preserve">              </w:t>
      </w:r>
      <w:r w:rsidR="003046EF" w:rsidRPr="00705D8A">
        <w:rPr>
          <w:rFonts w:ascii="Calibri" w:hAnsi="Calibri" w:cs="Calibri"/>
          <w:lang w:val="en-US"/>
        </w:rPr>
        <w:tab/>
      </w:r>
      <w:r w:rsidR="003046EF" w:rsidRPr="00705D8A">
        <w:rPr>
          <w:rFonts w:ascii="Calibri" w:hAnsi="Calibri" w:cs="Calibri"/>
          <w:color w:val="943634" w:themeColor="accent2" w:themeShade="BF"/>
          <w:lang w:val="en-US"/>
        </w:rPr>
        <w:t>pinMode</w:t>
      </w:r>
      <w:r w:rsidR="003046EF" w:rsidRPr="00705D8A">
        <w:rPr>
          <w:rFonts w:ascii="Calibri" w:hAnsi="Calibri" w:cs="Calibri"/>
          <w:lang w:val="en-US"/>
        </w:rPr>
        <w:t>(2,</w:t>
      </w:r>
      <w:r w:rsidR="003046EF" w:rsidRPr="00705D8A">
        <w:rPr>
          <w:rFonts w:ascii="Calibri" w:hAnsi="Calibri" w:cs="Calibri"/>
          <w:color w:val="0070C0"/>
          <w:lang w:val="en-US"/>
        </w:rPr>
        <w:t>OUTPUT</w:t>
      </w:r>
      <w:r w:rsidR="003046EF" w:rsidRPr="00705D8A">
        <w:rPr>
          <w:rFonts w:ascii="Calibri" w:hAnsi="Calibri" w:cs="Calibri"/>
          <w:lang w:val="en-US"/>
        </w:rPr>
        <w:t>);</w:t>
      </w:r>
    </w:p>
    <w:p w14:paraId="07CC7326" w14:textId="77777777" w:rsidR="003046EF" w:rsidRPr="00705D8A" w:rsidRDefault="003046EF" w:rsidP="003046EF">
      <w:pPr>
        <w:ind w:left="357" w:firstLine="351"/>
        <w:jc w:val="both"/>
        <w:rPr>
          <w:rFonts w:ascii="Calibri" w:hAnsi="Calibri" w:cs="Calibri"/>
          <w:lang w:val="en-US"/>
        </w:rPr>
      </w:pPr>
      <w:r w:rsidRPr="00705D8A">
        <w:rPr>
          <w:rFonts w:ascii="Calibri" w:hAnsi="Calibri" w:cs="Calibri"/>
          <w:lang w:val="en-US"/>
        </w:rPr>
        <w:t>}</w:t>
      </w:r>
    </w:p>
    <w:p w14:paraId="496A3054" w14:textId="77777777" w:rsidR="003046EF" w:rsidRPr="00705D8A" w:rsidRDefault="003046EF" w:rsidP="003046EF">
      <w:pPr>
        <w:ind w:left="357"/>
        <w:jc w:val="both"/>
        <w:rPr>
          <w:rFonts w:ascii="Calibri" w:hAnsi="Calibri" w:cs="Calibri"/>
          <w:lang w:val="en-US"/>
        </w:rPr>
      </w:pPr>
    </w:p>
    <w:p w14:paraId="09CCD0D9" w14:textId="77777777" w:rsidR="003046EF" w:rsidRPr="00705D8A" w:rsidRDefault="003046EF" w:rsidP="003046EF">
      <w:pPr>
        <w:ind w:left="357" w:firstLine="351"/>
        <w:jc w:val="both"/>
        <w:rPr>
          <w:rFonts w:ascii="Calibri" w:hAnsi="Calibri" w:cs="Calibri"/>
          <w:lang w:val="en-US"/>
        </w:rPr>
      </w:pPr>
      <w:r w:rsidRPr="00705D8A">
        <w:rPr>
          <w:rFonts w:ascii="Calibri" w:hAnsi="Calibri" w:cs="Calibri"/>
          <w:color w:val="0070C0"/>
          <w:lang w:val="en-US"/>
        </w:rPr>
        <w:t xml:space="preserve">void </w:t>
      </w:r>
      <w:r w:rsidRPr="00705D8A">
        <w:rPr>
          <w:rFonts w:ascii="Calibri" w:hAnsi="Calibri" w:cs="Calibri"/>
          <w:lang w:val="en-US"/>
        </w:rPr>
        <w:t>loop() {</w:t>
      </w:r>
    </w:p>
    <w:p w14:paraId="1174CF81" w14:textId="77777777" w:rsidR="003046EF" w:rsidRPr="00705D8A" w:rsidRDefault="00705D8A" w:rsidP="003046EF">
      <w:pPr>
        <w:ind w:left="357"/>
        <w:jc w:val="both"/>
        <w:rPr>
          <w:rFonts w:ascii="Calibri" w:hAnsi="Calibri" w:cs="Calibri"/>
          <w:lang w:val="en-US"/>
        </w:rPr>
      </w:pPr>
      <w:r>
        <w:rPr>
          <w:rFonts w:ascii="Calibri" w:hAnsi="Calibri" w:cs="Calibri"/>
          <w:lang w:val="en-US"/>
        </w:rPr>
        <w:t xml:space="preserve">              </w:t>
      </w:r>
      <w:r w:rsidR="003046EF" w:rsidRPr="00705D8A">
        <w:rPr>
          <w:rFonts w:ascii="Calibri" w:hAnsi="Calibri" w:cs="Calibri"/>
          <w:lang w:val="en-US"/>
        </w:rPr>
        <w:tab/>
      </w:r>
      <w:r w:rsidR="003046EF" w:rsidRPr="00705D8A">
        <w:rPr>
          <w:rFonts w:ascii="Calibri" w:hAnsi="Calibri" w:cs="Calibri"/>
          <w:color w:val="943634" w:themeColor="accent2" w:themeShade="BF"/>
          <w:lang w:val="en-US"/>
        </w:rPr>
        <w:t>digitalWrite</w:t>
      </w:r>
      <w:r w:rsidR="003046EF" w:rsidRPr="00705D8A">
        <w:rPr>
          <w:rFonts w:ascii="Calibri" w:hAnsi="Calibri" w:cs="Calibri"/>
          <w:lang w:val="en-US"/>
        </w:rPr>
        <w:t>(2,</w:t>
      </w:r>
      <w:r w:rsidR="003046EF" w:rsidRPr="00705D8A">
        <w:rPr>
          <w:rFonts w:ascii="Calibri" w:hAnsi="Calibri" w:cs="Calibri"/>
          <w:color w:val="0070C0"/>
          <w:lang w:val="en-US"/>
        </w:rPr>
        <w:t>HIGH</w:t>
      </w:r>
      <w:r w:rsidR="003046EF" w:rsidRPr="00705D8A">
        <w:rPr>
          <w:rFonts w:ascii="Calibri" w:hAnsi="Calibri" w:cs="Calibri"/>
          <w:lang w:val="en-US"/>
        </w:rPr>
        <w:t>);</w:t>
      </w:r>
    </w:p>
    <w:p w14:paraId="494943F5" w14:textId="77777777" w:rsidR="003046EF" w:rsidRPr="00705D8A" w:rsidRDefault="00705D8A" w:rsidP="003046EF">
      <w:pPr>
        <w:ind w:left="357" w:firstLine="351"/>
        <w:jc w:val="both"/>
        <w:rPr>
          <w:rFonts w:ascii="Calibri" w:hAnsi="Calibri" w:cs="Calibri"/>
          <w:lang w:val="en-US"/>
        </w:rPr>
      </w:pPr>
      <w:r>
        <w:rPr>
          <w:rFonts w:ascii="Calibri" w:hAnsi="Calibri" w:cs="Calibri"/>
          <w:color w:val="943634" w:themeColor="accent2" w:themeShade="BF"/>
          <w:lang w:val="en-US"/>
        </w:rPr>
        <w:t xml:space="preserve">       </w:t>
      </w:r>
      <w:r w:rsidR="003046EF" w:rsidRPr="00705D8A">
        <w:rPr>
          <w:rFonts w:ascii="Calibri" w:hAnsi="Calibri" w:cs="Calibri"/>
          <w:color w:val="943634" w:themeColor="accent2" w:themeShade="BF"/>
          <w:lang w:val="en-US"/>
        </w:rPr>
        <w:t>delayMicroseconds</w:t>
      </w:r>
      <w:r w:rsidR="003046EF" w:rsidRPr="00705D8A">
        <w:rPr>
          <w:rFonts w:ascii="Calibri" w:hAnsi="Calibri" w:cs="Calibri"/>
          <w:color w:val="000000" w:themeColor="text1"/>
          <w:lang w:val="en-US"/>
        </w:rPr>
        <w:t>(</w:t>
      </w:r>
      <w:r w:rsidR="003046EF" w:rsidRPr="00705D8A">
        <w:rPr>
          <w:rFonts w:ascii="Calibri" w:hAnsi="Calibri" w:cs="Calibri"/>
          <w:color w:val="FF0000"/>
          <w:lang w:val="en-US"/>
        </w:rPr>
        <w:t>1136</w:t>
      </w:r>
      <w:r w:rsidR="003046EF" w:rsidRPr="00705D8A">
        <w:rPr>
          <w:rFonts w:ascii="Calibri" w:hAnsi="Calibri" w:cs="Calibri"/>
          <w:color w:val="000000" w:themeColor="text1"/>
          <w:lang w:val="en-US"/>
        </w:rPr>
        <w:t>);</w:t>
      </w:r>
      <w:r w:rsidR="003046EF" w:rsidRPr="00705D8A">
        <w:rPr>
          <w:rFonts w:ascii="Calibri" w:hAnsi="Calibri" w:cs="Calibri"/>
          <w:lang w:val="en-US"/>
        </w:rPr>
        <w:tab/>
      </w:r>
      <w:r w:rsidR="003046EF" w:rsidRPr="00705D8A">
        <w:rPr>
          <w:rFonts w:ascii="Calibri" w:hAnsi="Calibri" w:cs="Calibri"/>
          <w:lang w:val="en-US"/>
        </w:rPr>
        <w:tab/>
      </w:r>
    </w:p>
    <w:p w14:paraId="1AC0DB68" w14:textId="77777777" w:rsidR="003046EF" w:rsidRPr="00705D8A" w:rsidRDefault="00705D8A" w:rsidP="003046EF">
      <w:pPr>
        <w:ind w:left="357"/>
        <w:jc w:val="both"/>
        <w:rPr>
          <w:rFonts w:ascii="Calibri" w:hAnsi="Calibri" w:cs="Calibri"/>
          <w:lang w:val="en-US"/>
        </w:rPr>
      </w:pPr>
      <w:r>
        <w:rPr>
          <w:rFonts w:ascii="Calibri" w:hAnsi="Calibri" w:cs="Calibri"/>
          <w:lang w:val="en-US"/>
        </w:rPr>
        <w:t xml:space="preserve">             </w:t>
      </w:r>
      <w:r w:rsidR="003046EF" w:rsidRPr="00705D8A">
        <w:rPr>
          <w:rFonts w:ascii="Calibri" w:hAnsi="Calibri" w:cs="Calibri"/>
          <w:lang w:val="en-US"/>
        </w:rPr>
        <w:tab/>
      </w:r>
      <w:r w:rsidR="003046EF" w:rsidRPr="00705D8A">
        <w:rPr>
          <w:rFonts w:ascii="Calibri" w:hAnsi="Calibri" w:cs="Calibri"/>
          <w:color w:val="943634" w:themeColor="accent2" w:themeShade="BF"/>
          <w:lang w:val="en-US"/>
        </w:rPr>
        <w:t>digitalWrite</w:t>
      </w:r>
      <w:r w:rsidR="003046EF" w:rsidRPr="00705D8A">
        <w:rPr>
          <w:rFonts w:ascii="Calibri" w:hAnsi="Calibri" w:cs="Calibri"/>
          <w:lang w:val="en-US"/>
        </w:rPr>
        <w:t>(2,</w:t>
      </w:r>
      <w:r w:rsidR="003046EF" w:rsidRPr="00705D8A">
        <w:rPr>
          <w:rFonts w:ascii="Calibri" w:hAnsi="Calibri" w:cs="Calibri"/>
          <w:color w:val="0070C0"/>
          <w:lang w:val="en-US"/>
        </w:rPr>
        <w:t>LOW</w:t>
      </w:r>
      <w:r w:rsidR="003046EF" w:rsidRPr="00705D8A">
        <w:rPr>
          <w:rFonts w:ascii="Calibri" w:hAnsi="Calibri" w:cs="Calibri"/>
          <w:lang w:val="en-US"/>
        </w:rPr>
        <w:t>);</w:t>
      </w:r>
    </w:p>
    <w:p w14:paraId="73ADF09B" w14:textId="77777777" w:rsidR="003046EF" w:rsidRPr="00705D8A" w:rsidRDefault="00705D8A" w:rsidP="003046EF">
      <w:pPr>
        <w:ind w:left="357" w:firstLine="351"/>
        <w:jc w:val="both"/>
        <w:rPr>
          <w:rFonts w:ascii="Calibri" w:hAnsi="Calibri" w:cs="Calibri"/>
          <w:lang w:val="en-US"/>
        </w:rPr>
      </w:pPr>
      <w:r>
        <w:rPr>
          <w:rFonts w:ascii="Calibri" w:hAnsi="Calibri" w:cs="Calibri"/>
          <w:color w:val="943634" w:themeColor="accent2" w:themeShade="BF"/>
          <w:lang w:val="en-US"/>
        </w:rPr>
        <w:t xml:space="preserve">       </w:t>
      </w:r>
      <w:r w:rsidR="003046EF" w:rsidRPr="00705D8A">
        <w:rPr>
          <w:rFonts w:ascii="Calibri" w:hAnsi="Calibri" w:cs="Calibri"/>
          <w:color w:val="943634" w:themeColor="accent2" w:themeShade="BF"/>
          <w:lang w:val="en-US"/>
        </w:rPr>
        <w:t>delayMicroseconds</w:t>
      </w:r>
      <w:r w:rsidR="003046EF" w:rsidRPr="00705D8A">
        <w:rPr>
          <w:rFonts w:ascii="Calibri" w:hAnsi="Calibri" w:cs="Calibri"/>
          <w:color w:val="000000" w:themeColor="text1"/>
          <w:lang w:val="en-US"/>
        </w:rPr>
        <w:t>(</w:t>
      </w:r>
      <w:r w:rsidR="003046EF" w:rsidRPr="00705D8A">
        <w:rPr>
          <w:rFonts w:ascii="Calibri" w:hAnsi="Calibri" w:cs="Calibri"/>
          <w:color w:val="FF0000"/>
          <w:lang w:val="en-US"/>
        </w:rPr>
        <w:t>1136</w:t>
      </w:r>
      <w:r w:rsidR="003046EF" w:rsidRPr="00705D8A">
        <w:rPr>
          <w:rFonts w:ascii="Calibri" w:hAnsi="Calibri" w:cs="Calibri"/>
          <w:color w:val="000000" w:themeColor="text1"/>
          <w:lang w:val="en-US"/>
        </w:rPr>
        <w:t>)</w:t>
      </w:r>
      <w:r w:rsidR="003046EF" w:rsidRPr="00705D8A">
        <w:rPr>
          <w:rFonts w:ascii="Calibri" w:hAnsi="Calibri" w:cs="Calibri"/>
          <w:lang w:val="en-US"/>
        </w:rPr>
        <w:t>;</w:t>
      </w:r>
    </w:p>
    <w:p w14:paraId="72F4639D" w14:textId="77777777" w:rsidR="003046EF" w:rsidRPr="00705D8A" w:rsidRDefault="003046EF" w:rsidP="003046EF">
      <w:pPr>
        <w:ind w:left="357" w:firstLine="351"/>
        <w:jc w:val="both"/>
        <w:rPr>
          <w:rFonts w:ascii="Calibri" w:hAnsi="Calibri" w:cs="Calibri"/>
          <w:color w:val="000000" w:themeColor="text1"/>
          <w:lang w:val="en-US"/>
        </w:rPr>
      </w:pPr>
      <w:r w:rsidRPr="00705D8A">
        <w:rPr>
          <w:rFonts w:ascii="Calibri" w:hAnsi="Calibri" w:cs="Calibri"/>
          <w:color w:val="000000" w:themeColor="text1"/>
          <w:lang w:val="en-US"/>
        </w:rPr>
        <w:t>}</w:t>
      </w:r>
    </w:p>
    <w:p w14:paraId="249E813D" w14:textId="77777777" w:rsidR="003046EF" w:rsidRPr="00705D8A" w:rsidRDefault="003046EF" w:rsidP="003046EF">
      <w:pPr>
        <w:pStyle w:val="Paragraphedeliste"/>
        <w:jc w:val="both"/>
        <w:rPr>
          <w:rFonts w:ascii="Calibri" w:hAnsi="Calibri" w:cs="Calibri"/>
        </w:rPr>
      </w:pPr>
    </w:p>
    <w:p w14:paraId="6FD0B6BB" w14:textId="77777777" w:rsidR="003046EF" w:rsidRPr="00705D8A" w:rsidRDefault="003046EF" w:rsidP="003046EF">
      <w:pPr>
        <w:pStyle w:val="Paragraphedeliste"/>
        <w:numPr>
          <w:ilvl w:val="0"/>
          <w:numId w:val="7"/>
        </w:numPr>
        <w:spacing w:after="160" w:line="259" w:lineRule="auto"/>
        <w:contextualSpacing/>
        <w:jc w:val="both"/>
        <w:rPr>
          <w:rFonts w:ascii="Calibri" w:hAnsi="Calibri" w:cs="Calibri"/>
        </w:rPr>
      </w:pPr>
      <w:r w:rsidRPr="00705D8A">
        <w:rPr>
          <w:rFonts w:ascii="Calibri" w:hAnsi="Calibri" w:cs="Calibri"/>
        </w:rPr>
        <w:t xml:space="preserve">Quel paramètre n'est pas pris en charge dans ce script si on le compare à la fonction </w:t>
      </w:r>
      <w:r w:rsidRPr="00705D8A">
        <w:rPr>
          <w:rFonts w:ascii="Calibri" w:hAnsi="Calibri" w:cs="Calibri"/>
          <w:b/>
        </w:rPr>
        <w:t>tone</w:t>
      </w:r>
      <w:r w:rsidRPr="00705D8A">
        <w:rPr>
          <w:rFonts w:ascii="Calibri" w:hAnsi="Calibri" w:cs="Calibri"/>
        </w:rPr>
        <w:t xml:space="preserve"> ? </w:t>
      </w:r>
    </w:p>
    <w:p w14:paraId="34FF1F44" w14:textId="03977524" w:rsidR="003046EF" w:rsidRDefault="003046EF" w:rsidP="00A13E94">
      <w:pPr>
        <w:ind w:left="708"/>
        <w:jc w:val="both"/>
        <w:rPr>
          <w:rFonts w:ascii="Calibri" w:hAnsi="Calibri" w:cs="Calibri"/>
          <w:color w:val="FF0000"/>
        </w:rPr>
      </w:pPr>
      <w:r w:rsidRPr="00705D8A">
        <w:rPr>
          <w:rFonts w:ascii="Calibri" w:hAnsi="Calibri" w:cs="Calibri"/>
          <w:color w:val="FF0000"/>
        </w:rPr>
        <w:t xml:space="preserve">Le script joue la note en continu, il ne permet pas de la jouer pendant une durée </w:t>
      </w:r>
      <w:r w:rsidRPr="00705D8A">
        <w:rPr>
          <w:rFonts w:ascii="Calibri" w:hAnsi="Calibri" w:cs="Calibri"/>
          <w:color w:val="FF0000"/>
        </w:rPr>
        <w:sym w:font="Symbol" w:char="F044"/>
      </w:r>
      <w:r w:rsidRPr="00705D8A">
        <w:rPr>
          <w:rFonts w:ascii="Calibri" w:hAnsi="Calibri" w:cs="Calibri"/>
          <w:color w:val="FF0000"/>
        </w:rPr>
        <w:t>t.</w:t>
      </w:r>
    </w:p>
    <w:p w14:paraId="647598A7" w14:textId="0E6E2FD0" w:rsidR="00A72967" w:rsidRDefault="00A72967" w:rsidP="00A13E94">
      <w:pPr>
        <w:ind w:left="708"/>
        <w:jc w:val="both"/>
        <w:rPr>
          <w:rFonts w:ascii="Calibri" w:hAnsi="Calibri" w:cs="Calibri"/>
          <w:color w:val="FF0000"/>
        </w:rPr>
      </w:pPr>
    </w:p>
    <w:p w14:paraId="342CFCAE" w14:textId="77777777" w:rsidR="00A72967" w:rsidRPr="00705D8A" w:rsidRDefault="00A72967" w:rsidP="00A72967">
      <w:pPr>
        <w:jc w:val="both"/>
        <w:rPr>
          <w:rFonts w:ascii="Calibri" w:eastAsia="Calibri" w:hAnsi="Calibri" w:cs="Calibri"/>
          <w:lang w:eastAsia="en-US"/>
        </w:rPr>
      </w:pPr>
    </w:p>
    <w:sectPr w:rsidR="00A72967" w:rsidRPr="00705D8A" w:rsidSect="005D6BA7">
      <w:footerReference w:type="default" r:id="rId52"/>
      <w:pgSz w:w="11907" w:h="16840" w:code="9"/>
      <w:pgMar w:top="567" w:right="851" w:bottom="425" w:left="851" w:header="454" w:footer="56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CC69BB" w14:textId="77777777" w:rsidR="00207A24" w:rsidRDefault="00207A24">
      <w:r>
        <w:separator/>
      </w:r>
    </w:p>
  </w:endnote>
  <w:endnote w:type="continuationSeparator" w:id="0">
    <w:p w14:paraId="1DA2CE50" w14:textId="77777777" w:rsidR="00207A24" w:rsidRDefault="00207A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Helvetica Neue">
    <w:altName w:val="Corbel"/>
    <w:charset w:val="00"/>
    <w:family w:val="auto"/>
    <w:pitch w:val="variable"/>
    <w:sig w:usb0="00000003" w:usb1="500079DB" w:usb2="00000010" w:usb3="00000000" w:csb0="00000001" w:csb1="00000000"/>
  </w:font>
  <w:font w:name="Nimbus Sans L">
    <w:altName w:val="Arial"/>
    <w:charset w:val="00"/>
    <w:family w:val="swiss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6F7BEB" w14:textId="77777777" w:rsidR="00010268" w:rsidRDefault="00010268" w:rsidP="00D97EE2">
    <w:pPr>
      <w:pStyle w:val="Pieddepage"/>
      <w:pBdr>
        <w:top w:val="thinThickSmallGap" w:sz="24" w:space="1" w:color="622423"/>
      </w:pBdr>
      <w:tabs>
        <w:tab w:val="clear" w:pos="4536"/>
        <w:tab w:val="clear" w:pos="9072"/>
        <w:tab w:val="center" w:pos="5103"/>
        <w:tab w:val="right" w:pos="10206"/>
      </w:tabs>
      <w:rPr>
        <w:rFonts w:ascii="Calibri" w:hAnsi="Calibri"/>
        <w:sz w:val="18"/>
        <w:szCs w:val="18"/>
        <w:lang w:val="fr-FR"/>
      </w:rPr>
    </w:pPr>
    <w:r>
      <w:rPr>
        <w:rFonts w:ascii="Calibri" w:hAnsi="Calibri"/>
        <w:sz w:val="18"/>
        <w:szCs w:val="18"/>
      </w:rPr>
      <w:t xml:space="preserve">Académie d’Orléans-Tours         </w:t>
    </w:r>
    <w:r>
      <w:rPr>
        <w:rFonts w:ascii="Calibri" w:hAnsi="Calibri"/>
        <w:sz w:val="18"/>
        <w:szCs w:val="18"/>
        <w:lang w:val="fr-FR"/>
      </w:rPr>
      <w:t xml:space="preserve">                   </w:t>
    </w:r>
    <w:r w:rsidR="00FD577F">
      <w:rPr>
        <w:rFonts w:ascii="Calibri" w:hAnsi="Calibri"/>
        <w:sz w:val="18"/>
        <w:szCs w:val="18"/>
        <w:lang w:val="fr-FR"/>
      </w:rPr>
      <w:t xml:space="preserve">   </w:t>
    </w:r>
    <w:r>
      <w:rPr>
        <w:rFonts w:ascii="Calibri" w:hAnsi="Calibri"/>
        <w:sz w:val="18"/>
        <w:szCs w:val="18"/>
        <w:lang w:val="fr-FR"/>
      </w:rPr>
      <w:t xml:space="preserve">     </w:t>
    </w:r>
    <w:r w:rsidR="00C03FDF">
      <w:rPr>
        <w:rFonts w:ascii="Calibri" w:hAnsi="Calibri"/>
        <w:sz w:val="18"/>
        <w:szCs w:val="18"/>
      </w:rPr>
      <w:t xml:space="preserve"> </w:t>
    </w:r>
    <w:r w:rsidR="00032C15">
      <w:rPr>
        <w:rFonts w:ascii="Calibri" w:hAnsi="Calibri"/>
        <w:sz w:val="18"/>
        <w:szCs w:val="18"/>
        <w:lang w:val="fr-FR"/>
      </w:rPr>
      <w:t>Tony BOIVIN – Lycée Augustin Thierry - BLOIS</w:t>
    </w:r>
    <w:r>
      <w:rPr>
        <w:rFonts w:ascii="Calibri" w:hAnsi="Calibri"/>
        <w:sz w:val="18"/>
        <w:szCs w:val="18"/>
        <w:lang w:val="fr-FR"/>
      </w:rPr>
      <w:t xml:space="preserve">           </w:t>
    </w:r>
    <w:r w:rsidR="00FD577F">
      <w:rPr>
        <w:rFonts w:ascii="Calibri" w:hAnsi="Calibri"/>
        <w:sz w:val="18"/>
        <w:szCs w:val="18"/>
        <w:lang w:val="fr-FR"/>
      </w:rPr>
      <w:t xml:space="preserve">                                </w:t>
    </w:r>
    <w:r w:rsidR="00C03FDF">
      <w:rPr>
        <w:rFonts w:ascii="Calibri" w:hAnsi="Calibri"/>
        <w:sz w:val="18"/>
        <w:szCs w:val="18"/>
        <w:lang w:val="fr-FR"/>
      </w:rPr>
      <w:t xml:space="preserve">                 février </w:t>
    </w:r>
    <w:r>
      <w:rPr>
        <w:rFonts w:ascii="Calibri" w:hAnsi="Calibri"/>
        <w:sz w:val="18"/>
        <w:szCs w:val="18"/>
        <w:lang w:val="fr-FR"/>
      </w:rPr>
      <w:t>2020</w:t>
    </w:r>
  </w:p>
  <w:p w14:paraId="5BF1E599" w14:textId="77777777" w:rsidR="00010268" w:rsidRPr="007D6FF2" w:rsidRDefault="00010268" w:rsidP="00D97EE2">
    <w:pPr>
      <w:pStyle w:val="Pieddepage"/>
      <w:pBdr>
        <w:top w:val="thinThickSmallGap" w:sz="24" w:space="1" w:color="622423"/>
      </w:pBdr>
      <w:tabs>
        <w:tab w:val="clear" w:pos="4536"/>
        <w:tab w:val="clear" w:pos="9072"/>
        <w:tab w:val="center" w:pos="5103"/>
        <w:tab w:val="right" w:pos="10206"/>
      </w:tabs>
      <w:rPr>
        <w:rFonts w:ascii="Calibri" w:hAnsi="Calibri"/>
        <w:sz w:val="18"/>
        <w:szCs w:val="18"/>
      </w:rPr>
    </w:pPr>
    <w:r>
      <w:rPr>
        <w:rFonts w:ascii="Calibri" w:hAnsi="Calibri"/>
        <w:sz w:val="18"/>
        <w:szCs w:val="18"/>
      </w:rPr>
      <w:tab/>
    </w:r>
    <w:r w:rsidRPr="00126112">
      <w:rPr>
        <w:rFonts w:ascii="Calibri" w:hAnsi="Calibri"/>
        <w:sz w:val="18"/>
        <w:szCs w:val="18"/>
      </w:rPr>
      <w:fldChar w:fldCharType="begin"/>
    </w:r>
    <w:r w:rsidRPr="00126112">
      <w:rPr>
        <w:rFonts w:ascii="Calibri" w:hAnsi="Calibri"/>
        <w:sz w:val="18"/>
        <w:szCs w:val="18"/>
      </w:rPr>
      <w:instrText>PAGE   \* MERGEFORMAT</w:instrText>
    </w:r>
    <w:r w:rsidRPr="00126112">
      <w:rPr>
        <w:rFonts w:ascii="Calibri" w:hAnsi="Calibri"/>
        <w:sz w:val="18"/>
        <w:szCs w:val="18"/>
      </w:rPr>
      <w:fldChar w:fldCharType="separate"/>
    </w:r>
    <w:r w:rsidR="00321B8B">
      <w:rPr>
        <w:rFonts w:ascii="Calibri" w:hAnsi="Calibri"/>
        <w:noProof/>
        <w:sz w:val="18"/>
        <w:szCs w:val="18"/>
      </w:rPr>
      <w:t>2</w:t>
    </w:r>
    <w:r w:rsidRPr="00126112">
      <w:rPr>
        <w:rFonts w:ascii="Calibri" w:hAnsi="Calibri"/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5496B9" w14:textId="77777777" w:rsidR="00207A24" w:rsidRDefault="00207A24">
      <w:r>
        <w:separator/>
      </w:r>
    </w:p>
  </w:footnote>
  <w:footnote w:type="continuationSeparator" w:id="0">
    <w:p w14:paraId="11A552FB" w14:textId="77777777" w:rsidR="00207A24" w:rsidRDefault="00207A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2"/>
    <w:multiLevelType w:val="singleLevel"/>
    <w:tmpl w:val="00000002"/>
    <w:name w:val="WW8Num2"/>
    <w:lvl w:ilvl="0">
      <w:start w:val="1"/>
      <w:numFmt w:val="bullet"/>
      <w:lvlText w:val=""/>
      <w:lvlJc w:val="left"/>
      <w:pPr>
        <w:tabs>
          <w:tab w:val="num" w:pos="1065"/>
        </w:tabs>
        <w:ind w:left="1062" w:hanging="357"/>
      </w:pPr>
      <w:rPr>
        <w:rFonts w:ascii="Wingdings" w:hAnsi="Wingdings" w:cs="Symbol"/>
        <w:color w:val="000000"/>
      </w:rPr>
    </w:lvl>
  </w:abstractNum>
  <w:abstractNum w:abstractNumId="1" w15:restartNumberingAfterBreak="0">
    <w:nsid w:val="00000004"/>
    <w:multiLevelType w:val="singleLevel"/>
    <w:tmpl w:val="88081FB4"/>
    <w:name w:val="WW8Num3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  <w:color w:val="auto"/>
      </w:rPr>
    </w:lvl>
  </w:abstractNum>
  <w:abstractNum w:abstractNumId="2" w15:restartNumberingAfterBreak="0">
    <w:nsid w:val="03656851"/>
    <w:multiLevelType w:val="hybridMultilevel"/>
    <w:tmpl w:val="078CF120"/>
    <w:lvl w:ilvl="0" w:tplc="5EBA5AC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8D5780D"/>
    <w:multiLevelType w:val="hybridMultilevel"/>
    <w:tmpl w:val="9C78376C"/>
    <w:lvl w:ilvl="0" w:tplc="040C0019">
      <w:start w:val="1"/>
      <w:numFmt w:val="lowerLetter"/>
      <w:lvlText w:val="%1."/>
      <w:lvlJc w:val="left"/>
      <w:pPr>
        <w:ind w:left="722" w:hanging="360"/>
      </w:pPr>
    </w:lvl>
    <w:lvl w:ilvl="1" w:tplc="040C0019" w:tentative="1">
      <w:start w:val="1"/>
      <w:numFmt w:val="lowerLetter"/>
      <w:lvlText w:val="%2."/>
      <w:lvlJc w:val="left"/>
      <w:pPr>
        <w:ind w:left="1442" w:hanging="360"/>
      </w:pPr>
    </w:lvl>
    <w:lvl w:ilvl="2" w:tplc="040C001B" w:tentative="1">
      <w:start w:val="1"/>
      <w:numFmt w:val="lowerRoman"/>
      <w:lvlText w:val="%3."/>
      <w:lvlJc w:val="right"/>
      <w:pPr>
        <w:ind w:left="2162" w:hanging="180"/>
      </w:pPr>
    </w:lvl>
    <w:lvl w:ilvl="3" w:tplc="040C000F" w:tentative="1">
      <w:start w:val="1"/>
      <w:numFmt w:val="decimal"/>
      <w:lvlText w:val="%4."/>
      <w:lvlJc w:val="left"/>
      <w:pPr>
        <w:ind w:left="2882" w:hanging="360"/>
      </w:pPr>
    </w:lvl>
    <w:lvl w:ilvl="4" w:tplc="040C0019" w:tentative="1">
      <w:start w:val="1"/>
      <w:numFmt w:val="lowerLetter"/>
      <w:lvlText w:val="%5."/>
      <w:lvlJc w:val="left"/>
      <w:pPr>
        <w:ind w:left="3602" w:hanging="360"/>
      </w:pPr>
    </w:lvl>
    <w:lvl w:ilvl="5" w:tplc="040C001B" w:tentative="1">
      <w:start w:val="1"/>
      <w:numFmt w:val="lowerRoman"/>
      <w:lvlText w:val="%6."/>
      <w:lvlJc w:val="right"/>
      <w:pPr>
        <w:ind w:left="4322" w:hanging="180"/>
      </w:pPr>
    </w:lvl>
    <w:lvl w:ilvl="6" w:tplc="040C000F" w:tentative="1">
      <w:start w:val="1"/>
      <w:numFmt w:val="decimal"/>
      <w:lvlText w:val="%7."/>
      <w:lvlJc w:val="left"/>
      <w:pPr>
        <w:ind w:left="5042" w:hanging="360"/>
      </w:pPr>
    </w:lvl>
    <w:lvl w:ilvl="7" w:tplc="040C0019" w:tentative="1">
      <w:start w:val="1"/>
      <w:numFmt w:val="lowerLetter"/>
      <w:lvlText w:val="%8."/>
      <w:lvlJc w:val="left"/>
      <w:pPr>
        <w:ind w:left="5762" w:hanging="360"/>
      </w:pPr>
    </w:lvl>
    <w:lvl w:ilvl="8" w:tplc="040C001B" w:tentative="1">
      <w:start w:val="1"/>
      <w:numFmt w:val="lowerRoman"/>
      <w:lvlText w:val="%9."/>
      <w:lvlJc w:val="right"/>
      <w:pPr>
        <w:ind w:left="6482" w:hanging="180"/>
      </w:pPr>
    </w:lvl>
  </w:abstractNum>
  <w:abstractNum w:abstractNumId="4" w15:restartNumberingAfterBreak="0">
    <w:nsid w:val="1AC828FB"/>
    <w:multiLevelType w:val="hybridMultilevel"/>
    <w:tmpl w:val="D060720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1556B37"/>
    <w:multiLevelType w:val="hybridMultilevel"/>
    <w:tmpl w:val="ADC61E2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4D2BDB"/>
    <w:multiLevelType w:val="hybridMultilevel"/>
    <w:tmpl w:val="61D235F0"/>
    <w:lvl w:ilvl="0" w:tplc="E63A069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5806A07"/>
    <w:multiLevelType w:val="hybridMultilevel"/>
    <w:tmpl w:val="E6028CD0"/>
    <w:lvl w:ilvl="0" w:tplc="59966A4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71846C8"/>
    <w:multiLevelType w:val="hybridMultilevel"/>
    <w:tmpl w:val="C65A28CE"/>
    <w:lvl w:ilvl="0" w:tplc="04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93315F7"/>
    <w:multiLevelType w:val="hybridMultilevel"/>
    <w:tmpl w:val="E3A01D58"/>
    <w:lvl w:ilvl="0" w:tplc="E63A069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0D90E11"/>
    <w:multiLevelType w:val="hybridMultilevel"/>
    <w:tmpl w:val="A58EAC6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5C43245"/>
    <w:multiLevelType w:val="hybridMultilevel"/>
    <w:tmpl w:val="C65A28CE"/>
    <w:lvl w:ilvl="0" w:tplc="04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5377543A"/>
    <w:multiLevelType w:val="hybridMultilevel"/>
    <w:tmpl w:val="AF943A5C"/>
    <w:lvl w:ilvl="0" w:tplc="68B2DC9A">
      <w:start w:val="2"/>
      <w:numFmt w:val="decimal"/>
      <w:lvlText w:val="%1."/>
      <w:lvlJc w:val="left"/>
      <w:pPr>
        <w:ind w:left="1080" w:hanging="360"/>
      </w:pPr>
    </w:lvl>
    <w:lvl w:ilvl="1" w:tplc="040C0019">
      <w:start w:val="1"/>
      <w:numFmt w:val="lowerLetter"/>
      <w:lvlText w:val="%2."/>
      <w:lvlJc w:val="left"/>
      <w:pPr>
        <w:ind w:left="1800" w:hanging="360"/>
      </w:pPr>
    </w:lvl>
    <w:lvl w:ilvl="2" w:tplc="040C001B">
      <w:start w:val="1"/>
      <w:numFmt w:val="lowerRoman"/>
      <w:lvlText w:val="%3."/>
      <w:lvlJc w:val="right"/>
      <w:pPr>
        <w:ind w:left="2520" w:hanging="180"/>
      </w:pPr>
    </w:lvl>
    <w:lvl w:ilvl="3" w:tplc="040C000F">
      <w:start w:val="1"/>
      <w:numFmt w:val="decimal"/>
      <w:lvlText w:val="%4."/>
      <w:lvlJc w:val="left"/>
      <w:pPr>
        <w:ind w:left="3240" w:hanging="360"/>
      </w:pPr>
    </w:lvl>
    <w:lvl w:ilvl="4" w:tplc="040C0019">
      <w:start w:val="1"/>
      <w:numFmt w:val="lowerLetter"/>
      <w:lvlText w:val="%5."/>
      <w:lvlJc w:val="left"/>
      <w:pPr>
        <w:ind w:left="3960" w:hanging="360"/>
      </w:pPr>
    </w:lvl>
    <w:lvl w:ilvl="5" w:tplc="040C001B">
      <w:start w:val="1"/>
      <w:numFmt w:val="lowerRoman"/>
      <w:lvlText w:val="%6."/>
      <w:lvlJc w:val="right"/>
      <w:pPr>
        <w:ind w:left="4680" w:hanging="180"/>
      </w:pPr>
    </w:lvl>
    <w:lvl w:ilvl="6" w:tplc="040C000F">
      <w:start w:val="1"/>
      <w:numFmt w:val="decimal"/>
      <w:lvlText w:val="%7."/>
      <w:lvlJc w:val="left"/>
      <w:pPr>
        <w:ind w:left="5400" w:hanging="360"/>
      </w:pPr>
    </w:lvl>
    <w:lvl w:ilvl="7" w:tplc="040C0019">
      <w:start w:val="1"/>
      <w:numFmt w:val="lowerLetter"/>
      <w:lvlText w:val="%8."/>
      <w:lvlJc w:val="left"/>
      <w:pPr>
        <w:ind w:left="6120" w:hanging="360"/>
      </w:pPr>
    </w:lvl>
    <w:lvl w:ilvl="8" w:tplc="040C001B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5E27BED"/>
    <w:multiLevelType w:val="hybridMultilevel"/>
    <w:tmpl w:val="ADC61E2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9F55489"/>
    <w:multiLevelType w:val="hybridMultilevel"/>
    <w:tmpl w:val="574C6888"/>
    <w:lvl w:ilvl="0" w:tplc="3182A02A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0523C6B"/>
    <w:multiLevelType w:val="hybridMultilevel"/>
    <w:tmpl w:val="3418D4DA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FF53A6E"/>
    <w:multiLevelType w:val="hybridMultilevel"/>
    <w:tmpl w:val="83C477C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34811624">
    <w:abstractNumId w:val="7"/>
  </w:num>
  <w:num w:numId="2" w16cid:durableId="1230730031">
    <w:abstractNumId w:val="14"/>
  </w:num>
  <w:num w:numId="3" w16cid:durableId="425735182">
    <w:abstractNumId w:val="3"/>
  </w:num>
  <w:num w:numId="4" w16cid:durableId="1001784623">
    <w:abstractNumId w:val="4"/>
  </w:num>
  <w:num w:numId="5" w16cid:durableId="778725328">
    <w:abstractNumId w:val="8"/>
  </w:num>
  <w:num w:numId="6" w16cid:durableId="1242063773">
    <w:abstractNumId w:val="5"/>
  </w:num>
  <w:num w:numId="7" w16cid:durableId="450246595">
    <w:abstractNumId w:val="13"/>
  </w:num>
  <w:num w:numId="8" w16cid:durableId="1452165160">
    <w:abstractNumId w:val="11"/>
  </w:num>
  <w:num w:numId="9" w16cid:durableId="330178515">
    <w:abstractNumId w:val="1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551989690">
    <w:abstractNumId w:val="6"/>
  </w:num>
  <w:num w:numId="11" w16cid:durableId="1937204776">
    <w:abstractNumId w:val="15"/>
  </w:num>
  <w:num w:numId="12" w16cid:durableId="2108769915">
    <w:abstractNumId w:val="9"/>
  </w:num>
  <w:num w:numId="13" w16cid:durableId="1698463486">
    <w:abstractNumId w:val="10"/>
  </w:num>
  <w:num w:numId="14" w16cid:durableId="1488592506">
    <w:abstractNumId w:val="2"/>
  </w:num>
  <w:num w:numId="15" w16cid:durableId="1481116611">
    <w:abstractNumId w:val="16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0"/>
  <w:hyphenationZone w:val="425"/>
  <w:drawingGridHorizontalSpacing w:val="57"/>
  <w:drawingGridVerticalSpacing w:val="57"/>
  <w:displayHorizontalDrawingGridEvery w:val="0"/>
  <w:displayVerticalDrawingGridEvery w:val="0"/>
  <w:doNotUseMarginsForDrawingGridOrigin/>
  <w:drawingGridVerticalOrigin w:val="198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E326E"/>
    <w:rsid w:val="00000F86"/>
    <w:rsid w:val="0000437B"/>
    <w:rsid w:val="000048DF"/>
    <w:rsid w:val="00006092"/>
    <w:rsid w:val="00010268"/>
    <w:rsid w:val="000126F0"/>
    <w:rsid w:val="00012E6F"/>
    <w:rsid w:val="00014DB9"/>
    <w:rsid w:val="00017CF6"/>
    <w:rsid w:val="0002050D"/>
    <w:rsid w:val="00023D89"/>
    <w:rsid w:val="00025377"/>
    <w:rsid w:val="000313A8"/>
    <w:rsid w:val="00031CD7"/>
    <w:rsid w:val="0003234A"/>
    <w:rsid w:val="00032C15"/>
    <w:rsid w:val="000401F5"/>
    <w:rsid w:val="00044CDD"/>
    <w:rsid w:val="00045C60"/>
    <w:rsid w:val="000475A8"/>
    <w:rsid w:val="00052040"/>
    <w:rsid w:val="00056DCA"/>
    <w:rsid w:val="00060F17"/>
    <w:rsid w:val="000632CB"/>
    <w:rsid w:val="00064780"/>
    <w:rsid w:val="00064ED9"/>
    <w:rsid w:val="000675E5"/>
    <w:rsid w:val="00072955"/>
    <w:rsid w:val="00077051"/>
    <w:rsid w:val="00077C6C"/>
    <w:rsid w:val="0008074C"/>
    <w:rsid w:val="00087B19"/>
    <w:rsid w:val="00087FA7"/>
    <w:rsid w:val="00090F39"/>
    <w:rsid w:val="00092737"/>
    <w:rsid w:val="0009565A"/>
    <w:rsid w:val="000A0C1F"/>
    <w:rsid w:val="000A15AC"/>
    <w:rsid w:val="000A79D4"/>
    <w:rsid w:val="000B0835"/>
    <w:rsid w:val="000B30FD"/>
    <w:rsid w:val="000B492F"/>
    <w:rsid w:val="000B7D68"/>
    <w:rsid w:val="000C434C"/>
    <w:rsid w:val="000C43B7"/>
    <w:rsid w:val="000D69B4"/>
    <w:rsid w:val="000E1797"/>
    <w:rsid w:val="000E4861"/>
    <w:rsid w:val="000E55F9"/>
    <w:rsid w:val="000E6488"/>
    <w:rsid w:val="000F329B"/>
    <w:rsid w:val="000F701C"/>
    <w:rsid w:val="000F7993"/>
    <w:rsid w:val="00105192"/>
    <w:rsid w:val="0010658E"/>
    <w:rsid w:val="00106B3A"/>
    <w:rsid w:val="00107C75"/>
    <w:rsid w:val="001105B7"/>
    <w:rsid w:val="0011212E"/>
    <w:rsid w:val="00115BAE"/>
    <w:rsid w:val="0012014E"/>
    <w:rsid w:val="00122ED2"/>
    <w:rsid w:val="00130179"/>
    <w:rsid w:val="00131E38"/>
    <w:rsid w:val="00135EED"/>
    <w:rsid w:val="00141ED6"/>
    <w:rsid w:val="001441C8"/>
    <w:rsid w:val="0014576B"/>
    <w:rsid w:val="0015249E"/>
    <w:rsid w:val="001535AA"/>
    <w:rsid w:val="00153CE6"/>
    <w:rsid w:val="0015522B"/>
    <w:rsid w:val="0017642B"/>
    <w:rsid w:val="001A0EE1"/>
    <w:rsid w:val="001A3A1F"/>
    <w:rsid w:val="001A3E17"/>
    <w:rsid w:val="001A6B3C"/>
    <w:rsid w:val="001B12B3"/>
    <w:rsid w:val="001B7B95"/>
    <w:rsid w:val="001B7FCA"/>
    <w:rsid w:val="001C231F"/>
    <w:rsid w:val="001C36AE"/>
    <w:rsid w:val="001E0EAA"/>
    <w:rsid w:val="001E16E0"/>
    <w:rsid w:val="001E1C0C"/>
    <w:rsid w:val="001E3BDE"/>
    <w:rsid w:val="001E55EB"/>
    <w:rsid w:val="001E7D6A"/>
    <w:rsid w:val="00204E7D"/>
    <w:rsid w:val="00206907"/>
    <w:rsid w:val="00207A24"/>
    <w:rsid w:val="00207FEA"/>
    <w:rsid w:val="002131F2"/>
    <w:rsid w:val="002168D2"/>
    <w:rsid w:val="00226ADF"/>
    <w:rsid w:val="00234B80"/>
    <w:rsid w:val="00245BAB"/>
    <w:rsid w:val="0025570E"/>
    <w:rsid w:val="002565D2"/>
    <w:rsid w:val="00257BFC"/>
    <w:rsid w:val="00263F04"/>
    <w:rsid w:val="00272905"/>
    <w:rsid w:val="00272B3B"/>
    <w:rsid w:val="00273949"/>
    <w:rsid w:val="00275A4D"/>
    <w:rsid w:val="00276CB2"/>
    <w:rsid w:val="00277930"/>
    <w:rsid w:val="0028412B"/>
    <w:rsid w:val="00284F87"/>
    <w:rsid w:val="00287122"/>
    <w:rsid w:val="00293D2C"/>
    <w:rsid w:val="00294FEC"/>
    <w:rsid w:val="0029595B"/>
    <w:rsid w:val="002B14E5"/>
    <w:rsid w:val="002B45C1"/>
    <w:rsid w:val="002B65F3"/>
    <w:rsid w:val="002C4E22"/>
    <w:rsid w:val="002D1748"/>
    <w:rsid w:val="002D2325"/>
    <w:rsid w:val="002D33EC"/>
    <w:rsid w:val="002D4282"/>
    <w:rsid w:val="002D5D0D"/>
    <w:rsid w:val="002D7C5E"/>
    <w:rsid w:val="002E0E04"/>
    <w:rsid w:val="002E562E"/>
    <w:rsid w:val="002E5D8B"/>
    <w:rsid w:val="002F1B51"/>
    <w:rsid w:val="002F2340"/>
    <w:rsid w:val="002F4F59"/>
    <w:rsid w:val="0030385C"/>
    <w:rsid w:val="003046EF"/>
    <w:rsid w:val="0030702F"/>
    <w:rsid w:val="00307BFD"/>
    <w:rsid w:val="0031014F"/>
    <w:rsid w:val="00311B09"/>
    <w:rsid w:val="00313F30"/>
    <w:rsid w:val="003162CF"/>
    <w:rsid w:val="00316C5E"/>
    <w:rsid w:val="00317501"/>
    <w:rsid w:val="00321B8B"/>
    <w:rsid w:val="00333A98"/>
    <w:rsid w:val="003341A8"/>
    <w:rsid w:val="00340C3E"/>
    <w:rsid w:val="003449C9"/>
    <w:rsid w:val="003555E9"/>
    <w:rsid w:val="00356186"/>
    <w:rsid w:val="0036010E"/>
    <w:rsid w:val="00362060"/>
    <w:rsid w:val="00362F65"/>
    <w:rsid w:val="0036468A"/>
    <w:rsid w:val="00364ED7"/>
    <w:rsid w:val="00366E16"/>
    <w:rsid w:val="003677F2"/>
    <w:rsid w:val="00367DD0"/>
    <w:rsid w:val="00371127"/>
    <w:rsid w:val="003733A0"/>
    <w:rsid w:val="00386B6E"/>
    <w:rsid w:val="003977C6"/>
    <w:rsid w:val="003A6D7E"/>
    <w:rsid w:val="003B031D"/>
    <w:rsid w:val="003B4594"/>
    <w:rsid w:val="003C3FAC"/>
    <w:rsid w:val="003C6AB8"/>
    <w:rsid w:val="003D4C93"/>
    <w:rsid w:val="003E1CA5"/>
    <w:rsid w:val="003E5649"/>
    <w:rsid w:val="003E5958"/>
    <w:rsid w:val="003F27C8"/>
    <w:rsid w:val="003F2CAE"/>
    <w:rsid w:val="003F3485"/>
    <w:rsid w:val="003F3BD1"/>
    <w:rsid w:val="003F4314"/>
    <w:rsid w:val="003F7161"/>
    <w:rsid w:val="003F7F85"/>
    <w:rsid w:val="00400FD0"/>
    <w:rsid w:val="00401D43"/>
    <w:rsid w:val="00411B84"/>
    <w:rsid w:val="004246E4"/>
    <w:rsid w:val="0042771C"/>
    <w:rsid w:val="004313DE"/>
    <w:rsid w:val="00431AF4"/>
    <w:rsid w:val="00431FD6"/>
    <w:rsid w:val="00432EE8"/>
    <w:rsid w:val="00433656"/>
    <w:rsid w:val="00435AA4"/>
    <w:rsid w:val="00435C5E"/>
    <w:rsid w:val="00441A11"/>
    <w:rsid w:val="00442412"/>
    <w:rsid w:val="00444ABC"/>
    <w:rsid w:val="00454321"/>
    <w:rsid w:val="00456648"/>
    <w:rsid w:val="00460BEC"/>
    <w:rsid w:val="00463435"/>
    <w:rsid w:val="004679BA"/>
    <w:rsid w:val="00474952"/>
    <w:rsid w:val="00476883"/>
    <w:rsid w:val="00477455"/>
    <w:rsid w:val="0048152E"/>
    <w:rsid w:val="00483BF9"/>
    <w:rsid w:val="00485B4C"/>
    <w:rsid w:val="00485F72"/>
    <w:rsid w:val="004869F9"/>
    <w:rsid w:val="00487BB7"/>
    <w:rsid w:val="004937EF"/>
    <w:rsid w:val="00493B86"/>
    <w:rsid w:val="00494AE9"/>
    <w:rsid w:val="00497B62"/>
    <w:rsid w:val="004A044C"/>
    <w:rsid w:val="004A2A6F"/>
    <w:rsid w:val="004B0C34"/>
    <w:rsid w:val="004B386F"/>
    <w:rsid w:val="004B5731"/>
    <w:rsid w:val="004B6198"/>
    <w:rsid w:val="004D005E"/>
    <w:rsid w:val="004D3328"/>
    <w:rsid w:val="004E04E9"/>
    <w:rsid w:val="004E3421"/>
    <w:rsid w:val="004E679C"/>
    <w:rsid w:val="004E6BB8"/>
    <w:rsid w:val="00501955"/>
    <w:rsid w:val="00505D9F"/>
    <w:rsid w:val="00514DD1"/>
    <w:rsid w:val="00514E05"/>
    <w:rsid w:val="00530584"/>
    <w:rsid w:val="00535D07"/>
    <w:rsid w:val="00536B5F"/>
    <w:rsid w:val="00541D43"/>
    <w:rsid w:val="00547583"/>
    <w:rsid w:val="00556259"/>
    <w:rsid w:val="00557939"/>
    <w:rsid w:val="0056095F"/>
    <w:rsid w:val="00563B44"/>
    <w:rsid w:val="00570CC6"/>
    <w:rsid w:val="00573AD5"/>
    <w:rsid w:val="005744DE"/>
    <w:rsid w:val="00576FBA"/>
    <w:rsid w:val="00577AD4"/>
    <w:rsid w:val="005841C1"/>
    <w:rsid w:val="00584656"/>
    <w:rsid w:val="005850D1"/>
    <w:rsid w:val="00590A20"/>
    <w:rsid w:val="005932A8"/>
    <w:rsid w:val="00594E4F"/>
    <w:rsid w:val="005A1CFE"/>
    <w:rsid w:val="005A2564"/>
    <w:rsid w:val="005A27FC"/>
    <w:rsid w:val="005B16B1"/>
    <w:rsid w:val="005C71E3"/>
    <w:rsid w:val="005D05A1"/>
    <w:rsid w:val="005D1E3E"/>
    <w:rsid w:val="005D2290"/>
    <w:rsid w:val="005D445E"/>
    <w:rsid w:val="005D4886"/>
    <w:rsid w:val="005D540E"/>
    <w:rsid w:val="005D632F"/>
    <w:rsid w:val="005D6BA7"/>
    <w:rsid w:val="005D7579"/>
    <w:rsid w:val="005E1ECC"/>
    <w:rsid w:val="005E5A3E"/>
    <w:rsid w:val="005E7E00"/>
    <w:rsid w:val="005F31E9"/>
    <w:rsid w:val="005F48BC"/>
    <w:rsid w:val="00601AED"/>
    <w:rsid w:val="00604B84"/>
    <w:rsid w:val="006068DD"/>
    <w:rsid w:val="00607991"/>
    <w:rsid w:val="0061143F"/>
    <w:rsid w:val="00616EC1"/>
    <w:rsid w:val="0063163A"/>
    <w:rsid w:val="006337ED"/>
    <w:rsid w:val="0064002E"/>
    <w:rsid w:val="006464B8"/>
    <w:rsid w:val="00652C0B"/>
    <w:rsid w:val="00653A53"/>
    <w:rsid w:val="00655436"/>
    <w:rsid w:val="00656C60"/>
    <w:rsid w:val="00663CFF"/>
    <w:rsid w:val="0067654F"/>
    <w:rsid w:val="006836D6"/>
    <w:rsid w:val="006850B9"/>
    <w:rsid w:val="00685C2B"/>
    <w:rsid w:val="00685D0B"/>
    <w:rsid w:val="006867CF"/>
    <w:rsid w:val="00692DB1"/>
    <w:rsid w:val="0069484E"/>
    <w:rsid w:val="006953B4"/>
    <w:rsid w:val="006A11D0"/>
    <w:rsid w:val="006A543B"/>
    <w:rsid w:val="006A79CC"/>
    <w:rsid w:val="006C250F"/>
    <w:rsid w:val="006C7BFF"/>
    <w:rsid w:val="006D40FA"/>
    <w:rsid w:val="006D425E"/>
    <w:rsid w:val="006D4F22"/>
    <w:rsid w:val="006D6D1A"/>
    <w:rsid w:val="006D704F"/>
    <w:rsid w:val="006D71B7"/>
    <w:rsid w:val="006E437B"/>
    <w:rsid w:val="006F0099"/>
    <w:rsid w:val="006F5DBA"/>
    <w:rsid w:val="006F65E3"/>
    <w:rsid w:val="006F6D2A"/>
    <w:rsid w:val="00701652"/>
    <w:rsid w:val="007023AC"/>
    <w:rsid w:val="0070280A"/>
    <w:rsid w:val="00703145"/>
    <w:rsid w:val="00703B87"/>
    <w:rsid w:val="00705ABF"/>
    <w:rsid w:val="00705D8A"/>
    <w:rsid w:val="00720C66"/>
    <w:rsid w:val="00721FDF"/>
    <w:rsid w:val="0072214C"/>
    <w:rsid w:val="00722EB6"/>
    <w:rsid w:val="007232F7"/>
    <w:rsid w:val="00725818"/>
    <w:rsid w:val="00731CFF"/>
    <w:rsid w:val="007366D7"/>
    <w:rsid w:val="00740576"/>
    <w:rsid w:val="00740D04"/>
    <w:rsid w:val="00741C66"/>
    <w:rsid w:val="0074543B"/>
    <w:rsid w:val="007468F7"/>
    <w:rsid w:val="00747D29"/>
    <w:rsid w:val="00752EF7"/>
    <w:rsid w:val="00757120"/>
    <w:rsid w:val="007622F0"/>
    <w:rsid w:val="0076793A"/>
    <w:rsid w:val="00767D41"/>
    <w:rsid w:val="007710AB"/>
    <w:rsid w:val="0077621C"/>
    <w:rsid w:val="0078168E"/>
    <w:rsid w:val="00781EB3"/>
    <w:rsid w:val="0078357D"/>
    <w:rsid w:val="007840CD"/>
    <w:rsid w:val="00784A9B"/>
    <w:rsid w:val="00784E1A"/>
    <w:rsid w:val="00790332"/>
    <w:rsid w:val="007924F9"/>
    <w:rsid w:val="0079318E"/>
    <w:rsid w:val="00794911"/>
    <w:rsid w:val="007A1FED"/>
    <w:rsid w:val="007A349F"/>
    <w:rsid w:val="007B4236"/>
    <w:rsid w:val="007B724D"/>
    <w:rsid w:val="007D02BA"/>
    <w:rsid w:val="007D1BF1"/>
    <w:rsid w:val="007D214B"/>
    <w:rsid w:val="007D411D"/>
    <w:rsid w:val="007D4DBF"/>
    <w:rsid w:val="007D65B7"/>
    <w:rsid w:val="007D6FF2"/>
    <w:rsid w:val="007F00BB"/>
    <w:rsid w:val="007F0104"/>
    <w:rsid w:val="007F5AA6"/>
    <w:rsid w:val="007F642F"/>
    <w:rsid w:val="007F79F8"/>
    <w:rsid w:val="00801AF8"/>
    <w:rsid w:val="00803450"/>
    <w:rsid w:val="0081235A"/>
    <w:rsid w:val="00817BCF"/>
    <w:rsid w:val="00821A94"/>
    <w:rsid w:val="008253BC"/>
    <w:rsid w:val="00833353"/>
    <w:rsid w:val="008335B1"/>
    <w:rsid w:val="00834E00"/>
    <w:rsid w:val="00835BC5"/>
    <w:rsid w:val="008428A7"/>
    <w:rsid w:val="00847A2B"/>
    <w:rsid w:val="0085796E"/>
    <w:rsid w:val="008579BD"/>
    <w:rsid w:val="00857CBA"/>
    <w:rsid w:val="00860835"/>
    <w:rsid w:val="00862460"/>
    <w:rsid w:val="00863BD8"/>
    <w:rsid w:val="00866C6F"/>
    <w:rsid w:val="00870F2D"/>
    <w:rsid w:val="00873D2B"/>
    <w:rsid w:val="00883C7F"/>
    <w:rsid w:val="00885D7E"/>
    <w:rsid w:val="008B33FA"/>
    <w:rsid w:val="008B3572"/>
    <w:rsid w:val="008B72CF"/>
    <w:rsid w:val="008D07D2"/>
    <w:rsid w:val="008D273E"/>
    <w:rsid w:val="008D7D32"/>
    <w:rsid w:val="008E0512"/>
    <w:rsid w:val="008E089F"/>
    <w:rsid w:val="008E1238"/>
    <w:rsid w:val="008E1BFE"/>
    <w:rsid w:val="008E61AD"/>
    <w:rsid w:val="008E6897"/>
    <w:rsid w:val="008E6BAA"/>
    <w:rsid w:val="008E7CFF"/>
    <w:rsid w:val="008F0E0A"/>
    <w:rsid w:val="008F1733"/>
    <w:rsid w:val="008F45EC"/>
    <w:rsid w:val="008F7D46"/>
    <w:rsid w:val="00901A5B"/>
    <w:rsid w:val="00904EA9"/>
    <w:rsid w:val="00910967"/>
    <w:rsid w:val="00911449"/>
    <w:rsid w:val="0091214E"/>
    <w:rsid w:val="009143DF"/>
    <w:rsid w:val="00915B79"/>
    <w:rsid w:val="00920247"/>
    <w:rsid w:val="009208A6"/>
    <w:rsid w:val="00921E25"/>
    <w:rsid w:val="0092278D"/>
    <w:rsid w:val="00925175"/>
    <w:rsid w:val="009258F8"/>
    <w:rsid w:val="009348BD"/>
    <w:rsid w:val="00934D28"/>
    <w:rsid w:val="00934E34"/>
    <w:rsid w:val="009461D2"/>
    <w:rsid w:val="00946362"/>
    <w:rsid w:val="009561AB"/>
    <w:rsid w:val="009563FC"/>
    <w:rsid w:val="00957B2D"/>
    <w:rsid w:val="00960028"/>
    <w:rsid w:val="00974A00"/>
    <w:rsid w:val="0097713E"/>
    <w:rsid w:val="0097762B"/>
    <w:rsid w:val="00977930"/>
    <w:rsid w:val="00984213"/>
    <w:rsid w:val="0098735C"/>
    <w:rsid w:val="009A6CCD"/>
    <w:rsid w:val="009B11CA"/>
    <w:rsid w:val="009C5E46"/>
    <w:rsid w:val="009D4E11"/>
    <w:rsid w:val="009E1979"/>
    <w:rsid w:val="009E2263"/>
    <w:rsid w:val="009F2DFF"/>
    <w:rsid w:val="00A0192A"/>
    <w:rsid w:val="00A023F3"/>
    <w:rsid w:val="00A05847"/>
    <w:rsid w:val="00A06FC9"/>
    <w:rsid w:val="00A12229"/>
    <w:rsid w:val="00A13E94"/>
    <w:rsid w:val="00A14942"/>
    <w:rsid w:val="00A20C7D"/>
    <w:rsid w:val="00A221F2"/>
    <w:rsid w:val="00A23105"/>
    <w:rsid w:val="00A24A27"/>
    <w:rsid w:val="00A30DE5"/>
    <w:rsid w:val="00A372CB"/>
    <w:rsid w:val="00A40088"/>
    <w:rsid w:val="00A41ACE"/>
    <w:rsid w:val="00A44587"/>
    <w:rsid w:val="00A505B2"/>
    <w:rsid w:val="00A56B86"/>
    <w:rsid w:val="00A605A3"/>
    <w:rsid w:val="00A612BB"/>
    <w:rsid w:val="00A66C5E"/>
    <w:rsid w:val="00A70D92"/>
    <w:rsid w:val="00A72967"/>
    <w:rsid w:val="00A75F8A"/>
    <w:rsid w:val="00A8017E"/>
    <w:rsid w:val="00A826A4"/>
    <w:rsid w:val="00A908CF"/>
    <w:rsid w:val="00A908DD"/>
    <w:rsid w:val="00A961B2"/>
    <w:rsid w:val="00AA0439"/>
    <w:rsid w:val="00AA15F8"/>
    <w:rsid w:val="00AA4B0B"/>
    <w:rsid w:val="00AA517B"/>
    <w:rsid w:val="00AA6831"/>
    <w:rsid w:val="00AB2497"/>
    <w:rsid w:val="00AB73C2"/>
    <w:rsid w:val="00AC1AB0"/>
    <w:rsid w:val="00AC4A21"/>
    <w:rsid w:val="00AD2E0A"/>
    <w:rsid w:val="00AD6622"/>
    <w:rsid w:val="00AE0AE2"/>
    <w:rsid w:val="00AE53AD"/>
    <w:rsid w:val="00AE673A"/>
    <w:rsid w:val="00AE68EC"/>
    <w:rsid w:val="00AF0D7A"/>
    <w:rsid w:val="00AF3490"/>
    <w:rsid w:val="00B157E4"/>
    <w:rsid w:val="00B24BAD"/>
    <w:rsid w:val="00B2748D"/>
    <w:rsid w:val="00B3230E"/>
    <w:rsid w:val="00B33A92"/>
    <w:rsid w:val="00B4726E"/>
    <w:rsid w:val="00B510FD"/>
    <w:rsid w:val="00B53427"/>
    <w:rsid w:val="00B53FB7"/>
    <w:rsid w:val="00B56A01"/>
    <w:rsid w:val="00B64C4E"/>
    <w:rsid w:val="00B70361"/>
    <w:rsid w:val="00B74AF4"/>
    <w:rsid w:val="00B82739"/>
    <w:rsid w:val="00B8627B"/>
    <w:rsid w:val="00B94489"/>
    <w:rsid w:val="00B953E1"/>
    <w:rsid w:val="00BA2B4D"/>
    <w:rsid w:val="00BA531F"/>
    <w:rsid w:val="00BA550A"/>
    <w:rsid w:val="00BB310A"/>
    <w:rsid w:val="00BB40B9"/>
    <w:rsid w:val="00BB6A4F"/>
    <w:rsid w:val="00BC38BC"/>
    <w:rsid w:val="00BD22DD"/>
    <w:rsid w:val="00BD379C"/>
    <w:rsid w:val="00BE0CE6"/>
    <w:rsid w:val="00BE1A4A"/>
    <w:rsid w:val="00BE3869"/>
    <w:rsid w:val="00BE5980"/>
    <w:rsid w:val="00BF2343"/>
    <w:rsid w:val="00BF434C"/>
    <w:rsid w:val="00BF6A33"/>
    <w:rsid w:val="00C0305E"/>
    <w:rsid w:val="00C03FDF"/>
    <w:rsid w:val="00C04640"/>
    <w:rsid w:val="00C13030"/>
    <w:rsid w:val="00C22199"/>
    <w:rsid w:val="00C32F52"/>
    <w:rsid w:val="00C363FB"/>
    <w:rsid w:val="00C36994"/>
    <w:rsid w:val="00C44C57"/>
    <w:rsid w:val="00C46649"/>
    <w:rsid w:val="00C52657"/>
    <w:rsid w:val="00C72026"/>
    <w:rsid w:val="00C72E9F"/>
    <w:rsid w:val="00C731A5"/>
    <w:rsid w:val="00C77CF7"/>
    <w:rsid w:val="00C808B0"/>
    <w:rsid w:val="00C867B2"/>
    <w:rsid w:val="00C87FF5"/>
    <w:rsid w:val="00C93399"/>
    <w:rsid w:val="00C93AAF"/>
    <w:rsid w:val="00C97EA5"/>
    <w:rsid w:val="00CA00ED"/>
    <w:rsid w:val="00CA0135"/>
    <w:rsid w:val="00CA4FDD"/>
    <w:rsid w:val="00CA522C"/>
    <w:rsid w:val="00CA7895"/>
    <w:rsid w:val="00CA7BA5"/>
    <w:rsid w:val="00CB3821"/>
    <w:rsid w:val="00CB54B6"/>
    <w:rsid w:val="00CC3ABC"/>
    <w:rsid w:val="00CC46F5"/>
    <w:rsid w:val="00CC72AC"/>
    <w:rsid w:val="00CD1CE2"/>
    <w:rsid w:val="00CD3C9F"/>
    <w:rsid w:val="00CE160E"/>
    <w:rsid w:val="00CE326E"/>
    <w:rsid w:val="00CE6A1D"/>
    <w:rsid w:val="00CF42B4"/>
    <w:rsid w:val="00D03A32"/>
    <w:rsid w:val="00D07389"/>
    <w:rsid w:val="00D07A0D"/>
    <w:rsid w:val="00D1307B"/>
    <w:rsid w:val="00D145F0"/>
    <w:rsid w:val="00D149B9"/>
    <w:rsid w:val="00D159E0"/>
    <w:rsid w:val="00D23B23"/>
    <w:rsid w:val="00D24D43"/>
    <w:rsid w:val="00D325C6"/>
    <w:rsid w:val="00D365E4"/>
    <w:rsid w:val="00D41022"/>
    <w:rsid w:val="00D4479B"/>
    <w:rsid w:val="00D54D96"/>
    <w:rsid w:val="00D55C57"/>
    <w:rsid w:val="00D66750"/>
    <w:rsid w:val="00D72253"/>
    <w:rsid w:val="00D74593"/>
    <w:rsid w:val="00D770D5"/>
    <w:rsid w:val="00D77ADF"/>
    <w:rsid w:val="00D80075"/>
    <w:rsid w:val="00D844B4"/>
    <w:rsid w:val="00D864AE"/>
    <w:rsid w:val="00D90622"/>
    <w:rsid w:val="00D92ACC"/>
    <w:rsid w:val="00D96039"/>
    <w:rsid w:val="00D96481"/>
    <w:rsid w:val="00D96FA6"/>
    <w:rsid w:val="00D97EE2"/>
    <w:rsid w:val="00DA3E0B"/>
    <w:rsid w:val="00DA4F7A"/>
    <w:rsid w:val="00DB28E0"/>
    <w:rsid w:val="00DB385E"/>
    <w:rsid w:val="00DB7DC5"/>
    <w:rsid w:val="00DC14E7"/>
    <w:rsid w:val="00DC1AFA"/>
    <w:rsid w:val="00DC23B9"/>
    <w:rsid w:val="00DC3197"/>
    <w:rsid w:val="00DC4BE0"/>
    <w:rsid w:val="00DC5FF5"/>
    <w:rsid w:val="00DC6BB7"/>
    <w:rsid w:val="00DD0F84"/>
    <w:rsid w:val="00DD1F1E"/>
    <w:rsid w:val="00DD356B"/>
    <w:rsid w:val="00DF0823"/>
    <w:rsid w:val="00DF0E96"/>
    <w:rsid w:val="00DF7612"/>
    <w:rsid w:val="00E01F71"/>
    <w:rsid w:val="00E17FC5"/>
    <w:rsid w:val="00E262CC"/>
    <w:rsid w:val="00E31B67"/>
    <w:rsid w:val="00E3207E"/>
    <w:rsid w:val="00E42D71"/>
    <w:rsid w:val="00E47F2A"/>
    <w:rsid w:val="00E50040"/>
    <w:rsid w:val="00E57929"/>
    <w:rsid w:val="00E6242C"/>
    <w:rsid w:val="00E625DE"/>
    <w:rsid w:val="00E74245"/>
    <w:rsid w:val="00E7593E"/>
    <w:rsid w:val="00E765F9"/>
    <w:rsid w:val="00E8126F"/>
    <w:rsid w:val="00E84FE7"/>
    <w:rsid w:val="00E91835"/>
    <w:rsid w:val="00E94546"/>
    <w:rsid w:val="00E96861"/>
    <w:rsid w:val="00EA493A"/>
    <w:rsid w:val="00EB47CE"/>
    <w:rsid w:val="00EC06AD"/>
    <w:rsid w:val="00EC0D9E"/>
    <w:rsid w:val="00EC46CD"/>
    <w:rsid w:val="00ED1F09"/>
    <w:rsid w:val="00ED264D"/>
    <w:rsid w:val="00ED542E"/>
    <w:rsid w:val="00ED791E"/>
    <w:rsid w:val="00EE3507"/>
    <w:rsid w:val="00EE3BBC"/>
    <w:rsid w:val="00EE473E"/>
    <w:rsid w:val="00EE5B70"/>
    <w:rsid w:val="00EF31F1"/>
    <w:rsid w:val="00F135BB"/>
    <w:rsid w:val="00F14491"/>
    <w:rsid w:val="00F1598F"/>
    <w:rsid w:val="00F1626D"/>
    <w:rsid w:val="00F172CD"/>
    <w:rsid w:val="00F17E34"/>
    <w:rsid w:val="00F17ECB"/>
    <w:rsid w:val="00F242CE"/>
    <w:rsid w:val="00F27DBE"/>
    <w:rsid w:val="00F306F2"/>
    <w:rsid w:val="00F3222B"/>
    <w:rsid w:val="00F3225D"/>
    <w:rsid w:val="00F36EE6"/>
    <w:rsid w:val="00F4488F"/>
    <w:rsid w:val="00F46198"/>
    <w:rsid w:val="00F54438"/>
    <w:rsid w:val="00F65E92"/>
    <w:rsid w:val="00F76699"/>
    <w:rsid w:val="00F76DCB"/>
    <w:rsid w:val="00F87B79"/>
    <w:rsid w:val="00F92801"/>
    <w:rsid w:val="00F9449A"/>
    <w:rsid w:val="00F94589"/>
    <w:rsid w:val="00FA0772"/>
    <w:rsid w:val="00FA2547"/>
    <w:rsid w:val="00FA6667"/>
    <w:rsid w:val="00FB4BB1"/>
    <w:rsid w:val="00FB5C5B"/>
    <w:rsid w:val="00FC3B3A"/>
    <w:rsid w:val="00FD39C3"/>
    <w:rsid w:val="00FD434B"/>
    <w:rsid w:val="00FD49F0"/>
    <w:rsid w:val="00FD4C92"/>
    <w:rsid w:val="00FD577F"/>
    <w:rsid w:val="00FD6CBF"/>
    <w:rsid w:val="00FE49C6"/>
    <w:rsid w:val="00FF0A34"/>
    <w:rsid w:val="00FF3C94"/>
    <w:rsid w:val="00FF45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352EB473"/>
  <w15:docId w15:val="{B4A0518E-52B2-41DE-902B-7E68671887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B7D68"/>
    <w:rPr>
      <w:sz w:val="24"/>
      <w:szCs w:val="24"/>
    </w:rPr>
  </w:style>
  <w:style w:type="paragraph" w:styleId="Titre1">
    <w:name w:val="heading 1"/>
    <w:basedOn w:val="Normal"/>
    <w:next w:val="Normal"/>
    <w:qFormat/>
    <w:rsid w:val="00CE326E"/>
    <w:pPr>
      <w:keepNext/>
      <w:pBdr>
        <w:top w:val="single" w:sz="6" w:space="1" w:color="auto" w:shadow="1"/>
        <w:left w:val="single" w:sz="6" w:space="1" w:color="auto" w:shadow="1"/>
        <w:bottom w:val="single" w:sz="6" w:space="1" w:color="auto" w:shadow="1"/>
        <w:right w:val="single" w:sz="6" w:space="1" w:color="auto" w:shadow="1"/>
      </w:pBdr>
      <w:ind w:left="2835" w:right="2835"/>
      <w:jc w:val="center"/>
      <w:outlineLvl w:val="0"/>
    </w:pPr>
    <w:rPr>
      <w:rFonts w:ascii="Comic Sans MS" w:hAnsi="Comic Sans MS"/>
      <w:b/>
      <w:sz w:val="28"/>
    </w:rPr>
  </w:style>
  <w:style w:type="paragraph" w:styleId="Titre2">
    <w:name w:val="heading 2"/>
    <w:basedOn w:val="Normal"/>
    <w:next w:val="Normal"/>
    <w:link w:val="Titre2Car"/>
    <w:qFormat/>
    <w:rsid w:val="00720C66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  <w:lang w:val="x-none" w:eastAsia="x-none"/>
    </w:rPr>
  </w:style>
  <w:style w:type="paragraph" w:styleId="Titre3">
    <w:name w:val="heading 3"/>
    <w:basedOn w:val="Normal"/>
    <w:next w:val="Normal"/>
    <w:qFormat/>
    <w:rsid w:val="00CE326E"/>
    <w:pPr>
      <w:keepNext/>
      <w:outlineLvl w:val="2"/>
    </w:pPr>
    <w:rPr>
      <w:sz w:val="40"/>
    </w:rPr>
  </w:style>
  <w:style w:type="paragraph" w:styleId="Titre4">
    <w:name w:val="heading 4"/>
    <w:basedOn w:val="Normal"/>
    <w:next w:val="Normal"/>
    <w:link w:val="Titre4Car"/>
    <w:qFormat/>
    <w:rsid w:val="00CE326E"/>
    <w:pPr>
      <w:keepNext/>
      <w:jc w:val="right"/>
      <w:outlineLvl w:val="3"/>
    </w:pPr>
  </w:style>
  <w:style w:type="paragraph" w:styleId="Titre5">
    <w:name w:val="heading 5"/>
    <w:basedOn w:val="Normal"/>
    <w:next w:val="Normal"/>
    <w:link w:val="Titre5Car"/>
    <w:qFormat/>
    <w:rsid w:val="00A612BB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val="x-none" w:eastAsia="x-none"/>
    </w:rPr>
  </w:style>
  <w:style w:type="paragraph" w:styleId="Titre6">
    <w:name w:val="heading 6"/>
    <w:basedOn w:val="Normal"/>
    <w:next w:val="Normal"/>
    <w:link w:val="Titre6Car"/>
    <w:qFormat/>
    <w:rsid w:val="00A612BB"/>
    <w:pPr>
      <w:spacing w:before="240" w:after="60"/>
      <w:outlineLvl w:val="5"/>
    </w:pPr>
    <w:rPr>
      <w:rFonts w:ascii="Calibri" w:hAnsi="Calibri"/>
      <w:b/>
      <w:bCs/>
      <w:sz w:val="22"/>
      <w:szCs w:val="22"/>
      <w:lang w:val="x-none" w:eastAsia="x-none"/>
    </w:rPr>
  </w:style>
  <w:style w:type="paragraph" w:styleId="Titre8">
    <w:name w:val="heading 8"/>
    <w:basedOn w:val="Normal"/>
    <w:next w:val="Normal"/>
    <w:link w:val="Titre8Car"/>
    <w:qFormat/>
    <w:rsid w:val="00A612BB"/>
    <w:pPr>
      <w:spacing w:before="240" w:after="60"/>
      <w:outlineLvl w:val="7"/>
    </w:pPr>
    <w:rPr>
      <w:rFonts w:ascii="Calibri" w:hAnsi="Calibri"/>
      <w:i/>
      <w:iCs/>
      <w:lang w:val="x-none" w:eastAsia="x-none"/>
    </w:rPr>
  </w:style>
  <w:style w:type="paragraph" w:styleId="Titre9">
    <w:name w:val="heading 9"/>
    <w:basedOn w:val="Normal"/>
    <w:next w:val="Normal"/>
    <w:link w:val="Titre9Car"/>
    <w:qFormat/>
    <w:rsid w:val="00A612BB"/>
    <w:pPr>
      <w:spacing w:before="240" w:after="60"/>
      <w:outlineLvl w:val="8"/>
    </w:pPr>
    <w:rPr>
      <w:rFonts w:ascii="Cambria" w:hAnsi="Cambria"/>
      <w:sz w:val="22"/>
      <w:szCs w:val="22"/>
      <w:lang w:val="x-none" w:eastAsia="x-non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rsid w:val="00CE326E"/>
    <w:pPr>
      <w:tabs>
        <w:tab w:val="center" w:pos="4536"/>
        <w:tab w:val="right" w:pos="9072"/>
      </w:tabs>
    </w:pPr>
    <w:rPr>
      <w:szCs w:val="20"/>
      <w:lang w:val="x-none" w:eastAsia="x-none"/>
    </w:rPr>
  </w:style>
  <w:style w:type="paragraph" w:styleId="Pieddepage">
    <w:name w:val="footer"/>
    <w:basedOn w:val="Normal"/>
    <w:link w:val="PieddepageCar"/>
    <w:uiPriority w:val="99"/>
    <w:rsid w:val="00CE326E"/>
    <w:pPr>
      <w:tabs>
        <w:tab w:val="center" w:pos="4536"/>
        <w:tab w:val="right" w:pos="9072"/>
      </w:tabs>
    </w:pPr>
    <w:rPr>
      <w:szCs w:val="20"/>
      <w:lang w:val="x-none" w:eastAsia="x-none"/>
    </w:rPr>
  </w:style>
  <w:style w:type="paragraph" w:styleId="NormalWeb">
    <w:name w:val="Normal (Web)"/>
    <w:basedOn w:val="Normal"/>
    <w:uiPriority w:val="99"/>
    <w:rsid w:val="00CE326E"/>
    <w:pPr>
      <w:spacing w:before="100" w:beforeAutospacing="1" w:after="100" w:afterAutospacing="1"/>
    </w:pPr>
  </w:style>
  <w:style w:type="paragraph" w:styleId="Corpsdetexte">
    <w:name w:val="Body Text"/>
    <w:basedOn w:val="Normal"/>
    <w:rsid w:val="00CE326E"/>
    <w:pPr>
      <w:ind w:right="4818"/>
    </w:pPr>
  </w:style>
  <w:style w:type="character" w:styleId="Numrodepage">
    <w:name w:val="page number"/>
    <w:basedOn w:val="Policepardfaut"/>
    <w:rsid w:val="00CE326E"/>
  </w:style>
  <w:style w:type="paragraph" w:styleId="Corpsdetexte3">
    <w:name w:val="Body Text 3"/>
    <w:basedOn w:val="Normal"/>
    <w:rsid w:val="00CE326E"/>
    <w:pPr>
      <w:jc w:val="center"/>
    </w:pPr>
  </w:style>
  <w:style w:type="character" w:customStyle="1" w:styleId="PieddepageCar">
    <w:name w:val="Pied de page Car"/>
    <w:link w:val="Pieddepage"/>
    <w:uiPriority w:val="99"/>
    <w:rsid w:val="00747D29"/>
    <w:rPr>
      <w:sz w:val="24"/>
    </w:rPr>
  </w:style>
  <w:style w:type="paragraph" w:styleId="Textedebulles">
    <w:name w:val="Balloon Text"/>
    <w:basedOn w:val="Normal"/>
    <w:link w:val="TextedebullesCar"/>
    <w:semiHidden/>
    <w:rsid w:val="007F642F"/>
    <w:rPr>
      <w:rFonts w:ascii="Tahoma" w:hAnsi="Tahoma"/>
      <w:sz w:val="16"/>
      <w:szCs w:val="16"/>
      <w:lang w:val="x-none" w:eastAsia="x-none"/>
    </w:rPr>
  </w:style>
  <w:style w:type="character" w:customStyle="1" w:styleId="TextedebullesCar">
    <w:name w:val="Texte de bulles Car"/>
    <w:link w:val="Textedebulles"/>
    <w:rsid w:val="00747D29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39"/>
    <w:rsid w:val="00781EB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c1">
    <w:name w:val="c1"/>
    <w:basedOn w:val="Normal"/>
    <w:rsid w:val="000E4861"/>
    <w:pPr>
      <w:suppressAutoHyphens/>
      <w:spacing w:line="240" w:lineRule="atLeast"/>
      <w:jc w:val="center"/>
    </w:pPr>
    <w:rPr>
      <w:lang w:eastAsia="ar-SA"/>
    </w:rPr>
  </w:style>
  <w:style w:type="paragraph" w:customStyle="1" w:styleId="p2">
    <w:name w:val="p2"/>
    <w:basedOn w:val="Normal"/>
    <w:rsid w:val="000E4861"/>
    <w:pPr>
      <w:tabs>
        <w:tab w:val="left" w:pos="720"/>
      </w:tabs>
      <w:suppressAutoHyphens/>
      <w:spacing w:line="260" w:lineRule="atLeast"/>
    </w:pPr>
    <w:rPr>
      <w:lang w:eastAsia="ar-SA"/>
    </w:rPr>
  </w:style>
  <w:style w:type="paragraph" w:customStyle="1" w:styleId="p3">
    <w:name w:val="p3"/>
    <w:basedOn w:val="Normal"/>
    <w:rsid w:val="000E4861"/>
    <w:pPr>
      <w:tabs>
        <w:tab w:val="left" w:pos="720"/>
      </w:tabs>
      <w:suppressAutoHyphens/>
      <w:spacing w:line="240" w:lineRule="atLeast"/>
    </w:pPr>
    <w:rPr>
      <w:lang w:eastAsia="ar-SA"/>
    </w:rPr>
  </w:style>
  <w:style w:type="paragraph" w:customStyle="1" w:styleId="p4">
    <w:name w:val="p4"/>
    <w:basedOn w:val="Normal"/>
    <w:rsid w:val="000E4861"/>
    <w:pPr>
      <w:tabs>
        <w:tab w:val="left" w:pos="720"/>
      </w:tabs>
      <w:suppressAutoHyphens/>
      <w:spacing w:line="260" w:lineRule="atLeast"/>
      <w:jc w:val="both"/>
    </w:pPr>
    <w:rPr>
      <w:lang w:eastAsia="ar-SA"/>
    </w:rPr>
  </w:style>
  <w:style w:type="paragraph" w:customStyle="1" w:styleId="c6">
    <w:name w:val="c6"/>
    <w:basedOn w:val="Normal"/>
    <w:rsid w:val="000E4861"/>
    <w:pPr>
      <w:widowControl w:val="0"/>
      <w:suppressAutoHyphens/>
      <w:spacing w:line="240" w:lineRule="atLeast"/>
      <w:jc w:val="center"/>
    </w:pPr>
    <w:rPr>
      <w:lang w:eastAsia="ar-SA"/>
    </w:rPr>
  </w:style>
  <w:style w:type="paragraph" w:styleId="Normalcentr">
    <w:name w:val="Block Text"/>
    <w:basedOn w:val="Normal"/>
    <w:rsid w:val="00A908DD"/>
    <w:pPr>
      <w:ind w:left="284" w:right="5670"/>
      <w:jc w:val="both"/>
    </w:pPr>
    <w:rPr>
      <w:sz w:val="26"/>
    </w:rPr>
  </w:style>
  <w:style w:type="paragraph" w:customStyle="1" w:styleId="Corpsdetexte21">
    <w:name w:val="Corps de texte 21"/>
    <w:basedOn w:val="Normal"/>
    <w:rsid w:val="002D1748"/>
    <w:pPr>
      <w:ind w:left="709" w:hanging="283"/>
    </w:pPr>
  </w:style>
  <w:style w:type="paragraph" w:styleId="Paragraphedeliste">
    <w:name w:val="List Paragraph"/>
    <w:basedOn w:val="Normal"/>
    <w:link w:val="ParagraphedelisteCar"/>
    <w:uiPriority w:val="34"/>
    <w:qFormat/>
    <w:rsid w:val="00752EF7"/>
    <w:pPr>
      <w:ind w:left="708"/>
    </w:pPr>
  </w:style>
  <w:style w:type="character" w:customStyle="1" w:styleId="En-tteCar">
    <w:name w:val="En-tête Car"/>
    <w:link w:val="En-tte"/>
    <w:uiPriority w:val="99"/>
    <w:rsid w:val="001B7B95"/>
    <w:rPr>
      <w:sz w:val="24"/>
    </w:rPr>
  </w:style>
  <w:style w:type="character" w:customStyle="1" w:styleId="Titre5Car">
    <w:name w:val="Titre 5 Car"/>
    <w:link w:val="Titre5"/>
    <w:semiHidden/>
    <w:rsid w:val="00A612BB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Titre6Car">
    <w:name w:val="Titre 6 Car"/>
    <w:link w:val="Titre6"/>
    <w:semiHidden/>
    <w:rsid w:val="00A612BB"/>
    <w:rPr>
      <w:rFonts w:ascii="Calibri" w:eastAsia="Times New Roman" w:hAnsi="Calibri" w:cs="Times New Roman"/>
      <w:b/>
      <w:bCs/>
      <w:sz w:val="22"/>
      <w:szCs w:val="22"/>
    </w:rPr>
  </w:style>
  <w:style w:type="character" w:customStyle="1" w:styleId="Titre8Car">
    <w:name w:val="Titre 8 Car"/>
    <w:link w:val="Titre8"/>
    <w:semiHidden/>
    <w:rsid w:val="00A612BB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Titre9Car">
    <w:name w:val="Titre 9 Car"/>
    <w:link w:val="Titre9"/>
    <w:semiHidden/>
    <w:rsid w:val="00A612BB"/>
    <w:rPr>
      <w:rFonts w:ascii="Cambria" w:eastAsia="Times New Roman" w:hAnsi="Cambria" w:cs="Times New Roman"/>
      <w:sz w:val="22"/>
      <w:szCs w:val="22"/>
    </w:rPr>
  </w:style>
  <w:style w:type="paragraph" w:styleId="Retraitcorpsdetexte">
    <w:name w:val="Body Text Indent"/>
    <w:basedOn w:val="Normal"/>
    <w:link w:val="RetraitcorpsdetexteCar"/>
    <w:rsid w:val="00A612BB"/>
    <w:pPr>
      <w:spacing w:after="120"/>
      <w:ind w:left="283"/>
    </w:pPr>
    <w:rPr>
      <w:szCs w:val="20"/>
      <w:lang w:val="x-none" w:eastAsia="x-none"/>
    </w:rPr>
  </w:style>
  <w:style w:type="character" w:customStyle="1" w:styleId="RetraitcorpsdetexteCar">
    <w:name w:val="Retrait corps de texte Car"/>
    <w:link w:val="Retraitcorpsdetexte"/>
    <w:rsid w:val="00A612BB"/>
    <w:rPr>
      <w:sz w:val="24"/>
    </w:rPr>
  </w:style>
  <w:style w:type="character" w:styleId="Textedelespacerserv">
    <w:name w:val="Placeholder Text"/>
    <w:uiPriority w:val="99"/>
    <w:semiHidden/>
    <w:rsid w:val="00A75F8A"/>
    <w:rPr>
      <w:color w:val="808080"/>
    </w:rPr>
  </w:style>
  <w:style w:type="character" w:styleId="Lienhypertexte">
    <w:name w:val="Hyperlink"/>
    <w:uiPriority w:val="99"/>
    <w:unhideWhenUsed/>
    <w:rsid w:val="00ED1F09"/>
    <w:rPr>
      <w:color w:val="0000FF"/>
      <w:u w:val="single"/>
    </w:rPr>
  </w:style>
  <w:style w:type="character" w:styleId="lev">
    <w:name w:val="Strong"/>
    <w:uiPriority w:val="22"/>
    <w:qFormat/>
    <w:rsid w:val="00ED1F09"/>
    <w:rPr>
      <w:b/>
      <w:bCs/>
    </w:rPr>
  </w:style>
  <w:style w:type="paragraph" w:customStyle="1" w:styleId="StyleGrasCentrMotifTransparenteArrire-plan2">
    <w:name w:val="Style Gras Centré Motif : Transparente (Arrière-plan 2)"/>
    <w:basedOn w:val="Normal"/>
    <w:qFormat/>
    <w:rsid w:val="00ED1F09"/>
    <w:pPr>
      <w:shd w:val="clear" w:color="auto" w:fill="EEECE1"/>
      <w:spacing w:line="264" w:lineRule="auto"/>
      <w:jc w:val="center"/>
    </w:pPr>
    <w:rPr>
      <w:rFonts w:ascii="Arial" w:hAnsi="Arial" w:cs="Arial"/>
      <w:b/>
      <w:bCs/>
      <w:color w:val="000000"/>
      <w:sz w:val="20"/>
    </w:rPr>
  </w:style>
  <w:style w:type="character" w:customStyle="1" w:styleId="Titre2Car">
    <w:name w:val="Titre 2 Car"/>
    <w:link w:val="Titre2"/>
    <w:semiHidden/>
    <w:rsid w:val="00720C66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Paragraphedeliste1">
    <w:name w:val="Paragraphe de liste1"/>
    <w:basedOn w:val="Normal"/>
    <w:uiPriority w:val="99"/>
    <w:rsid w:val="00CC72AC"/>
    <w:pPr>
      <w:suppressAutoHyphens/>
      <w:ind w:left="708"/>
    </w:pPr>
    <w:rPr>
      <w:lang w:eastAsia="ar-SA"/>
    </w:rPr>
  </w:style>
  <w:style w:type="paragraph" w:customStyle="1" w:styleId="ccPicejointe">
    <w:name w:val="cc:/Pièce jointe"/>
    <w:basedOn w:val="Normal"/>
    <w:rsid w:val="0017642B"/>
    <w:pPr>
      <w:tabs>
        <w:tab w:val="left" w:pos="1440"/>
      </w:tabs>
      <w:spacing w:after="240"/>
      <w:ind w:left="1440" w:hanging="1440"/>
    </w:pPr>
    <w:rPr>
      <w:lang w:bidi="fr-FR"/>
    </w:rPr>
  </w:style>
  <w:style w:type="character" w:styleId="Accentuation">
    <w:name w:val="Emphasis"/>
    <w:uiPriority w:val="20"/>
    <w:qFormat/>
    <w:rsid w:val="000D69B4"/>
    <w:rPr>
      <w:i/>
      <w:iCs/>
    </w:rPr>
  </w:style>
  <w:style w:type="paragraph" w:customStyle="1" w:styleId="Corpsdetexte22">
    <w:name w:val="Corps de texte 22"/>
    <w:basedOn w:val="Normal"/>
    <w:rsid w:val="00BB6A4F"/>
    <w:pPr>
      <w:suppressAutoHyphens/>
      <w:overflowPunct w:val="0"/>
      <w:autoSpaceDE w:val="0"/>
      <w:spacing w:after="120" w:line="480" w:lineRule="auto"/>
      <w:textAlignment w:val="baseline"/>
    </w:pPr>
    <w:rPr>
      <w:szCs w:val="20"/>
      <w:lang w:eastAsia="ar-SA"/>
    </w:rPr>
  </w:style>
  <w:style w:type="paragraph" w:customStyle="1" w:styleId="Default">
    <w:name w:val="Default"/>
    <w:rsid w:val="00BB6A4F"/>
    <w:pPr>
      <w:suppressAutoHyphens/>
      <w:autoSpaceDE w:val="0"/>
    </w:pPr>
    <w:rPr>
      <w:rFonts w:ascii="Calibri" w:eastAsia="Calibri" w:hAnsi="Calibri" w:cs="Calibri"/>
      <w:color w:val="000000"/>
      <w:sz w:val="24"/>
      <w:szCs w:val="24"/>
      <w:lang w:eastAsia="ar-SA"/>
    </w:rPr>
  </w:style>
  <w:style w:type="paragraph" w:styleId="Corpsdetexte2">
    <w:name w:val="Body Text 2"/>
    <w:basedOn w:val="Normal"/>
    <w:link w:val="Corpsdetexte2Car"/>
    <w:rsid w:val="00D72253"/>
    <w:pPr>
      <w:spacing w:after="120" w:line="480" w:lineRule="auto"/>
    </w:pPr>
    <w:rPr>
      <w:lang w:val="x-none" w:eastAsia="x-none"/>
    </w:rPr>
  </w:style>
  <w:style w:type="character" w:customStyle="1" w:styleId="Corpsdetexte2Car">
    <w:name w:val="Corps de texte 2 Car"/>
    <w:link w:val="Corpsdetexte2"/>
    <w:rsid w:val="00D72253"/>
    <w:rPr>
      <w:sz w:val="24"/>
      <w:szCs w:val="24"/>
    </w:rPr>
  </w:style>
  <w:style w:type="character" w:styleId="Marquedecommentaire">
    <w:name w:val="annotation reference"/>
    <w:rsid w:val="007D02BA"/>
    <w:rPr>
      <w:sz w:val="16"/>
      <w:szCs w:val="16"/>
    </w:rPr>
  </w:style>
  <w:style w:type="paragraph" w:styleId="Commentaire">
    <w:name w:val="annotation text"/>
    <w:basedOn w:val="Normal"/>
    <w:link w:val="CommentaireCar"/>
    <w:rsid w:val="007D02BA"/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rsid w:val="007D02BA"/>
  </w:style>
  <w:style w:type="paragraph" w:styleId="Objetducommentaire">
    <w:name w:val="annotation subject"/>
    <w:basedOn w:val="Commentaire"/>
    <w:next w:val="Commentaire"/>
    <w:link w:val="ObjetducommentaireCar"/>
    <w:rsid w:val="007D02BA"/>
    <w:rPr>
      <w:b/>
      <w:bCs/>
      <w:lang w:val="x-none" w:eastAsia="x-none"/>
    </w:rPr>
  </w:style>
  <w:style w:type="character" w:customStyle="1" w:styleId="ObjetducommentaireCar">
    <w:name w:val="Objet du commentaire Car"/>
    <w:link w:val="Objetducommentaire"/>
    <w:rsid w:val="007D02BA"/>
    <w:rPr>
      <w:b/>
      <w:bCs/>
    </w:rPr>
  </w:style>
  <w:style w:type="paragraph" w:styleId="Sous-titre">
    <w:name w:val="Subtitle"/>
    <w:basedOn w:val="Normal"/>
    <w:link w:val="Sous-titreCar"/>
    <w:qFormat/>
    <w:rsid w:val="00F36EE6"/>
    <w:pPr>
      <w:tabs>
        <w:tab w:val="num" w:pos="720"/>
      </w:tabs>
      <w:ind w:left="720" w:hanging="180"/>
    </w:pPr>
    <w:rPr>
      <w:rFonts w:ascii="Comic Sans MS" w:hAnsi="Comic Sans MS"/>
      <w:b/>
      <w:bCs/>
      <w:u w:val="single"/>
    </w:rPr>
  </w:style>
  <w:style w:type="character" w:customStyle="1" w:styleId="Sous-titreCar">
    <w:name w:val="Sous-titre Car"/>
    <w:link w:val="Sous-titre"/>
    <w:rsid w:val="00F36EE6"/>
    <w:rPr>
      <w:rFonts w:ascii="Comic Sans MS" w:hAnsi="Comic Sans MS"/>
      <w:b/>
      <w:bCs/>
      <w:sz w:val="24"/>
      <w:szCs w:val="24"/>
      <w:u w:val="single"/>
    </w:rPr>
  </w:style>
  <w:style w:type="paragraph" w:customStyle="1" w:styleId="puce1">
    <w:name w:val="puce1"/>
    <w:next w:val="Normal"/>
    <w:rsid w:val="006068DD"/>
    <w:pPr>
      <w:autoSpaceDE w:val="0"/>
      <w:autoSpaceDN w:val="0"/>
      <w:ind w:left="1134" w:hanging="283"/>
    </w:pPr>
    <w:rPr>
      <w:rFonts w:ascii="Arial" w:hAnsi="Arial" w:cs="Arial"/>
      <w:noProof/>
      <w:sz w:val="24"/>
      <w:szCs w:val="24"/>
      <w:lang w:val="en-US"/>
    </w:rPr>
  </w:style>
  <w:style w:type="table" w:customStyle="1" w:styleId="TableNormal">
    <w:name w:val="Table Normal"/>
    <w:rsid w:val="00B4726E"/>
    <w:pPr>
      <w:pBdr>
        <w:top w:val="nil"/>
        <w:left w:val="nil"/>
        <w:bottom w:val="nil"/>
        <w:right w:val="nil"/>
        <w:between w:val="nil"/>
        <w:bar w:val="nil"/>
      </w:pBdr>
    </w:pPr>
    <w:rPr>
      <w:rFonts w:eastAsia="Arial Unicode MS"/>
      <w:bdr w:val="nil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Corps">
    <w:name w:val="Corps"/>
    <w:rsid w:val="00B4726E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Helvetica Neue" w:eastAsia="Helvetica Neue" w:hAnsi="Helvetica Neue" w:cs="Helvetica Neue"/>
      <w:color w:val="000000"/>
      <w:sz w:val="18"/>
      <w:szCs w:val="18"/>
      <w:bdr w:val="nil"/>
    </w:rPr>
  </w:style>
  <w:style w:type="paragraph" w:customStyle="1" w:styleId="TexteTPactivite">
    <w:name w:val="_Texte TP/activite"/>
    <w:basedOn w:val="Normal"/>
    <w:rsid w:val="00703145"/>
    <w:pPr>
      <w:widowControl w:val="0"/>
      <w:suppressAutoHyphens/>
      <w:autoSpaceDN w:val="0"/>
      <w:jc w:val="both"/>
      <w:textAlignment w:val="baseline"/>
    </w:pPr>
    <w:rPr>
      <w:rFonts w:ascii="Nimbus Sans L" w:eastAsia="Nimbus Sans L" w:hAnsi="Nimbus Sans L" w:cs="Nimbus Sans L"/>
      <w:kern w:val="3"/>
      <w:sz w:val="20"/>
      <w:szCs w:val="20"/>
      <w:lang w:eastAsia="zh-CN" w:bidi="hi-IN"/>
    </w:rPr>
  </w:style>
  <w:style w:type="paragraph" w:customStyle="1" w:styleId="Standard">
    <w:name w:val="Standard"/>
    <w:rsid w:val="00FF0A34"/>
    <w:pPr>
      <w:widowControl w:val="0"/>
      <w:suppressAutoHyphens/>
      <w:autoSpaceDN w:val="0"/>
      <w:textAlignment w:val="baseline"/>
    </w:pPr>
    <w:rPr>
      <w:rFonts w:eastAsia="SimSun" w:cs="Mangal"/>
      <w:kern w:val="3"/>
      <w:sz w:val="24"/>
      <w:szCs w:val="24"/>
      <w:lang w:eastAsia="zh-CN" w:bidi="hi-IN"/>
    </w:rPr>
  </w:style>
  <w:style w:type="paragraph" w:customStyle="1" w:styleId="Textbody">
    <w:name w:val="Text body"/>
    <w:basedOn w:val="Standard"/>
    <w:rsid w:val="00FF0A34"/>
    <w:pPr>
      <w:spacing w:after="120"/>
    </w:pPr>
  </w:style>
  <w:style w:type="paragraph" w:customStyle="1" w:styleId="TableContents">
    <w:name w:val="Table Contents"/>
    <w:basedOn w:val="Standard"/>
    <w:rsid w:val="00601AED"/>
    <w:pPr>
      <w:suppressLineNumbers/>
    </w:pPr>
  </w:style>
  <w:style w:type="paragraph" w:styleId="Sansinterligne">
    <w:name w:val="No Spacing"/>
    <w:uiPriority w:val="1"/>
    <w:qFormat/>
    <w:rsid w:val="007F00BB"/>
    <w:rPr>
      <w:rFonts w:ascii="Calibri" w:hAnsi="Calibri"/>
      <w:sz w:val="22"/>
      <w:szCs w:val="22"/>
    </w:rPr>
  </w:style>
  <w:style w:type="character" w:customStyle="1" w:styleId="ParagraphedelisteCar">
    <w:name w:val="Paragraphe de liste Car"/>
    <w:link w:val="Paragraphedeliste"/>
    <w:uiPriority w:val="34"/>
    <w:rsid w:val="00A06FC9"/>
    <w:rPr>
      <w:sz w:val="24"/>
      <w:szCs w:val="24"/>
    </w:rPr>
  </w:style>
  <w:style w:type="character" w:styleId="Lienhypertextesuivivisit">
    <w:name w:val="FollowedHyperlink"/>
    <w:basedOn w:val="Policepardfaut"/>
    <w:uiPriority w:val="99"/>
    <w:semiHidden/>
    <w:unhideWhenUsed/>
    <w:rsid w:val="0077621C"/>
    <w:rPr>
      <w:color w:val="800080" w:themeColor="followedHyperlink"/>
      <w:u w:val="single"/>
    </w:rPr>
  </w:style>
  <w:style w:type="character" w:customStyle="1" w:styleId="Titre4Car">
    <w:name w:val="Titre 4 Car"/>
    <w:basedOn w:val="Policepardfaut"/>
    <w:link w:val="Titre4"/>
    <w:rsid w:val="002D232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4716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6213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386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6948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92307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2833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64479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09293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5042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29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05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9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952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69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9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50" Type="http://schemas.openxmlformats.org/officeDocument/2006/relationships/image" Target="media/image41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20.png"/><Relationship Id="rId11" Type="http://schemas.openxmlformats.org/officeDocument/2006/relationships/image" Target="media/image4.jpeg"/><Relationship Id="rId24" Type="http://schemas.openxmlformats.org/officeDocument/2006/relationships/image" Target="media/image15.emf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jpeg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1.bin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8" Type="http://schemas.microsoft.com/office/2007/relationships/hdphoto" Target="media/hdphoto1.wdp"/><Relationship Id="rId51" Type="http://schemas.openxmlformats.org/officeDocument/2006/relationships/image" Target="media/image42.png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8.emf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40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9</Pages>
  <Words>1084</Words>
  <Characters>5964</Characters>
  <Application>Microsoft Office Word</Application>
  <DocSecurity>0</DocSecurity>
  <Lines>49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34</CharactersWithSpaces>
  <SharedDoc>false</SharedDoc>
  <HLinks>
    <vt:vector size="24" baseType="variant">
      <vt:variant>
        <vt:i4>6619208</vt:i4>
      </vt:variant>
      <vt:variant>
        <vt:i4>9</vt:i4>
      </vt:variant>
      <vt:variant>
        <vt:i4>0</vt:i4>
      </vt:variant>
      <vt:variant>
        <vt:i4>5</vt:i4>
      </vt:variant>
      <vt:variant>
        <vt:lpwstr>https://fr.wikipedia.org/wiki/Incubation_(zoologie)</vt:lpwstr>
      </vt:variant>
      <vt:variant>
        <vt:lpwstr/>
      </vt:variant>
      <vt:variant>
        <vt:i4>7864444</vt:i4>
      </vt:variant>
      <vt:variant>
        <vt:i4>6</vt:i4>
      </vt:variant>
      <vt:variant>
        <vt:i4>0</vt:i4>
      </vt:variant>
      <vt:variant>
        <vt:i4>5</vt:i4>
      </vt:variant>
      <vt:variant>
        <vt:lpwstr>https://fr.wikipedia.org/wiki/Poussin_d%27un_jour</vt:lpwstr>
      </vt:variant>
      <vt:variant>
        <vt:lpwstr/>
      </vt:variant>
      <vt:variant>
        <vt:i4>6619208</vt:i4>
      </vt:variant>
      <vt:variant>
        <vt:i4>3</vt:i4>
      </vt:variant>
      <vt:variant>
        <vt:i4>0</vt:i4>
      </vt:variant>
      <vt:variant>
        <vt:i4>5</vt:i4>
      </vt:variant>
      <vt:variant>
        <vt:lpwstr>https://fr.wikipedia.org/wiki/Incubation_(zoologie)</vt:lpwstr>
      </vt:variant>
      <vt:variant>
        <vt:lpwstr/>
      </vt:variant>
      <vt:variant>
        <vt:i4>4390992</vt:i4>
      </vt:variant>
      <vt:variant>
        <vt:i4>0</vt:i4>
      </vt:variant>
      <vt:variant>
        <vt:i4>0</vt:i4>
      </vt:variant>
      <vt:variant>
        <vt:i4>5</vt:i4>
      </vt:variant>
      <vt:variant>
        <vt:lpwstr>https://www.gotronic.fr/pj2-hc-sr04-utilisation-avec-picaxe-1343.pd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ou</dc:creator>
  <cp:keywords/>
  <dc:description/>
  <cp:lastModifiedBy>Aude et JF JACQUES</cp:lastModifiedBy>
  <cp:revision>10</cp:revision>
  <cp:lastPrinted>2020-02-15T15:32:00Z</cp:lastPrinted>
  <dcterms:created xsi:type="dcterms:W3CDTF">2022-06-23T10:16:00Z</dcterms:created>
  <dcterms:modified xsi:type="dcterms:W3CDTF">2022-07-13T17:08:00Z</dcterms:modified>
</cp:coreProperties>
</file>